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01" w:type="dxa"/>
        <w:tblInd w:w="-612" w:type="dxa"/>
        <w:tblLayout w:type="fixed"/>
        <w:tblLook w:val="0000" w:firstRow="0" w:lastRow="0" w:firstColumn="0" w:lastColumn="0" w:noHBand="0" w:noVBand="0"/>
      </w:tblPr>
      <w:tblGrid>
        <w:gridCol w:w="360"/>
        <w:gridCol w:w="360"/>
        <w:gridCol w:w="9612"/>
        <w:gridCol w:w="169"/>
      </w:tblGrid>
      <w:tr w:rsidR="00533B64" w:rsidRPr="00D649A7" w14:paraId="4BA666F9" w14:textId="77777777" w:rsidTr="00533B64">
        <w:trPr>
          <w:gridBefore w:val="1"/>
          <w:gridAfter w:val="1"/>
          <w:wBefore w:w="360" w:type="dxa"/>
          <w:wAfter w:w="169" w:type="dxa"/>
        </w:trPr>
        <w:tc>
          <w:tcPr>
            <w:tcW w:w="9972" w:type="dxa"/>
            <w:gridSpan w:val="2"/>
            <w:tcBorders>
              <w:top w:val="thinThickSmallGap" w:sz="24" w:space="0" w:color="auto"/>
              <w:left w:val="thinThickSmallGap" w:sz="24" w:space="0" w:color="auto"/>
              <w:bottom w:val="thickThinSmallGap" w:sz="24" w:space="0" w:color="auto"/>
              <w:right w:val="thickThinSmallGap" w:sz="24" w:space="0" w:color="auto"/>
            </w:tcBorders>
          </w:tcPr>
          <w:p w14:paraId="7293834D" w14:textId="77777777" w:rsidR="00533B64" w:rsidRPr="00D649A7" w:rsidRDefault="00533B64" w:rsidP="00533B64">
            <w:pPr>
              <w:jc w:val="center"/>
              <w:rPr>
                <w:sz w:val="40"/>
              </w:rPr>
            </w:pPr>
          </w:p>
          <w:p w14:paraId="20211D35" w14:textId="77777777" w:rsidR="00533B64" w:rsidRPr="00D649A7" w:rsidRDefault="00533B64" w:rsidP="00533B64">
            <w:pPr>
              <w:jc w:val="center"/>
              <w:rPr>
                <w:sz w:val="38"/>
              </w:rPr>
            </w:pPr>
            <w:r w:rsidRPr="00D649A7">
              <w:rPr>
                <w:sz w:val="36"/>
                <w:szCs w:val="36"/>
              </w:rPr>
              <w:t xml:space="preserve">TRƯỜNG ĐẠI HỌC </w:t>
            </w:r>
            <w:r>
              <w:rPr>
                <w:sz w:val="36"/>
                <w:szCs w:val="36"/>
              </w:rPr>
              <w:t>…………………….</w:t>
            </w:r>
          </w:p>
          <w:p w14:paraId="316A3406" w14:textId="77777777" w:rsidR="00533B64" w:rsidRPr="00D649A7" w:rsidRDefault="00533B64" w:rsidP="00533B64">
            <w:pPr>
              <w:jc w:val="center"/>
            </w:pPr>
            <w:r w:rsidRPr="00D649A7">
              <w:rPr>
                <w:sz w:val="32"/>
                <w:szCs w:val="32"/>
              </w:rPr>
              <w:t>KHOA</w:t>
            </w:r>
            <w:r w:rsidRPr="00D649A7">
              <w:rPr>
                <w:sz w:val="36"/>
              </w:rPr>
              <w:t>............................</w:t>
            </w:r>
          </w:p>
          <w:p w14:paraId="525AA5BE" w14:textId="77777777" w:rsidR="00533B64" w:rsidRPr="00D649A7" w:rsidRDefault="00533B64" w:rsidP="00533B64">
            <w:pPr>
              <w:spacing w:line="288" w:lineRule="auto"/>
              <w:jc w:val="center"/>
              <w:rPr>
                <w:b/>
                <w:sz w:val="28"/>
              </w:rPr>
            </w:pPr>
            <w:r w:rsidRPr="00D649A7">
              <w:rPr>
                <w:sz w:val="28"/>
                <w:szCs w:val="28"/>
              </w:rPr>
              <w:t>NGÀNH/CHUYÊN NGÀNH</w:t>
            </w:r>
            <w:r w:rsidRPr="00D649A7">
              <w:rPr>
                <w:sz w:val="32"/>
              </w:rPr>
              <w:t>: ..........................</w:t>
            </w:r>
          </w:p>
          <w:p w14:paraId="7A954283" w14:textId="77777777" w:rsidR="00533B64" w:rsidRPr="00D649A7" w:rsidRDefault="00533B64" w:rsidP="00533B64">
            <w:pPr>
              <w:jc w:val="center"/>
              <w:rPr>
                <w:sz w:val="28"/>
              </w:rPr>
            </w:pPr>
          </w:p>
          <w:p w14:paraId="4B258949" w14:textId="77777777" w:rsidR="00533B64" w:rsidRPr="00D649A7" w:rsidRDefault="00533B64" w:rsidP="00533B64">
            <w:pPr>
              <w:jc w:val="center"/>
              <w:rPr>
                <w:sz w:val="28"/>
              </w:rPr>
            </w:pPr>
          </w:p>
          <w:p w14:paraId="7A108C5C" w14:textId="77777777" w:rsidR="00533B64" w:rsidRPr="00D649A7" w:rsidRDefault="00533B64" w:rsidP="00533B64">
            <w:pPr>
              <w:jc w:val="center"/>
              <w:rPr>
                <w:sz w:val="28"/>
              </w:rPr>
            </w:pPr>
          </w:p>
          <w:p w14:paraId="7E7289FA" w14:textId="1517D1D3" w:rsidR="00533B64" w:rsidRPr="00D649A7" w:rsidRDefault="00533B64" w:rsidP="00533B64">
            <w:pPr>
              <w:rPr>
                <w:sz w:val="28"/>
              </w:rPr>
            </w:pPr>
          </w:p>
          <w:p w14:paraId="0B242912" w14:textId="77777777" w:rsidR="00533B64" w:rsidRPr="00D649A7" w:rsidRDefault="00533B64" w:rsidP="00533B64">
            <w:pPr>
              <w:jc w:val="center"/>
              <w:rPr>
                <w:sz w:val="28"/>
              </w:rPr>
            </w:pPr>
          </w:p>
          <w:p w14:paraId="054844BA" w14:textId="77777777" w:rsidR="00533B64" w:rsidRPr="00D649A7" w:rsidRDefault="00533B64" w:rsidP="00533B64">
            <w:pPr>
              <w:spacing w:line="288" w:lineRule="auto"/>
              <w:jc w:val="center"/>
              <w:rPr>
                <w:b/>
                <w:sz w:val="52"/>
              </w:rPr>
            </w:pPr>
            <w:r w:rsidRPr="00D649A7">
              <w:rPr>
                <w:b/>
                <w:sz w:val="60"/>
              </w:rPr>
              <w:t>ĐỒ ÁN TỐT NGHIỆP</w:t>
            </w:r>
          </w:p>
          <w:p w14:paraId="408134FD" w14:textId="77777777" w:rsidR="00533B64" w:rsidRPr="00D649A7" w:rsidRDefault="00533B64" w:rsidP="00533B64">
            <w:pPr>
              <w:spacing w:line="288" w:lineRule="auto"/>
              <w:rPr>
                <w:sz w:val="28"/>
              </w:rPr>
            </w:pPr>
          </w:p>
          <w:p w14:paraId="5A7381A5" w14:textId="00395B08" w:rsidR="00533B64" w:rsidRPr="007D6587" w:rsidRDefault="00533B64" w:rsidP="00533B64">
            <w:pPr>
              <w:spacing w:line="288" w:lineRule="auto"/>
              <w:jc w:val="center"/>
              <w:rPr>
                <w:b/>
                <w:sz w:val="40"/>
              </w:rPr>
            </w:pPr>
            <w:r>
              <w:rPr>
                <w:b/>
                <w:sz w:val="40"/>
              </w:rPr>
              <w:t>NGHIÊN CỨU, THIẾT KẾ, CHẾ TẠO MÔ HÌNH NGÔI NHÀ THÔNG MINH</w:t>
            </w:r>
          </w:p>
          <w:p w14:paraId="1C417DF8" w14:textId="77777777" w:rsidR="00533B64" w:rsidRPr="00D649A7" w:rsidRDefault="00533B64" w:rsidP="00533B64">
            <w:pPr>
              <w:jc w:val="center"/>
              <w:rPr>
                <w:sz w:val="28"/>
              </w:rPr>
            </w:pPr>
          </w:p>
          <w:p w14:paraId="178A6392" w14:textId="77777777" w:rsidR="00533B64" w:rsidRPr="00D649A7" w:rsidRDefault="00533B64" w:rsidP="00533B64">
            <w:pPr>
              <w:jc w:val="center"/>
              <w:rPr>
                <w:sz w:val="28"/>
              </w:rPr>
            </w:pPr>
          </w:p>
          <w:p w14:paraId="63E30847" w14:textId="32357E1F" w:rsidR="00533B64" w:rsidRPr="00D649A7" w:rsidRDefault="00533B64" w:rsidP="00533B64">
            <w:pPr>
              <w:rPr>
                <w:sz w:val="28"/>
              </w:rPr>
            </w:pPr>
          </w:p>
          <w:p w14:paraId="17C16EA0" w14:textId="77777777" w:rsidR="00533B64" w:rsidRPr="00D649A7" w:rsidRDefault="00533B64" w:rsidP="00533B64">
            <w:pPr>
              <w:spacing w:line="360" w:lineRule="auto"/>
              <w:rPr>
                <w:b/>
                <w:sz w:val="32"/>
              </w:rPr>
            </w:pPr>
            <w:r w:rsidRPr="00D649A7">
              <w:rPr>
                <w:b/>
                <w:i/>
                <w:sz w:val="32"/>
              </w:rPr>
              <w:t xml:space="preserve">             Gi</w:t>
            </w:r>
            <w:r>
              <w:rPr>
                <w:b/>
                <w:i/>
                <w:sz w:val="32"/>
              </w:rPr>
              <w:t>ảng</w:t>
            </w:r>
            <w:r w:rsidRPr="00D649A7">
              <w:rPr>
                <w:b/>
                <w:i/>
                <w:sz w:val="32"/>
              </w:rPr>
              <w:t xml:space="preserve"> viên hướng </w:t>
            </w:r>
            <w:r w:rsidRPr="0065126D">
              <w:rPr>
                <w:b/>
                <w:i/>
                <w:sz w:val="32"/>
              </w:rPr>
              <w:t>dẫn</w:t>
            </w:r>
            <w:r>
              <w:rPr>
                <w:b/>
                <w:sz w:val="32"/>
              </w:rPr>
              <w:t xml:space="preserve">: </w:t>
            </w:r>
            <w:r w:rsidRPr="0065126D">
              <w:rPr>
                <w:b/>
                <w:sz w:val="32"/>
              </w:rPr>
              <w:t>1</w:t>
            </w:r>
            <w:r w:rsidRPr="00D649A7">
              <w:rPr>
                <w:b/>
                <w:sz w:val="32"/>
              </w:rPr>
              <w:t xml:space="preserve">. </w:t>
            </w:r>
            <w:r w:rsidRPr="00D649A7">
              <w:rPr>
                <w:b/>
                <w:i/>
                <w:sz w:val="32"/>
              </w:rPr>
              <w:t>TS.GVC.</w:t>
            </w:r>
            <w:r w:rsidRPr="00D649A7">
              <w:rPr>
                <w:b/>
                <w:sz w:val="32"/>
              </w:rPr>
              <w:t xml:space="preserve"> Trần Văn A </w:t>
            </w:r>
          </w:p>
          <w:p w14:paraId="72BDBA00" w14:textId="77777777" w:rsidR="00533B64" w:rsidRPr="00D649A7" w:rsidRDefault="00533B64" w:rsidP="00533B64">
            <w:pPr>
              <w:spacing w:line="360" w:lineRule="auto"/>
              <w:rPr>
                <w:b/>
                <w:sz w:val="32"/>
              </w:rPr>
            </w:pPr>
            <w:r w:rsidRPr="00D649A7">
              <w:rPr>
                <w:b/>
                <w:sz w:val="32"/>
              </w:rPr>
              <w:t xml:space="preserve">                           </w:t>
            </w:r>
            <w:r>
              <w:rPr>
                <w:b/>
                <w:sz w:val="32"/>
              </w:rPr>
              <w:t xml:space="preserve">                          2. </w:t>
            </w:r>
            <w:r w:rsidRPr="0065126D">
              <w:rPr>
                <w:b/>
                <w:i/>
                <w:sz w:val="32"/>
              </w:rPr>
              <w:t>Ths.</w:t>
            </w:r>
            <w:r w:rsidRPr="00D649A7">
              <w:rPr>
                <w:b/>
                <w:i/>
                <w:sz w:val="32"/>
              </w:rPr>
              <w:t>GV.</w:t>
            </w:r>
            <w:r w:rsidRPr="00D649A7">
              <w:rPr>
                <w:b/>
                <w:sz w:val="32"/>
              </w:rPr>
              <w:t xml:space="preserve"> Nguyễn Thị B </w:t>
            </w:r>
          </w:p>
          <w:p w14:paraId="739595F2" w14:textId="77777777" w:rsidR="00533B64" w:rsidRPr="00D649A7" w:rsidRDefault="00533B64" w:rsidP="00533B64">
            <w:pPr>
              <w:spacing w:line="360" w:lineRule="auto"/>
              <w:rPr>
                <w:b/>
                <w:sz w:val="32"/>
              </w:rPr>
            </w:pPr>
            <w:r w:rsidRPr="00D649A7">
              <w:rPr>
                <w:b/>
                <w:i/>
                <w:sz w:val="32"/>
              </w:rPr>
              <w:t xml:space="preserve">             Sinh viên thực hiện</w:t>
            </w:r>
            <w:r>
              <w:rPr>
                <w:b/>
                <w:i/>
                <w:sz w:val="32"/>
              </w:rPr>
              <w:t xml:space="preserve">   </w:t>
            </w:r>
            <w:proofErr w:type="gramStart"/>
            <w:r>
              <w:rPr>
                <w:b/>
                <w:i/>
                <w:sz w:val="32"/>
              </w:rPr>
              <w:t xml:space="preserve">  </w:t>
            </w:r>
            <w:r w:rsidRPr="00D649A7">
              <w:rPr>
                <w:b/>
                <w:sz w:val="32"/>
              </w:rPr>
              <w:t>:</w:t>
            </w:r>
            <w:proofErr w:type="gramEnd"/>
            <w:r w:rsidRPr="00D649A7">
              <w:rPr>
                <w:b/>
                <w:sz w:val="32"/>
              </w:rPr>
              <w:t xml:space="preserve">    </w:t>
            </w:r>
            <w:r>
              <w:rPr>
                <w:b/>
                <w:sz w:val="32"/>
              </w:rPr>
              <w:t xml:space="preserve">  </w:t>
            </w:r>
            <w:r w:rsidRPr="00D649A7">
              <w:rPr>
                <w:b/>
                <w:sz w:val="32"/>
              </w:rPr>
              <w:t xml:space="preserve">Nguyễn Văn A </w:t>
            </w:r>
          </w:p>
          <w:p w14:paraId="4CA6602C" w14:textId="77777777" w:rsidR="00533B64" w:rsidRPr="00D649A7" w:rsidRDefault="00533B64" w:rsidP="00533B64">
            <w:pPr>
              <w:spacing w:line="360" w:lineRule="auto"/>
              <w:rPr>
                <w:b/>
                <w:sz w:val="32"/>
              </w:rPr>
            </w:pPr>
            <w:r w:rsidRPr="00D649A7">
              <w:rPr>
                <w:b/>
                <w:i/>
                <w:sz w:val="32"/>
              </w:rPr>
              <w:t xml:space="preserve">             Lớp</w:t>
            </w:r>
            <w:r>
              <w:rPr>
                <w:b/>
                <w:i/>
                <w:sz w:val="32"/>
              </w:rPr>
              <w:t xml:space="preserve">                             </w:t>
            </w:r>
            <w:proofErr w:type="gramStart"/>
            <w:r>
              <w:rPr>
                <w:b/>
                <w:i/>
                <w:sz w:val="32"/>
              </w:rPr>
              <w:t xml:space="preserve">  </w:t>
            </w:r>
            <w:r w:rsidRPr="00D649A7">
              <w:rPr>
                <w:b/>
                <w:sz w:val="32"/>
              </w:rPr>
              <w:t>:</w:t>
            </w:r>
            <w:proofErr w:type="gramEnd"/>
            <w:r>
              <w:rPr>
                <w:b/>
                <w:sz w:val="32"/>
              </w:rPr>
              <w:t xml:space="preserve"> </w:t>
            </w:r>
            <w:r w:rsidRPr="00D649A7">
              <w:rPr>
                <w:b/>
                <w:sz w:val="32"/>
              </w:rPr>
              <w:t xml:space="preserve">……………….. </w:t>
            </w:r>
          </w:p>
          <w:p w14:paraId="25C44A2F" w14:textId="77777777" w:rsidR="00533B64" w:rsidRPr="00D649A7" w:rsidRDefault="00533B64" w:rsidP="00533B64">
            <w:pPr>
              <w:rPr>
                <w:sz w:val="28"/>
              </w:rPr>
            </w:pPr>
          </w:p>
          <w:p w14:paraId="765EAA83" w14:textId="77777777" w:rsidR="00533B64" w:rsidRPr="00D649A7" w:rsidRDefault="00533B64" w:rsidP="00533B64">
            <w:pPr>
              <w:jc w:val="center"/>
              <w:rPr>
                <w:sz w:val="28"/>
              </w:rPr>
            </w:pPr>
          </w:p>
          <w:p w14:paraId="28C061B2" w14:textId="77777777" w:rsidR="00533B64" w:rsidRDefault="00533B64" w:rsidP="00533B64">
            <w:pPr>
              <w:jc w:val="center"/>
              <w:rPr>
                <w:sz w:val="28"/>
              </w:rPr>
            </w:pPr>
          </w:p>
          <w:p w14:paraId="7770B81C" w14:textId="77777777" w:rsidR="00533B64" w:rsidRDefault="00533B64" w:rsidP="00533B64">
            <w:pPr>
              <w:jc w:val="center"/>
              <w:rPr>
                <w:sz w:val="28"/>
              </w:rPr>
            </w:pPr>
          </w:p>
          <w:p w14:paraId="3A541131" w14:textId="77777777" w:rsidR="00533B64" w:rsidRPr="00D649A7" w:rsidRDefault="00533B64" w:rsidP="00533B64">
            <w:pPr>
              <w:rPr>
                <w:sz w:val="28"/>
              </w:rPr>
            </w:pPr>
          </w:p>
          <w:p w14:paraId="46246AEE" w14:textId="77777777" w:rsidR="00533B64" w:rsidRPr="00D649A7" w:rsidRDefault="00533B64" w:rsidP="00533B64">
            <w:pPr>
              <w:jc w:val="center"/>
              <w:rPr>
                <w:sz w:val="28"/>
              </w:rPr>
            </w:pPr>
          </w:p>
          <w:p w14:paraId="7E26F609" w14:textId="77777777" w:rsidR="00533B64" w:rsidRPr="00D649A7" w:rsidRDefault="00533B64" w:rsidP="00533B64">
            <w:pPr>
              <w:jc w:val="center"/>
              <w:rPr>
                <w:sz w:val="28"/>
              </w:rPr>
            </w:pPr>
          </w:p>
          <w:p w14:paraId="37B9C5B6" w14:textId="77777777" w:rsidR="00533B64" w:rsidRPr="00D649A7" w:rsidRDefault="00533B64" w:rsidP="00533B64">
            <w:pPr>
              <w:jc w:val="center"/>
              <w:rPr>
                <w:sz w:val="28"/>
              </w:rPr>
            </w:pPr>
            <w:r w:rsidRPr="00D649A7">
              <w:rPr>
                <w:sz w:val="32"/>
              </w:rPr>
              <w:t xml:space="preserve">Nghệ An </w:t>
            </w:r>
            <w:r>
              <w:rPr>
                <w:sz w:val="32"/>
              </w:rPr>
              <w:t>-</w:t>
            </w:r>
            <w:r w:rsidRPr="00D649A7">
              <w:rPr>
                <w:sz w:val="32"/>
              </w:rPr>
              <w:t xml:space="preserve"> </w:t>
            </w:r>
            <w:proofErr w:type="gramStart"/>
            <w:r w:rsidRPr="00D649A7">
              <w:rPr>
                <w:sz w:val="32"/>
              </w:rPr>
              <w:t>20</w:t>
            </w:r>
            <w:r>
              <w:rPr>
                <w:sz w:val="32"/>
              </w:rPr>
              <w:t xml:space="preserve"> </w:t>
            </w:r>
            <w:r w:rsidRPr="00D649A7">
              <w:rPr>
                <w:sz w:val="32"/>
              </w:rPr>
              <w:t>.</w:t>
            </w:r>
            <w:proofErr w:type="gramEnd"/>
            <w:r w:rsidRPr="00D649A7">
              <w:rPr>
                <w:sz w:val="32"/>
              </w:rPr>
              <w:t xml:space="preserve">….. </w:t>
            </w:r>
          </w:p>
          <w:p w14:paraId="6CE29621" w14:textId="77777777" w:rsidR="00533B64" w:rsidRPr="00D649A7" w:rsidRDefault="00533B64" w:rsidP="00533B64">
            <w:pPr>
              <w:jc w:val="center"/>
              <w:rPr>
                <w:sz w:val="28"/>
              </w:rPr>
            </w:pPr>
          </w:p>
        </w:tc>
      </w:tr>
      <w:tr w:rsidR="00533B64" w:rsidRPr="00D649A7" w14:paraId="759E80DF" w14:textId="77777777" w:rsidTr="00533B64">
        <w:trPr>
          <w:cantSplit/>
          <w:trHeight w:val="194"/>
        </w:trPr>
        <w:tc>
          <w:tcPr>
            <w:tcW w:w="720" w:type="dxa"/>
            <w:gridSpan w:val="2"/>
            <w:textDirection w:val="tbRl"/>
          </w:tcPr>
          <w:p w14:paraId="49C94961" w14:textId="77777777" w:rsidR="00533B64" w:rsidRPr="00D649A7" w:rsidRDefault="00533B64" w:rsidP="00533B64">
            <w:pPr>
              <w:ind w:right="113"/>
              <w:jc w:val="center"/>
              <w:rPr>
                <w:sz w:val="36"/>
              </w:rPr>
            </w:pPr>
            <w:r w:rsidRPr="00D649A7">
              <w:rPr>
                <w:sz w:val="36"/>
              </w:rPr>
              <w:lastRenderedPageBreak/>
              <w:br w:type="page"/>
              <w:t>(TÊN SINH VIÊN</w:t>
            </w:r>
            <w:proofErr w:type="gramStart"/>
            <w:r w:rsidRPr="00D649A7">
              <w:rPr>
                <w:sz w:val="36"/>
              </w:rPr>
              <w:t>):............</w:t>
            </w:r>
            <w:proofErr w:type="gramEnd"/>
            <w:r w:rsidRPr="00D649A7">
              <w:rPr>
                <w:sz w:val="36"/>
              </w:rPr>
              <w:t>ĐATN ngành...........Năm .......(</w:t>
            </w:r>
            <w:r w:rsidRPr="00D649A7">
              <w:rPr>
                <w:sz w:val="28"/>
                <w:szCs w:val="28"/>
              </w:rPr>
              <w:t>Cỡ chữ 18</w:t>
            </w:r>
            <w:r w:rsidRPr="00D649A7">
              <w:rPr>
                <w:sz w:val="36"/>
              </w:rPr>
              <w:t>)</w:t>
            </w:r>
          </w:p>
        </w:tc>
        <w:tc>
          <w:tcPr>
            <w:tcW w:w="9781" w:type="dxa"/>
            <w:gridSpan w:val="2"/>
          </w:tcPr>
          <w:p w14:paraId="4A10EFCB" w14:textId="77777777" w:rsidR="00533B64" w:rsidRPr="00D649A7" w:rsidRDefault="00533B64" w:rsidP="00533B64">
            <w:pPr>
              <w:spacing w:before="120"/>
              <w:jc w:val="center"/>
              <w:rPr>
                <w:sz w:val="38"/>
              </w:rPr>
            </w:pPr>
            <w:r w:rsidRPr="00D649A7">
              <w:rPr>
                <w:sz w:val="36"/>
                <w:szCs w:val="36"/>
              </w:rPr>
              <w:t xml:space="preserve">TRƯỜNG ĐẠI HỌC </w:t>
            </w:r>
            <w:r>
              <w:rPr>
                <w:sz w:val="36"/>
                <w:szCs w:val="36"/>
              </w:rPr>
              <w:t>…………………</w:t>
            </w:r>
            <w:proofErr w:type="gramStart"/>
            <w:r>
              <w:rPr>
                <w:sz w:val="36"/>
                <w:szCs w:val="36"/>
              </w:rPr>
              <w:t>…..</w:t>
            </w:r>
            <w:proofErr w:type="gramEnd"/>
          </w:p>
          <w:p w14:paraId="06CC2B9F" w14:textId="77777777" w:rsidR="00533B64" w:rsidRPr="00D649A7" w:rsidRDefault="00533B64" w:rsidP="00533B64">
            <w:pPr>
              <w:jc w:val="center"/>
            </w:pPr>
            <w:r w:rsidRPr="00D649A7">
              <w:rPr>
                <w:sz w:val="32"/>
                <w:szCs w:val="32"/>
              </w:rPr>
              <w:t>KHOA</w:t>
            </w:r>
            <w:r w:rsidRPr="00D649A7">
              <w:rPr>
                <w:sz w:val="36"/>
              </w:rPr>
              <w:t>............................</w:t>
            </w:r>
          </w:p>
          <w:p w14:paraId="61B22350" w14:textId="77777777" w:rsidR="00533B64" w:rsidRPr="00D649A7" w:rsidRDefault="00533B64" w:rsidP="00533B64">
            <w:pPr>
              <w:spacing w:line="288" w:lineRule="auto"/>
              <w:jc w:val="center"/>
              <w:rPr>
                <w:b/>
                <w:sz w:val="28"/>
              </w:rPr>
            </w:pPr>
            <w:r w:rsidRPr="00D649A7">
              <w:rPr>
                <w:sz w:val="28"/>
                <w:szCs w:val="28"/>
              </w:rPr>
              <w:t>NGÀNH/CHUYÊN NGÀNH</w:t>
            </w:r>
            <w:r w:rsidRPr="00D649A7">
              <w:rPr>
                <w:sz w:val="32"/>
              </w:rPr>
              <w:t>: ..........................</w:t>
            </w:r>
          </w:p>
          <w:p w14:paraId="0A01A8E1" w14:textId="77777777" w:rsidR="00533B64" w:rsidRPr="00D649A7" w:rsidRDefault="00533B64" w:rsidP="00533B64">
            <w:pPr>
              <w:jc w:val="center"/>
              <w:rPr>
                <w:sz w:val="28"/>
              </w:rPr>
            </w:pPr>
          </w:p>
          <w:p w14:paraId="7CB87A07" w14:textId="77777777" w:rsidR="00533B64" w:rsidRPr="00D649A7" w:rsidRDefault="00533B64" w:rsidP="00533B64">
            <w:pPr>
              <w:jc w:val="center"/>
              <w:rPr>
                <w:sz w:val="28"/>
              </w:rPr>
            </w:pPr>
          </w:p>
          <w:p w14:paraId="1D187812" w14:textId="369D1E61" w:rsidR="00533B64" w:rsidRPr="00D649A7" w:rsidRDefault="00533B64" w:rsidP="00533B64">
            <w:pPr>
              <w:rPr>
                <w:sz w:val="28"/>
              </w:rPr>
            </w:pPr>
          </w:p>
          <w:p w14:paraId="4EC31B9C" w14:textId="77777777" w:rsidR="00533B64" w:rsidRPr="00D649A7" w:rsidRDefault="00533B64" w:rsidP="00533B64">
            <w:pPr>
              <w:jc w:val="center"/>
              <w:rPr>
                <w:sz w:val="28"/>
              </w:rPr>
            </w:pPr>
          </w:p>
          <w:p w14:paraId="2E071E0B" w14:textId="77777777" w:rsidR="00533B64" w:rsidRPr="00D649A7" w:rsidRDefault="00533B64" w:rsidP="00533B64">
            <w:pPr>
              <w:spacing w:line="288" w:lineRule="auto"/>
              <w:rPr>
                <w:sz w:val="28"/>
              </w:rPr>
            </w:pPr>
          </w:p>
          <w:p w14:paraId="621854D3" w14:textId="77777777" w:rsidR="00533B64" w:rsidRPr="00D649A7" w:rsidRDefault="00533B64" w:rsidP="00533B64">
            <w:pPr>
              <w:spacing w:line="288" w:lineRule="auto"/>
              <w:jc w:val="center"/>
              <w:rPr>
                <w:b/>
                <w:sz w:val="52"/>
              </w:rPr>
            </w:pPr>
            <w:r w:rsidRPr="00D649A7">
              <w:rPr>
                <w:b/>
                <w:sz w:val="60"/>
                <w:szCs w:val="60"/>
              </w:rPr>
              <w:t>ĐỒ ÁN TỐT NGHIỆP</w:t>
            </w:r>
            <w:r w:rsidRPr="00D649A7">
              <w:rPr>
                <w:b/>
                <w:sz w:val="54"/>
                <w:szCs w:val="54"/>
              </w:rPr>
              <w:t xml:space="preserve"> </w:t>
            </w:r>
          </w:p>
          <w:p w14:paraId="5A7B11C5" w14:textId="77777777" w:rsidR="00533B64" w:rsidRPr="00D649A7" w:rsidRDefault="00533B64" w:rsidP="00533B64">
            <w:pPr>
              <w:spacing w:line="288" w:lineRule="auto"/>
              <w:rPr>
                <w:sz w:val="28"/>
              </w:rPr>
            </w:pPr>
          </w:p>
          <w:p w14:paraId="5AED4AC0" w14:textId="4F4A9080" w:rsidR="00533B64" w:rsidRPr="00D649A7" w:rsidRDefault="00533B64" w:rsidP="00533B64">
            <w:pPr>
              <w:jc w:val="center"/>
              <w:rPr>
                <w:sz w:val="28"/>
              </w:rPr>
            </w:pPr>
            <w:r>
              <w:rPr>
                <w:b/>
                <w:sz w:val="40"/>
              </w:rPr>
              <w:t>NGHIÊN CỨU, THIẾT KẾ, CHẾ TẠO MÔ HÌNH NGÔI NHÀ THÔNG MINH</w:t>
            </w:r>
          </w:p>
          <w:p w14:paraId="5C5993A5" w14:textId="77777777" w:rsidR="00533B64" w:rsidRPr="00D649A7" w:rsidRDefault="00533B64" w:rsidP="00533B64">
            <w:pPr>
              <w:jc w:val="center"/>
              <w:rPr>
                <w:sz w:val="28"/>
              </w:rPr>
            </w:pPr>
          </w:p>
          <w:p w14:paraId="6C5B5BA4" w14:textId="0CB04258" w:rsidR="00533B64" w:rsidRPr="00D649A7" w:rsidRDefault="00533B64" w:rsidP="00533B64">
            <w:pPr>
              <w:rPr>
                <w:sz w:val="28"/>
              </w:rPr>
            </w:pPr>
          </w:p>
          <w:p w14:paraId="07D7A209" w14:textId="77777777" w:rsidR="00533B64" w:rsidRPr="00D649A7" w:rsidRDefault="00533B64" w:rsidP="00533B64">
            <w:pPr>
              <w:jc w:val="center"/>
              <w:rPr>
                <w:sz w:val="28"/>
              </w:rPr>
            </w:pPr>
          </w:p>
          <w:p w14:paraId="766FE5B1" w14:textId="77777777" w:rsidR="00533B64" w:rsidRPr="00D649A7" w:rsidRDefault="00533B64" w:rsidP="00533B64">
            <w:pPr>
              <w:jc w:val="center"/>
              <w:rPr>
                <w:sz w:val="28"/>
              </w:rPr>
            </w:pPr>
          </w:p>
          <w:p w14:paraId="3DCBC0DF" w14:textId="77777777" w:rsidR="00533B64" w:rsidRPr="00D649A7" w:rsidRDefault="00533B64" w:rsidP="00533B64">
            <w:pPr>
              <w:spacing w:line="360" w:lineRule="auto"/>
              <w:rPr>
                <w:sz w:val="32"/>
              </w:rPr>
            </w:pPr>
            <w:r w:rsidRPr="00D649A7">
              <w:rPr>
                <w:b/>
                <w:i/>
                <w:sz w:val="32"/>
              </w:rPr>
              <w:t xml:space="preserve">   </w:t>
            </w:r>
            <w:r w:rsidRPr="00D649A7">
              <w:rPr>
                <w:i/>
                <w:sz w:val="32"/>
              </w:rPr>
              <w:t>Gi</w:t>
            </w:r>
            <w:r>
              <w:rPr>
                <w:i/>
                <w:sz w:val="32"/>
              </w:rPr>
              <w:t>ảng</w:t>
            </w:r>
            <w:r w:rsidRPr="00D649A7">
              <w:rPr>
                <w:i/>
                <w:sz w:val="32"/>
              </w:rPr>
              <w:t xml:space="preserve"> viên hướng dẫn</w:t>
            </w:r>
            <w:r w:rsidRPr="0065126D">
              <w:rPr>
                <w:sz w:val="32"/>
              </w:rPr>
              <w:t xml:space="preserve">: </w:t>
            </w:r>
            <w:r w:rsidRPr="00D649A7">
              <w:rPr>
                <w:sz w:val="32"/>
              </w:rPr>
              <w:t xml:space="preserve">1. </w:t>
            </w:r>
            <w:r w:rsidRPr="00D649A7">
              <w:rPr>
                <w:i/>
                <w:sz w:val="32"/>
              </w:rPr>
              <w:t>TS.GVC.</w:t>
            </w:r>
            <w:r w:rsidRPr="00D649A7">
              <w:rPr>
                <w:sz w:val="32"/>
              </w:rPr>
              <w:t xml:space="preserve"> Trần Văn A </w:t>
            </w:r>
          </w:p>
          <w:p w14:paraId="4CB2F15E" w14:textId="77777777" w:rsidR="00533B64" w:rsidRPr="00D649A7" w:rsidRDefault="00533B64" w:rsidP="00533B64">
            <w:pPr>
              <w:spacing w:line="360" w:lineRule="auto"/>
              <w:rPr>
                <w:sz w:val="32"/>
              </w:rPr>
            </w:pPr>
            <w:r w:rsidRPr="00D649A7">
              <w:rPr>
                <w:sz w:val="32"/>
              </w:rPr>
              <w:t xml:space="preserve">             </w:t>
            </w:r>
            <w:r>
              <w:rPr>
                <w:sz w:val="32"/>
              </w:rPr>
              <w:t xml:space="preserve">                            2. </w:t>
            </w:r>
            <w:r w:rsidRPr="00035A56">
              <w:rPr>
                <w:i/>
                <w:sz w:val="32"/>
              </w:rPr>
              <w:t>Ths.</w:t>
            </w:r>
            <w:r w:rsidRPr="00D649A7">
              <w:rPr>
                <w:i/>
                <w:sz w:val="32"/>
              </w:rPr>
              <w:t>GV.</w:t>
            </w:r>
            <w:r w:rsidRPr="00D649A7">
              <w:rPr>
                <w:sz w:val="32"/>
              </w:rPr>
              <w:t xml:space="preserve"> Nguyễn Thị B </w:t>
            </w:r>
          </w:p>
          <w:p w14:paraId="07E2927F" w14:textId="77777777" w:rsidR="00533B64" w:rsidRPr="00D649A7" w:rsidRDefault="00533B64" w:rsidP="00533B64">
            <w:pPr>
              <w:spacing w:line="360" w:lineRule="auto"/>
              <w:rPr>
                <w:sz w:val="32"/>
              </w:rPr>
            </w:pPr>
            <w:r w:rsidRPr="00D649A7">
              <w:rPr>
                <w:i/>
                <w:sz w:val="32"/>
              </w:rPr>
              <w:t xml:space="preserve">   Sinh viên thực hiện</w:t>
            </w:r>
            <w:r>
              <w:rPr>
                <w:i/>
                <w:sz w:val="32"/>
              </w:rPr>
              <w:t xml:space="preserve">   </w:t>
            </w:r>
            <w:proofErr w:type="gramStart"/>
            <w:r>
              <w:rPr>
                <w:i/>
                <w:sz w:val="32"/>
              </w:rPr>
              <w:t xml:space="preserve">  </w:t>
            </w:r>
            <w:r w:rsidRPr="00D649A7">
              <w:rPr>
                <w:sz w:val="32"/>
              </w:rPr>
              <w:t>:</w:t>
            </w:r>
            <w:proofErr w:type="gramEnd"/>
            <w:r w:rsidRPr="00D649A7">
              <w:rPr>
                <w:sz w:val="32"/>
              </w:rPr>
              <w:t xml:space="preserve"> Nguyễn Văn A </w:t>
            </w:r>
          </w:p>
          <w:p w14:paraId="1A1AC278" w14:textId="77777777" w:rsidR="00533B64" w:rsidRPr="00D649A7" w:rsidRDefault="00533B64" w:rsidP="00533B64">
            <w:pPr>
              <w:spacing w:line="360" w:lineRule="auto"/>
              <w:rPr>
                <w:sz w:val="32"/>
              </w:rPr>
            </w:pPr>
            <w:r w:rsidRPr="00D649A7">
              <w:rPr>
                <w:i/>
                <w:sz w:val="32"/>
              </w:rPr>
              <w:t xml:space="preserve">   Lớp</w:t>
            </w:r>
            <w:r>
              <w:rPr>
                <w:i/>
                <w:sz w:val="32"/>
              </w:rPr>
              <w:t xml:space="preserve">                           </w:t>
            </w:r>
            <w:proofErr w:type="gramStart"/>
            <w:r>
              <w:rPr>
                <w:i/>
                <w:sz w:val="32"/>
              </w:rPr>
              <w:t xml:space="preserve">  </w:t>
            </w:r>
            <w:r>
              <w:rPr>
                <w:sz w:val="32"/>
              </w:rPr>
              <w:t>:</w:t>
            </w:r>
            <w:proofErr w:type="gramEnd"/>
            <w:r>
              <w:rPr>
                <w:sz w:val="32"/>
              </w:rPr>
              <w:t xml:space="preserve"> </w:t>
            </w:r>
            <w:r w:rsidRPr="00D649A7">
              <w:rPr>
                <w:sz w:val="32"/>
              </w:rPr>
              <w:t xml:space="preserve">……………….. </w:t>
            </w:r>
          </w:p>
          <w:p w14:paraId="0FA32F24" w14:textId="77777777" w:rsidR="00533B64" w:rsidRPr="00D649A7" w:rsidRDefault="00533B64" w:rsidP="00533B64">
            <w:pPr>
              <w:rPr>
                <w:sz w:val="28"/>
              </w:rPr>
            </w:pPr>
          </w:p>
          <w:p w14:paraId="02543EBD" w14:textId="77777777" w:rsidR="00533B64" w:rsidRPr="00D649A7" w:rsidRDefault="00533B64" w:rsidP="00533B64">
            <w:pPr>
              <w:jc w:val="center"/>
              <w:rPr>
                <w:sz w:val="28"/>
              </w:rPr>
            </w:pPr>
          </w:p>
          <w:p w14:paraId="74F79726" w14:textId="77777777" w:rsidR="00533B64" w:rsidRPr="00D649A7" w:rsidRDefault="00533B64" w:rsidP="00533B64">
            <w:pPr>
              <w:jc w:val="center"/>
              <w:rPr>
                <w:sz w:val="28"/>
              </w:rPr>
            </w:pPr>
          </w:p>
          <w:p w14:paraId="596E7960" w14:textId="77777777" w:rsidR="00533B64" w:rsidRPr="00D649A7" w:rsidRDefault="00533B64" w:rsidP="00533B64">
            <w:pPr>
              <w:jc w:val="center"/>
              <w:rPr>
                <w:sz w:val="28"/>
              </w:rPr>
            </w:pPr>
          </w:p>
          <w:p w14:paraId="119BD664" w14:textId="470373A2" w:rsidR="00533B64" w:rsidRPr="00D649A7" w:rsidRDefault="00533B64" w:rsidP="00533B64">
            <w:pPr>
              <w:rPr>
                <w:sz w:val="28"/>
              </w:rPr>
            </w:pPr>
          </w:p>
          <w:p w14:paraId="227C741A" w14:textId="77777777" w:rsidR="00533B64" w:rsidRPr="00D649A7" w:rsidRDefault="00533B64" w:rsidP="00533B64">
            <w:pPr>
              <w:jc w:val="center"/>
              <w:rPr>
                <w:sz w:val="28"/>
              </w:rPr>
            </w:pPr>
          </w:p>
          <w:p w14:paraId="1B7EBEA6" w14:textId="77777777" w:rsidR="00533B64" w:rsidRPr="00D649A7" w:rsidRDefault="00533B64" w:rsidP="00533B64">
            <w:pPr>
              <w:jc w:val="center"/>
              <w:rPr>
                <w:sz w:val="28"/>
              </w:rPr>
            </w:pPr>
          </w:p>
          <w:p w14:paraId="6864986E" w14:textId="77777777" w:rsidR="00533B64" w:rsidRDefault="00533B64" w:rsidP="00533B64">
            <w:pPr>
              <w:jc w:val="center"/>
              <w:rPr>
                <w:sz w:val="32"/>
              </w:rPr>
            </w:pPr>
          </w:p>
          <w:p w14:paraId="7638A1A7" w14:textId="77777777" w:rsidR="00533B64" w:rsidRPr="00D649A7" w:rsidRDefault="00533B64" w:rsidP="00533B64">
            <w:pPr>
              <w:jc w:val="center"/>
              <w:rPr>
                <w:sz w:val="28"/>
              </w:rPr>
            </w:pPr>
            <w:r w:rsidRPr="00D649A7">
              <w:rPr>
                <w:sz w:val="32"/>
              </w:rPr>
              <w:t xml:space="preserve">Nghệ An </w:t>
            </w:r>
            <w:r>
              <w:rPr>
                <w:sz w:val="32"/>
              </w:rPr>
              <w:t xml:space="preserve">- </w:t>
            </w:r>
            <w:proofErr w:type="gramStart"/>
            <w:r w:rsidRPr="00D649A7">
              <w:rPr>
                <w:sz w:val="32"/>
              </w:rPr>
              <w:t>20</w:t>
            </w:r>
            <w:r>
              <w:rPr>
                <w:sz w:val="32"/>
              </w:rPr>
              <w:t xml:space="preserve"> </w:t>
            </w:r>
            <w:r w:rsidRPr="00D649A7">
              <w:rPr>
                <w:sz w:val="32"/>
              </w:rPr>
              <w:t>.</w:t>
            </w:r>
            <w:proofErr w:type="gramEnd"/>
            <w:r w:rsidRPr="00D649A7">
              <w:rPr>
                <w:sz w:val="32"/>
              </w:rPr>
              <w:t xml:space="preserve">….. </w:t>
            </w:r>
          </w:p>
        </w:tc>
      </w:tr>
    </w:tbl>
    <w:p w14:paraId="5CC2D8EE" w14:textId="77777777" w:rsidR="00533B64" w:rsidRDefault="00533B64" w:rsidP="00533B64">
      <w:pPr>
        <w:pStyle w:val="NormalWeb"/>
        <w:tabs>
          <w:tab w:val="left" w:pos="993"/>
        </w:tabs>
        <w:spacing w:before="120" w:beforeAutospacing="0" w:after="120" w:afterAutospacing="0" w:line="360" w:lineRule="auto"/>
        <w:rPr>
          <w:b/>
          <w:sz w:val="26"/>
          <w:szCs w:val="26"/>
        </w:rPr>
      </w:pPr>
    </w:p>
    <w:p w14:paraId="3A090E49" w14:textId="77777777" w:rsidR="00533B64" w:rsidRPr="00D649A7" w:rsidRDefault="00533B64" w:rsidP="00533B64">
      <w:pPr>
        <w:pStyle w:val="NormalWeb"/>
        <w:tabs>
          <w:tab w:val="left" w:pos="993"/>
        </w:tabs>
        <w:spacing w:before="120" w:beforeAutospacing="0" w:after="120" w:afterAutospacing="0" w:line="360" w:lineRule="auto"/>
        <w:ind w:firstLine="567"/>
        <w:jc w:val="center"/>
        <w:rPr>
          <w:b/>
          <w:sz w:val="26"/>
          <w:szCs w:val="26"/>
        </w:rPr>
      </w:pPr>
      <w:r w:rsidRPr="00D649A7">
        <w:rPr>
          <w:b/>
          <w:sz w:val="26"/>
          <w:szCs w:val="26"/>
        </w:rPr>
        <w:lastRenderedPageBreak/>
        <w:t>Lời mở đầu</w:t>
      </w:r>
    </w:p>
    <w:p w14:paraId="0875C89C" w14:textId="14F27115" w:rsidR="00533B64" w:rsidRPr="007D6587" w:rsidRDefault="00533B64" w:rsidP="00533B64">
      <w:pPr>
        <w:spacing w:line="312" w:lineRule="auto"/>
        <w:ind w:firstLine="567"/>
      </w:pPr>
      <w:r w:rsidRPr="007D6587">
        <w:t>Ngày nay trên thế giới với sự bùng nổ của các ngành công nghệ</w:t>
      </w:r>
      <w:r>
        <w:t xml:space="preserve"> thông tin</w:t>
      </w:r>
      <w:r w:rsidRPr="007D6587">
        <w:t>, điện tử</w:t>
      </w:r>
      <w:r w:rsidR="00016A8F">
        <w:t xml:space="preserve"> v.v</w:t>
      </w:r>
      <w:r>
        <w:t xml:space="preserve">. </w:t>
      </w:r>
      <w:r w:rsidR="00016A8F">
        <w:t>d</w:t>
      </w:r>
      <w:r w:rsidRPr="007D6587">
        <w:t>ã làm cho đời sống của con người ngày càng hoàn thiện.</w:t>
      </w:r>
      <w:r>
        <w:t xml:space="preserve"> </w:t>
      </w:r>
      <w:r w:rsidRPr="007D6587">
        <w:t xml:space="preserve">Các thiết bị tự động hóa đã ngày càng xâm lấn vào trong sản xuất và thậm chí là vào cuộc sống sinh hoạt hằng ngày của mỗi con người. Do đó việc </w:t>
      </w:r>
      <w:r w:rsidR="00016A8F">
        <w:t>sở hữu một ngôi nhà</w:t>
      </w:r>
      <w:r w:rsidRPr="007D6587">
        <w:t xml:space="preserve"> thông minh và những thiết bị được điều khiển tự động không còn là mơ ước của con người nữa mà nó đã trở thành hiện thực </w:t>
      </w:r>
      <w:proofErr w:type="gramStart"/>
      <w:r w:rsidRPr="007D6587">
        <w:t>hóa .</w:t>
      </w:r>
      <w:proofErr w:type="gramEnd"/>
      <w:r w:rsidRPr="007D6587">
        <w:t xml:space="preserve"> Với những kiến thức đã học cùng với mong muốn thiết kế </w:t>
      </w:r>
      <w:r w:rsidR="00016A8F">
        <w:t>một ngôi nhà thông minh</w:t>
      </w:r>
      <w:r w:rsidRPr="007D6587">
        <w:t xml:space="preserve"> nên em đã quyết định chọn đề tài này để thực hiện.</w:t>
      </w:r>
    </w:p>
    <w:p w14:paraId="299DC417" w14:textId="77777777" w:rsidR="00533B64" w:rsidRPr="007D6587" w:rsidRDefault="00533B64" w:rsidP="00533B64">
      <w:pPr>
        <w:pStyle w:val="NormalWeb"/>
        <w:tabs>
          <w:tab w:val="left" w:pos="993"/>
        </w:tabs>
        <w:spacing w:before="120" w:beforeAutospacing="0" w:after="120" w:afterAutospacing="0" w:line="360" w:lineRule="auto"/>
        <w:jc w:val="both"/>
        <w:rPr>
          <w:sz w:val="26"/>
          <w:szCs w:val="26"/>
        </w:rPr>
      </w:pPr>
    </w:p>
    <w:p w14:paraId="247881C5" w14:textId="77777777" w:rsidR="00533B64" w:rsidRPr="00D649A7" w:rsidRDefault="00533B64" w:rsidP="00533B64">
      <w:pPr>
        <w:pStyle w:val="NormalWeb"/>
        <w:tabs>
          <w:tab w:val="left" w:pos="993"/>
        </w:tabs>
        <w:spacing w:before="120" w:beforeAutospacing="0" w:after="120" w:afterAutospacing="0" w:line="360" w:lineRule="auto"/>
        <w:ind w:firstLine="567"/>
        <w:jc w:val="center"/>
        <w:rPr>
          <w:b/>
          <w:sz w:val="26"/>
          <w:szCs w:val="26"/>
        </w:rPr>
      </w:pPr>
      <w:r w:rsidRPr="00D649A7">
        <w:rPr>
          <w:b/>
          <w:sz w:val="26"/>
          <w:szCs w:val="26"/>
        </w:rPr>
        <w:t xml:space="preserve">Tóm tắt nội dung </w:t>
      </w:r>
    </w:p>
    <w:p w14:paraId="6DB9B2D3" w14:textId="77777777" w:rsidR="00016A8F" w:rsidRDefault="00016A8F" w:rsidP="00016A8F">
      <w:pPr>
        <w:pStyle w:val="NormalWeb"/>
        <w:spacing w:before="60" w:beforeAutospacing="0" w:after="0" w:afterAutospacing="0"/>
        <w:ind w:firstLine="567"/>
        <w:jc w:val="both"/>
      </w:pPr>
      <w:r>
        <w:rPr>
          <w:color w:val="000000"/>
          <w:sz w:val="26"/>
          <w:szCs w:val="26"/>
        </w:rPr>
        <w:t>Đồ án này thực hiện ý tưởng thiết kế và chế tạo mô hình nhà thông minh sử dụng ESP32. Bộ điều khiển thiết kế có khả năng bật tắt các thiết bị một cách linh hoạt bằng các thiết bị di động có kết nối mạng wifi hoặc mạng viễn thông di động. Các trạng thái của thiết bị cũng có thể được cập nhật tức thời lên các thiết bị này nhằm kiểm soát sự hoạt động của ngôi nhà. Ngoài ra, thông qua các cảm biến được bố trí trong ngôi nhà, bộ điều khiển có khả năng tự động điều chỉnh các thiết bị phù hợp với nhu cầu sử dụng. Mô hình thiết kế là một giải pháp hoàn thiện cho nhà thông minh với khả năng điều khiển mềm dẻo và giá thành thấp so với các sản phẩm khác trên thị trường. </w:t>
      </w:r>
    </w:p>
    <w:p w14:paraId="4AAB4EE4"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28FE6DA0"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43C06313"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46A5A279"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5B56DC3D"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2E4BF9A9"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33B598A5"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58ADBA05" w14:textId="77777777" w:rsidR="00533B64" w:rsidRPr="00D649A7" w:rsidRDefault="00533B64" w:rsidP="00533B64">
      <w:pPr>
        <w:pStyle w:val="NormalWeb"/>
        <w:tabs>
          <w:tab w:val="left" w:pos="993"/>
        </w:tabs>
        <w:spacing w:before="0" w:beforeAutospacing="0" w:after="0" w:afterAutospacing="0" w:line="276" w:lineRule="auto"/>
        <w:ind w:firstLine="567"/>
        <w:jc w:val="right"/>
        <w:rPr>
          <w:i/>
          <w:sz w:val="26"/>
          <w:szCs w:val="26"/>
        </w:rPr>
      </w:pPr>
      <w:r w:rsidRPr="00D649A7">
        <w:rPr>
          <w:i/>
          <w:sz w:val="26"/>
          <w:szCs w:val="26"/>
        </w:rPr>
        <w:t xml:space="preserve">Nghệ An, ngày </w:t>
      </w:r>
      <w:proofErr w:type="gramStart"/>
      <w:r w:rsidRPr="00D649A7">
        <w:rPr>
          <w:i/>
          <w:sz w:val="26"/>
          <w:szCs w:val="26"/>
        </w:rPr>
        <w:t>…..</w:t>
      </w:r>
      <w:proofErr w:type="gramEnd"/>
      <w:r w:rsidRPr="00D649A7">
        <w:rPr>
          <w:i/>
          <w:sz w:val="26"/>
          <w:szCs w:val="26"/>
        </w:rPr>
        <w:t xml:space="preserve"> tháng </w:t>
      </w:r>
      <w:proofErr w:type="gramStart"/>
      <w:r w:rsidRPr="00D649A7">
        <w:rPr>
          <w:i/>
          <w:sz w:val="26"/>
          <w:szCs w:val="26"/>
        </w:rPr>
        <w:t>…..</w:t>
      </w:r>
      <w:proofErr w:type="gramEnd"/>
      <w:r w:rsidRPr="00D649A7">
        <w:rPr>
          <w:i/>
          <w:sz w:val="26"/>
          <w:szCs w:val="26"/>
        </w:rPr>
        <w:t xml:space="preserve"> năm 20…</w:t>
      </w:r>
    </w:p>
    <w:p w14:paraId="1BC647FB" w14:textId="77777777" w:rsidR="00533B64" w:rsidRPr="00D649A7" w:rsidRDefault="00533B64" w:rsidP="00533B64">
      <w:pPr>
        <w:pStyle w:val="NormalWeb"/>
        <w:tabs>
          <w:tab w:val="left" w:pos="993"/>
        </w:tabs>
        <w:spacing w:before="0" w:beforeAutospacing="0" w:after="0" w:afterAutospacing="0" w:line="276" w:lineRule="auto"/>
        <w:ind w:firstLine="567"/>
        <w:jc w:val="center"/>
        <w:rPr>
          <w:b/>
          <w:sz w:val="26"/>
          <w:szCs w:val="26"/>
        </w:rPr>
      </w:pP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sidRPr="00D649A7">
        <w:rPr>
          <w:b/>
          <w:sz w:val="26"/>
          <w:szCs w:val="26"/>
        </w:rPr>
        <w:t>Sinh viên thực hiện</w:t>
      </w:r>
    </w:p>
    <w:p w14:paraId="20C42CD2" w14:textId="77777777" w:rsidR="00533B64" w:rsidRPr="00D649A7" w:rsidRDefault="00533B64" w:rsidP="00533B64">
      <w:pPr>
        <w:pStyle w:val="NormalWeb"/>
        <w:tabs>
          <w:tab w:val="left" w:pos="993"/>
        </w:tabs>
        <w:spacing w:before="0" w:beforeAutospacing="0" w:after="0" w:afterAutospacing="0" w:line="276" w:lineRule="auto"/>
        <w:ind w:firstLine="567"/>
        <w:jc w:val="center"/>
        <w:rPr>
          <w:i/>
          <w:sz w:val="20"/>
          <w:szCs w:val="20"/>
        </w:rPr>
      </w:pP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Pr>
          <w:i/>
          <w:sz w:val="20"/>
          <w:szCs w:val="20"/>
        </w:rPr>
        <w:tab/>
      </w:r>
      <w:r w:rsidRPr="00D649A7">
        <w:rPr>
          <w:i/>
          <w:sz w:val="20"/>
          <w:szCs w:val="20"/>
        </w:rPr>
        <w:t>(Ký và ghi rõ họ tên)</w:t>
      </w:r>
    </w:p>
    <w:p w14:paraId="20F83674"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6D4DC286"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5B2C8C55" w14:textId="77777777" w:rsidR="00533B64" w:rsidRPr="00D649A7" w:rsidRDefault="00533B64" w:rsidP="00533B64">
      <w:pPr>
        <w:pStyle w:val="NormalWeb"/>
        <w:tabs>
          <w:tab w:val="left" w:pos="993"/>
        </w:tabs>
        <w:spacing w:before="120" w:beforeAutospacing="0" w:after="120" w:afterAutospacing="0" w:line="360" w:lineRule="auto"/>
        <w:ind w:firstLine="567"/>
        <w:jc w:val="both"/>
        <w:rPr>
          <w:sz w:val="26"/>
          <w:szCs w:val="26"/>
        </w:rPr>
      </w:pPr>
    </w:p>
    <w:p w14:paraId="73CBF564" w14:textId="77777777" w:rsidR="00DB6912" w:rsidRDefault="00DB6912" w:rsidP="00533B64">
      <w:pPr>
        <w:pStyle w:val="NormalWeb"/>
        <w:tabs>
          <w:tab w:val="left" w:pos="993"/>
        </w:tabs>
        <w:spacing w:before="120" w:beforeAutospacing="0" w:after="120" w:afterAutospacing="0" w:line="360" w:lineRule="auto"/>
        <w:jc w:val="center"/>
        <w:rPr>
          <w:b/>
          <w:sz w:val="26"/>
          <w:szCs w:val="26"/>
        </w:rPr>
      </w:pPr>
    </w:p>
    <w:p w14:paraId="57108A3F" w14:textId="735A8C79" w:rsidR="00533B64" w:rsidRPr="008C659C" w:rsidRDefault="00533B64" w:rsidP="00533B64">
      <w:pPr>
        <w:pStyle w:val="NormalWeb"/>
        <w:tabs>
          <w:tab w:val="left" w:pos="993"/>
        </w:tabs>
        <w:spacing w:before="120" w:beforeAutospacing="0" w:after="120" w:afterAutospacing="0" w:line="360" w:lineRule="auto"/>
        <w:jc w:val="center"/>
        <w:rPr>
          <w:b/>
          <w:sz w:val="26"/>
          <w:szCs w:val="26"/>
        </w:rPr>
      </w:pPr>
      <w:r w:rsidRPr="008C659C">
        <w:rPr>
          <w:b/>
          <w:sz w:val="26"/>
          <w:szCs w:val="26"/>
        </w:rPr>
        <w:lastRenderedPageBreak/>
        <w:t>Nhận xét của giảng viên hướng dẫn</w:t>
      </w:r>
    </w:p>
    <w:p w14:paraId="309465E9" w14:textId="77777777" w:rsidR="00533B64" w:rsidRPr="00D649A7" w:rsidRDefault="00533B64" w:rsidP="00533B64">
      <w:pPr>
        <w:pStyle w:val="NormalWeb"/>
        <w:tabs>
          <w:tab w:val="left" w:pos="993"/>
        </w:tabs>
        <w:spacing w:before="120" w:beforeAutospacing="0" w:after="120" w:afterAutospacing="0" w:line="360" w:lineRule="auto"/>
        <w:jc w:val="center"/>
        <w:rPr>
          <w:sz w:val="26"/>
          <w:szCs w:val="26"/>
        </w:rPr>
      </w:pPr>
      <w:r w:rsidRPr="00D649A7">
        <w:rPr>
          <w:sz w:val="26"/>
          <w:szCs w:val="26"/>
        </w:rPr>
        <w:t>……………………………………………………………………………………………</w:t>
      </w:r>
    </w:p>
    <w:p w14:paraId="48165903" w14:textId="77777777" w:rsidR="00533B64" w:rsidRPr="00D649A7" w:rsidRDefault="00533B64" w:rsidP="00533B64">
      <w:pPr>
        <w:pStyle w:val="NormalWeb"/>
        <w:tabs>
          <w:tab w:val="left" w:pos="993"/>
        </w:tabs>
        <w:spacing w:before="120" w:beforeAutospacing="0" w:after="120" w:afterAutospacing="0" w:line="360" w:lineRule="auto"/>
        <w:jc w:val="center"/>
        <w:rPr>
          <w:sz w:val="26"/>
          <w:szCs w:val="26"/>
        </w:rPr>
      </w:pPr>
      <w:r w:rsidRPr="00D649A7">
        <w:rPr>
          <w:sz w:val="26"/>
          <w:szCs w:val="26"/>
        </w:rPr>
        <w:t>……………………………………………………………………………………………………………………………………………………………………………………………………………………………………………………………………………………………………………………………………………………………………………………………………………………………………………………………………………………………………………………………………………………………………………………………………………………………………………………………………………………………………………………………………………………………………………………………………………………………………………………………………………………………………………………………………………………………………………………………………………………………………………………………………………………………………………………………………………………………………………………………………………………………………………………………………………………………………………………………………………………………………………………………………………………………………………………………………………………………………………………………………………………………………………………………………………………………………………………………………………………………………………………………………………………………………………………………………………………………………………………………………………………………………………………………………………………………………………………………………………………………………………………………………………………………………………………………………</w:t>
      </w:r>
    </w:p>
    <w:p w14:paraId="1C6198DD" w14:textId="77777777" w:rsidR="00533B64" w:rsidRPr="008C659C" w:rsidRDefault="00533B64" w:rsidP="00533B64">
      <w:pPr>
        <w:pStyle w:val="NormalWeb"/>
        <w:tabs>
          <w:tab w:val="left" w:pos="993"/>
        </w:tabs>
        <w:spacing w:before="0" w:beforeAutospacing="0" w:after="0" w:afterAutospacing="0" w:line="276" w:lineRule="auto"/>
        <w:ind w:firstLine="567"/>
        <w:jc w:val="right"/>
        <w:rPr>
          <w:i/>
          <w:sz w:val="26"/>
          <w:szCs w:val="26"/>
        </w:rPr>
      </w:pPr>
      <w:r w:rsidRPr="008C659C">
        <w:rPr>
          <w:i/>
          <w:sz w:val="26"/>
          <w:szCs w:val="26"/>
        </w:rPr>
        <w:t xml:space="preserve">Nghệ An, ngày </w:t>
      </w:r>
      <w:proofErr w:type="gramStart"/>
      <w:r w:rsidRPr="008C659C">
        <w:rPr>
          <w:i/>
          <w:sz w:val="26"/>
          <w:szCs w:val="26"/>
        </w:rPr>
        <w:t>…..</w:t>
      </w:r>
      <w:proofErr w:type="gramEnd"/>
      <w:r w:rsidRPr="008C659C">
        <w:rPr>
          <w:i/>
          <w:sz w:val="26"/>
          <w:szCs w:val="26"/>
        </w:rPr>
        <w:t xml:space="preserve"> tháng </w:t>
      </w:r>
      <w:proofErr w:type="gramStart"/>
      <w:r w:rsidRPr="008C659C">
        <w:rPr>
          <w:i/>
          <w:sz w:val="26"/>
          <w:szCs w:val="26"/>
        </w:rPr>
        <w:t>…..</w:t>
      </w:r>
      <w:proofErr w:type="gramEnd"/>
      <w:r w:rsidRPr="008C659C">
        <w:rPr>
          <w:i/>
          <w:sz w:val="26"/>
          <w:szCs w:val="26"/>
        </w:rPr>
        <w:t xml:space="preserve"> năm 20…</w:t>
      </w:r>
    </w:p>
    <w:p w14:paraId="673228C7" w14:textId="77777777" w:rsidR="00533B64" w:rsidRPr="008C659C" w:rsidRDefault="00533B64" w:rsidP="00533B64">
      <w:pPr>
        <w:pStyle w:val="NormalWeb"/>
        <w:tabs>
          <w:tab w:val="left" w:pos="993"/>
        </w:tabs>
        <w:spacing w:before="0" w:beforeAutospacing="0" w:after="0" w:afterAutospacing="0" w:line="276" w:lineRule="auto"/>
        <w:ind w:firstLine="567"/>
        <w:jc w:val="center"/>
        <w:rPr>
          <w:b/>
          <w:sz w:val="26"/>
          <w:szCs w:val="26"/>
        </w:rPr>
      </w:pPr>
      <w:r w:rsidRPr="008C659C">
        <w:rPr>
          <w:b/>
          <w:sz w:val="26"/>
          <w:szCs w:val="26"/>
        </w:rPr>
        <w:t xml:space="preserve">                                                                    Giảng viên hướng dẫn</w:t>
      </w:r>
    </w:p>
    <w:p w14:paraId="0A5359F9" w14:textId="77777777" w:rsidR="00533B64" w:rsidRPr="008C659C" w:rsidRDefault="00533B64" w:rsidP="00533B64">
      <w:pPr>
        <w:pStyle w:val="NormalWeb"/>
        <w:tabs>
          <w:tab w:val="left" w:pos="993"/>
        </w:tabs>
        <w:spacing w:before="0" w:beforeAutospacing="0" w:after="0" w:afterAutospacing="0" w:line="276" w:lineRule="auto"/>
        <w:ind w:firstLine="567"/>
        <w:jc w:val="center"/>
        <w:rPr>
          <w:i/>
          <w:sz w:val="20"/>
          <w:szCs w:val="20"/>
        </w:rPr>
      </w:pPr>
      <w:r w:rsidRPr="008C659C">
        <w:rPr>
          <w:i/>
          <w:sz w:val="20"/>
          <w:szCs w:val="20"/>
        </w:rPr>
        <w:t xml:space="preserve">                                                                                       (Ký và ghi rõ họ tên)</w:t>
      </w:r>
    </w:p>
    <w:p w14:paraId="3AAF6CB7" w14:textId="77777777" w:rsidR="00533B64" w:rsidRDefault="00533B64" w:rsidP="00533B64">
      <w:pPr>
        <w:spacing w:after="160" w:line="259" w:lineRule="auto"/>
      </w:pPr>
      <w:r>
        <w:br w:type="page"/>
      </w:r>
    </w:p>
    <w:p w14:paraId="7D87BACD" w14:textId="77777777" w:rsidR="00FB171E" w:rsidRPr="00120C98" w:rsidRDefault="00F15E73" w:rsidP="00120C98">
      <w:pPr>
        <w:jc w:val="center"/>
        <w:rPr>
          <w:b/>
        </w:rPr>
      </w:pPr>
      <w:r w:rsidRPr="00120C98">
        <w:rPr>
          <w:b/>
        </w:rPr>
        <w:lastRenderedPageBreak/>
        <w:t>MỤC LỤC</w:t>
      </w:r>
    </w:p>
    <w:sdt>
      <w:sdtPr>
        <w:rPr>
          <w:rFonts w:ascii="Times New Roman" w:eastAsiaTheme="minorHAnsi" w:hAnsi="Times New Roman" w:cs="Times New Roman"/>
          <w:color w:val="000000"/>
          <w:sz w:val="26"/>
          <w:szCs w:val="26"/>
        </w:rPr>
        <w:id w:val="913277024"/>
        <w:docPartObj>
          <w:docPartGallery w:val="Table of Contents"/>
          <w:docPartUnique/>
        </w:docPartObj>
      </w:sdtPr>
      <w:sdtEndPr>
        <w:rPr>
          <w:b/>
          <w:bCs/>
          <w:noProof/>
        </w:rPr>
      </w:sdtEndPr>
      <w:sdtContent>
        <w:p w14:paraId="5B163E63" w14:textId="77777777" w:rsidR="00120C98" w:rsidRDefault="00120C98" w:rsidP="00120C98">
          <w:pPr>
            <w:pStyle w:val="TOCHeading"/>
            <w:spacing w:before="0" w:after="0" w:line="240" w:lineRule="auto"/>
          </w:pPr>
        </w:p>
        <w:p w14:paraId="59B9F557" w14:textId="0978E3B4" w:rsidR="00F55545" w:rsidRDefault="003F7EDF">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r>
            <w:rPr>
              <w:b w:val="0"/>
            </w:rPr>
            <w:fldChar w:fldCharType="begin"/>
          </w:r>
          <w:r>
            <w:rPr>
              <w:b w:val="0"/>
            </w:rPr>
            <w:instrText xml:space="preserve"> TOC \o "1-3" \h \z \u </w:instrText>
          </w:r>
          <w:r>
            <w:rPr>
              <w:b w:val="0"/>
            </w:rPr>
            <w:fldChar w:fldCharType="separate"/>
          </w:r>
          <w:hyperlink w:anchor="_Toc185379176" w:history="1">
            <w:r w:rsidR="00F55545" w:rsidRPr="00B33CE1">
              <w:rPr>
                <w:rStyle w:val="Hyperlink"/>
                <w:noProof/>
              </w:rPr>
              <w:t>CHƯƠNG 1. GIỚI THIỆU CHUNG</w:t>
            </w:r>
            <w:r w:rsidR="00F55545">
              <w:rPr>
                <w:noProof/>
                <w:webHidden/>
              </w:rPr>
              <w:tab/>
            </w:r>
            <w:r w:rsidR="00F55545">
              <w:rPr>
                <w:noProof/>
                <w:webHidden/>
              </w:rPr>
              <w:fldChar w:fldCharType="begin"/>
            </w:r>
            <w:r w:rsidR="00F55545">
              <w:rPr>
                <w:noProof/>
                <w:webHidden/>
              </w:rPr>
              <w:instrText xml:space="preserve"> PAGEREF _Toc185379176 \h </w:instrText>
            </w:r>
            <w:r w:rsidR="00F55545">
              <w:rPr>
                <w:noProof/>
                <w:webHidden/>
              </w:rPr>
            </w:r>
            <w:r w:rsidR="00F55545">
              <w:rPr>
                <w:noProof/>
                <w:webHidden/>
              </w:rPr>
              <w:fldChar w:fldCharType="separate"/>
            </w:r>
            <w:r w:rsidR="00F55545">
              <w:rPr>
                <w:noProof/>
                <w:webHidden/>
              </w:rPr>
              <w:t>1</w:t>
            </w:r>
            <w:r w:rsidR="00F55545">
              <w:rPr>
                <w:noProof/>
                <w:webHidden/>
              </w:rPr>
              <w:fldChar w:fldCharType="end"/>
            </w:r>
          </w:hyperlink>
        </w:p>
        <w:p w14:paraId="4E06038A" w14:textId="67F3CAD5"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77" w:history="1">
            <w:r w:rsidRPr="00B33CE1">
              <w:rPr>
                <w:rStyle w:val="Hyperlink"/>
                <w:noProof/>
              </w:rPr>
              <w:t>1.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Giới thiệu về IoT</w:t>
            </w:r>
            <w:r>
              <w:rPr>
                <w:noProof/>
                <w:webHidden/>
              </w:rPr>
              <w:tab/>
            </w:r>
            <w:r>
              <w:rPr>
                <w:noProof/>
                <w:webHidden/>
              </w:rPr>
              <w:fldChar w:fldCharType="begin"/>
            </w:r>
            <w:r>
              <w:rPr>
                <w:noProof/>
                <w:webHidden/>
              </w:rPr>
              <w:instrText xml:space="preserve"> PAGEREF _Toc185379177 \h </w:instrText>
            </w:r>
            <w:r>
              <w:rPr>
                <w:noProof/>
                <w:webHidden/>
              </w:rPr>
            </w:r>
            <w:r>
              <w:rPr>
                <w:noProof/>
                <w:webHidden/>
              </w:rPr>
              <w:fldChar w:fldCharType="separate"/>
            </w:r>
            <w:r>
              <w:rPr>
                <w:noProof/>
                <w:webHidden/>
              </w:rPr>
              <w:t>1</w:t>
            </w:r>
            <w:r>
              <w:rPr>
                <w:noProof/>
                <w:webHidden/>
              </w:rPr>
              <w:fldChar w:fldCharType="end"/>
            </w:r>
          </w:hyperlink>
        </w:p>
        <w:p w14:paraId="57C2A56A" w14:textId="5BAEA2F6"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78" w:history="1">
            <w:r w:rsidRPr="00B33CE1">
              <w:rPr>
                <w:rStyle w:val="Hyperlink"/>
                <w:noProof/>
                <w14:scene3d>
                  <w14:camera w14:prst="orthographicFront"/>
                  <w14:lightRig w14:rig="threePt" w14:dir="t">
                    <w14:rot w14:lat="0" w14:lon="0" w14:rev="0"/>
                  </w14:lightRig>
                </w14:scene3d>
              </w:rPr>
              <w:t>1.1.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Một số khái niệm về IoT</w:t>
            </w:r>
            <w:r>
              <w:rPr>
                <w:noProof/>
                <w:webHidden/>
              </w:rPr>
              <w:tab/>
            </w:r>
            <w:r>
              <w:rPr>
                <w:noProof/>
                <w:webHidden/>
              </w:rPr>
              <w:fldChar w:fldCharType="begin"/>
            </w:r>
            <w:r>
              <w:rPr>
                <w:noProof/>
                <w:webHidden/>
              </w:rPr>
              <w:instrText xml:space="preserve"> PAGEREF _Toc185379178 \h </w:instrText>
            </w:r>
            <w:r>
              <w:rPr>
                <w:noProof/>
                <w:webHidden/>
              </w:rPr>
            </w:r>
            <w:r>
              <w:rPr>
                <w:noProof/>
                <w:webHidden/>
              </w:rPr>
              <w:fldChar w:fldCharType="separate"/>
            </w:r>
            <w:r>
              <w:rPr>
                <w:noProof/>
                <w:webHidden/>
              </w:rPr>
              <w:t>1</w:t>
            </w:r>
            <w:r>
              <w:rPr>
                <w:noProof/>
                <w:webHidden/>
              </w:rPr>
              <w:fldChar w:fldCharType="end"/>
            </w:r>
          </w:hyperlink>
        </w:p>
        <w:p w14:paraId="6150BD01" w14:textId="0F0FC302"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79" w:history="1">
            <w:r w:rsidRPr="00B33CE1">
              <w:rPr>
                <w:rStyle w:val="Hyperlink"/>
                <w:noProof/>
                <w14:scene3d>
                  <w14:camera w14:prst="orthographicFront"/>
                  <w14:lightRig w14:rig="threePt" w14:dir="t">
                    <w14:rot w14:lat="0" w14:lon="0" w14:rev="0"/>
                  </w14:lightRig>
                </w14:scene3d>
              </w:rPr>
              <w:t>1.1.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Cơ sở kỹ thuật của IoT</w:t>
            </w:r>
            <w:r>
              <w:rPr>
                <w:noProof/>
                <w:webHidden/>
              </w:rPr>
              <w:tab/>
            </w:r>
            <w:r>
              <w:rPr>
                <w:noProof/>
                <w:webHidden/>
              </w:rPr>
              <w:fldChar w:fldCharType="begin"/>
            </w:r>
            <w:r>
              <w:rPr>
                <w:noProof/>
                <w:webHidden/>
              </w:rPr>
              <w:instrText xml:space="preserve"> PAGEREF _Toc185379179 \h </w:instrText>
            </w:r>
            <w:r>
              <w:rPr>
                <w:noProof/>
                <w:webHidden/>
              </w:rPr>
            </w:r>
            <w:r>
              <w:rPr>
                <w:noProof/>
                <w:webHidden/>
              </w:rPr>
              <w:fldChar w:fldCharType="separate"/>
            </w:r>
            <w:r>
              <w:rPr>
                <w:noProof/>
                <w:webHidden/>
              </w:rPr>
              <w:t>1</w:t>
            </w:r>
            <w:r>
              <w:rPr>
                <w:noProof/>
                <w:webHidden/>
              </w:rPr>
              <w:fldChar w:fldCharType="end"/>
            </w:r>
          </w:hyperlink>
        </w:p>
        <w:p w14:paraId="716FC5F9" w14:textId="2FCE0827"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0" w:history="1">
            <w:r w:rsidRPr="00B33CE1">
              <w:rPr>
                <w:rStyle w:val="Hyperlink"/>
                <w:noProof/>
                <w14:scene3d>
                  <w14:camera w14:prst="orthographicFront"/>
                  <w14:lightRig w14:rig="threePt" w14:dir="t">
                    <w14:rot w14:lat="0" w14:lon="0" w14:rev="0"/>
                  </w14:lightRig>
                </w14:scene3d>
              </w:rPr>
              <w:t>1.1.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Xu hướng phát triển của thế giới với IoT</w:t>
            </w:r>
            <w:r>
              <w:rPr>
                <w:noProof/>
                <w:webHidden/>
              </w:rPr>
              <w:tab/>
            </w:r>
            <w:r>
              <w:rPr>
                <w:noProof/>
                <w:webHidden/>
              </w:rPr>
              <w:fldChar w:fldCharType="begin"/>
            </w:r>
            <w:r>
              <w:rPr>
                <w:noProof/>
                <w:webHidden/>
              </w:rPr>
              <w:instrText xml:space="preserve"> PAGEREF _Toc185379180 \h </w:instrText>
            </w:r>
            <w:r>
              <w:rPr>
                <w:noProof/>
                <w:webHidden/>
              </w:rPr>
            </w:r>
            <w:r>
              <w:rPr>
                <w:noProof/>
                <w:webHidden/>
              </w:rPr>
              <w:fldChar w:fldCharType="separate"/>
            </w:r>
            <w:r>
              <w:rPr>
                <w:noProof/>
                <w:webHidden/>
              </w:rPr>
              <w:t>1</w:t>
            </w:r>
            <w:r>
              <w:rPr>
                <w:noProof/>
                <w:webHidden/>
              </w:rPr>
              <w:fldChar w:fldCharType="end"/>
            </w:r>
          </w:hyperlink>
        </w:p>
        <w:p w14:paraId="680ACFE6" w14:textId="18BB3AA8"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1" w:history="1">
            <w:r w:rsidRPr="00B33CE1">
              <w:rPr>
                <w:rStyle w:val="Hyperlink"/>
                <w:noProof/>
                <w14:scene3d>
                  <w14:camera w14:prst="orthographicFront"/>
                  <w14:lightRig w14:rig="threePt" w14:dir="t">
                    <w14:rot w14:lat="0" w14:lon="0" w14:rev="0"/>
                  </w14:lightRig>
                </w14:scene3d>
              </w:rPr>
              <w:t>1.1.4</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Ứng dụng của IoT</w:t>
            </w:r>
            <w:r>
              <w:rPr>
                <w:noProof/>
                <w:webHidden/>
              </w:rPr>
              <w:tab/>
            </w:r>
            <w:r>
              <w:rPr>
                <w:noProof/>
                <w:webHidden/>
              </w:rPr>
              <w:fldChar w:fldCharType="begin"/>
            </w:r>
            <w:r>
              <w:rPr>
                <w:noProof/>
                <w:webHidden/>
              </w:rPr>
              <w:instrText xml:space="preserve"> PAGEREF _Toc185379181 \h </w:instrText>
            </w:r>
            <w:r>
              <w:rPr>
                <w:noProof/>
                <w:webHidden/>
              </w:rPr>
            </w:r>
            <w:r>
              <w:rPr>
                <w:noProof/>
                <w:webHidden/>
              </w:rPr>
              <w:fldChar w:fldCharType="separate"/>
            </w:r>
            <w:r>
              <w:rPr>
                <w:noProof/>
                <w:webHidden/>
              </w:rPr>
              <w:t>2</w:t>
            </w:r>
            <w:r>
              <w:rPr>
                <w:noProof/>
                <w:webHidden/>
              </w:rPr>
              <w:fldChar w:fldCharType="end"/>
            </w:r>
          </w:hyperlink>
        </w:p>
        <w:p w14:paraId="01D6A0DF" w14:textId="6A4F92FE"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2" w:history="1">
            <w:r w:rsidRPr="00B33CE1">
              <w:rPr>
                <w:rStyle w:val="Hyperlink"/>
                <w:noProof/>
                <w14:scene3d>
                  <w14:camera w14:prst="orthographicFront"/>
                  <w14:lightRig w14:rig="threePt" w14:dir="t">
                    <w14:rot w14:lat="0" w14:lon="0" w14:rev="0"/>
                  </w14:lightRig>
                </w14:scene3d>
              </w:rPr>
              <w:t>1.1.5</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ách thức trong việc nghiên cứu và triển khai IoT</w:t>
            </w:r>
            <w:r>
              <w:rPr>
                <w:noProof/>
                <w:webHidden/>
              </w:rPr>
              <w:tab/>
            </w:r>
            <w:r>
              <w:rPr>
                <w:noProof/>
                <w:webHidden/>
              </w:rPr>
              <w:fldChar w:fldCharType="begin"/>
            </w:r>
            <w:r>
              <w:rPr>
                <w:noProof/>
                <w:webHidden/>
              </w:rPr>
              <w:instrText xml:space="preserve"> PAGEREF _Toc185379182 \h </w:instrText>
            </w:r>
            <w:r>
              <w:rPr>
                <w:noProof/>
                <w:webHidden/>
              </w:rPr>
            </w:r>
            <w:r>
              <w:rPr>
                <w:noProof/>
                <w:webHidden/>
              </w:rPr>
              <w:fldChar w:fldCharType="separate"/>
            </w:r>
            <w:r>
              <w:rPr>
                <w:noProof/>
                <w:webHidden/>
              </w:rPr>
              <w:t>3</w:t>
            </w:r>
            <w:r>
              <w:rPr>
                <w:noProof/>
                <w:webHidden/>
              </w:rPr>
              <w:fldChar w:fldCharType="end"/>
            </w:r>
          </w:hyperlink>
        </w:p>
        <w:p w14:paraId="21E63739" w14:textId="55DD3023"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3" w:history="1">
            <w:r w:rsidRPr="00B33CE1">
              <w:rPr>
                <w:rStyle w:val="Hyperlink"/>
                <w:noProof/>
              </w:rPr>
              <w:t>1.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ổng quan về nhà thông minh</w:t>
            </w:r>
            <w:r>
              <w:rPr>
                <w:noProof/>
                <w:webHidden/>
              </w:rPr>
              <w:tab/>
            </w:r>
            <w:r>
              <w:rPr>
                <w:noProof/>
                <w:webHidden/>
              </w:rPr>
              <w:fldChar w:fldCharType="begin"/>
            </w:r>
            <w:r>
              <w:rPr>
                <w:noProof/>
                <w:webHidden/>
              </w:rPr>
              <w:instrText xml:space="preserve"> PAGEREF _Toc185379183 \h </w:instrText>
            </w:r>
            <w:r>
              <w:rPr>
                <w:noProof/>
                <w:webHidden/>
              </w:rPr>
            </w:r>
            <w:r>
              <w:rPr>
                <w:noProof/>
                <w:webHidden/>
              </w:rPr>
              <w:fldChar w:fldCharType="separate"/>
            </w:r>
            <w:r>
              <w:rPr>
                <w:noProof/>
                <w:webHidden/>
              </w:rPr>
              <w:t>3</w:t>
            </w:r>
            <w:r>
              <w:rPr>
                <w:noProof/>
                <w:webHidden/>
              </w:rPr>
              <w:fldChar w:fldCharType="end"/>
            </w:r>
          </w:hyperlink>
        </w:p>
        <w:p w14:paraId="17E13FA2" w14:textId="193FEE12"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4" w:history="1">
            <w:r w:rsidRPr="00B33CE1">
              <w:rPr>
                <w:rStyle w:val="Hyperlink"/>
                <w:noProof/>
                <w14:scene3d>
                  <w14:camera w14:prst="orthographicFront"/>
                  <w14:lightRig w14:rig="threePt" w14:dir="t">
                    <w14:rot w14:lat="0" w14:lon="0" w14:rev="0"/>
                  </w14:lightRig>
                </w14:scene3d>
              </w:rPr>
              <w:t>1.2.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Giới thiệu mô hình nhà thông minh</w:t>
            </w:r>
            <w:r>
              <w:rPr>
                <w:noProof/>
                <w:webHidden/>
              </w:rPr>
              <w:tab/>
            </w:r>
            <w:r>
              <w:rPr>
                <w:noProof/>
                <w:webHidden/>
              </w:rPr>
              <w:fldChar w:fldCharType="begin"/>
            </w:r>
            <w:r>
              <w:rPr>
                <w:noProof/>
                <w:webHidden/>
              </w:rPr>
              <w:instrText xml:space="preserve"> PAGEREF _Toc185379184 \h </w:instrText>
            </w:r>
            <w:r>
              <w:rPr>
                <w:noProof/>
                <w:webHidden/>
              </w:rPr>
            </w:r>
            <w:r>
              <w:rPr>
                <w:noProof/>
                <w:webHidden/>
              </w:rPr>
              <w:fldChar w:fldCharType="separate"/>
            </w:r>
            <w:r>
              <w:rPr>
                <w:noProof/>
                <w:webHidden/>
              </w:rPr>
              <w:t>3</w:t>
            </w:r>
            <w:r>
              <w:rPr>
                <w:noProof/>
                <w:webHidden/>
              </w:rPr>
              <w:fldChar w:fldCharType="end"/>
            </w:r>
          </w:hyperlink>
        </w:p>
        <w:p w14:paraId="3752DDA1" w14:textId="63E16D67"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5" w:history="1">
            <w:r w:rsidRPr="00B33CE1">
              <w:rPr>
                <w:rStyle w:val="Hyperlink"/>
                <w:noProof/>
                <w14:scene3d>
                  <w14:camera w14:prst="orthographicFront"/>
                  <w14:lightRig w14:rig="threePt" w14:dir="t">
                    <w14:rot w14:lat="0" w14:lon="0" w14:rev="0"/>
                  </w14:lightRig>
                </w14:scene3d>
              </w:rPr>
              <w:t>1.2.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Nguyên tắc hoạt động của nhà thông minh</w:t>
            </w:r>
            <w:r>
              <w:rPr>
                <w:noProof/>
                <w:webHidden/>
              </w:rPr>
              <w:tab/>
            </w:r>
            <w:r>
              <w:rPr>
                <w:noProof/>
                <w:webHidden/>
              </w:rPr>
              <w:fldChar w:fldCharType="begin"/>
            </w:r>
            <w:r>
              <w:rPr>
                <w:noProof/>
                <w:webHidden/>
              </w:rPr>
              <w:instrText xml:space="preserve"> PAGEREF _Toc185379185 \h </w:instrText>
            </w:r>
            <w:r>
              <w:rPr>
                <w:noProof/>
                <w:webHidden/>
              </w:rPr>
            </w:r>
            <w:r>
              <w:rPr>
                <w:noProof/>
                <w:webHidden/>
              </w:rPr>
              <w:fldChar w:fldCharType="separate"/>
            </w:r>
            <w:r>
              <w:rPr>
                <w:noProof/>
                <w:webHidden/>
              </w:rPr>
              <w:t>5</w:t>
            </w:r>
            <w:r>
              <w:rPr>
                <w:noProof/>
                <w:webHidden/>
              </w:rPr>
              <w:fldChar w:fldCharType="end"/>
            </w:r>
          </w:hyperlink>
        </w:p>
        <w:p w14:paraId="010D30AD" w14:textId="5E7C7A9B"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6" w:history="1">
            <w:r w:rsidRPr="00B33CE1">
              <w:rPr>
                <w:rStyle w:val="Hyperlink"/>
                <w:noProof/>
                <w14:scene3d>
                  <w14:camera w14:prst="orthographicFront"/>
                  <w14:lightRig w14:rig="threePt" w14:dir="t">
                    <w14:rot w14:lat="0" w14:lon="0" w14:rev="0"/>
                  </w14:lightRig>
                </w14:scene3d>
              </w:rPr>
              <w:t>1.2.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iêu chuẩn của nhà thông minh</w:t>
            </w:r>
            <w:r>
              <w:rPr>
                <w:noProof/>
                <w:webHidden/>
              </w:rPr>
              <w:tab/>
            </w:r>
            <w:r>
              <w:rPr>
                <w:noProof/>
                <w:webHidden/>
              </w:rPr>
              <w:fldChar w:fldCharType="begin"/>
            </w:r>
            <w:r>
              <w:rPr>
                <w:noProof/>
                <w:webHidden/>
              </w:rPr>
              <w:instrText xml:space="preserve"> PAGEREF _Toc185379186 \h </w:instrText>
            </w:r>
            <w:r>
              <w:rPr>
                <w:noProof/>
                <w:webHidden/>
              </w:rPr>
            </w:r>
            <w:r>
              <w:rPr>
                <w:noProof/>
                <w:webHidden/>
              </w:rPr>
              <w:fldChar w:fldCharType="separate"/>
            </w:r>
            <w:r>
              <w:rPr>
                <w:noProof/>
                <w:webHidden/>
              </w:rPr>
              <w:t>5</w:t>
            </w:r>
            <w:r>
              <w:rPr>
                <w:noProof/>
                <w:webHidden/>
              </w:rPr>
              <w:fldChar w:fldCharType="end"/>
            </w:r>
          </w:hyperlink>
        </w:p>
        <w:p w14:paraId="7210FF63" w14:textId="7478AF34"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7" w:history="1">
            <w:r w:rsidRPr="00B33CE1">
              <w:rPr>
                <w:rStyle w:val="Hyperlink"/>
                <w:noProof/>
                <w14:scene3d>
                  <w14:camera w14:prst="orthographicFront"/>
                  <w14:lightRig w14:rig="threePt" w14:dir="t">
                    <w14:rot w14:lat="0" w14:lon="0" w14:rev="0"/>
                  </w14:lightRig>
                </w14:scene3d>
              </w:rPr>
              <w:t>1.2.4</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Những xu hướng phát triển của nhà thông minh ở Việt Nam</w:t>
            </w:r>
            <w:r>
              <w:rPr>
                <w:noProof/>
                <w:webHidden/>
              </w:rPr>
              <w:tab/>
            </w:r>
            <w:r>
              <w:rPr>
                <w:noProof/>
                <w:webHidden/>
              </w:rPr>
              <w:fldChar w:fldCharType="begin"/>
            </w:r>
            <w:r>
              <w:rPr>
                <w:noProof/>
                <w:webHidden/>
              </w:rPr>
              <w:instrText xml:space="preserve"> PAGEREF _Toc185379187 \h </w:instrText>
            </w:r>
            <w:r>
              <w:rPr>
                <w:noProof/>
                <w:webHidden/>
              </w:rPr>
            </w:r>
            <w:r>
              <w:rPr>
                <w:noProof/>
                <w:webHidden/>
              </w:rPr>
              <w:fldChar w:fldCharType="separate"/>
            </w:r>
            <w:r>
              <w:rPr>
                <w:noProof/>
                <w:webHidden/>
              </w:rPr>
              <w:t>6</w:t>
            </w:r>
            <w:r>
              <w:rPr>
                <w:noProof/>
                <w:webHidden/>
              </w:rPr>
              <w:fldChar w:fldCharType="end"/>
            </w:r>
          </w:hyperlink>
        </w:p>
        <w:p w14:paraId="11226F0E" w14:textId="14B0F2F8"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8" w:history="1">
            <w:r w:rsidRPr="00B33CE1">
              <w:rPr>
                <w:rStyle w:val="Hyperlink"/>
                <w:noProof/>
                <w14:scene3d>
                  <w14:camera w14:prst="orthographicFront"/>
                  <w14:lightRig w14:rig="threePt" w14:dir="t">
                    <w14:rot w14:lat="0" w14:lon="0" w14:rev="0"/>
                  </w14:lightRig>
                </w14:scene3d>
              </w:rPr>
              <w:t>1.2.5</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Một số hãng sản xuất sản phẩm nhà thông minh hiện nay</w:t>
            </w:r>
            <w:r>
              <w:rPr>
                <w:noProof/>
                <w:webHidden/>
              </w:rPr>
              <w:tab/>
            </w:r>
            <w:r>
              <w:rPr>
                <w:noProof/>
                <w:webHidden/>
              </w:rPr>
              <w:fldChar w:fldCharType="begin"/>
            </w:r>
            <w:r>
              <w:rPr>
                <w:noProof/>
                <w:webHidden/>
              </w:rPr>
              <w:instrText xml:space="preserve"> PAGEREF _Toc185379188 \h </w:instrText>
            </w:r>
            <w:r>
              <w:rPr>
                <w:noProof/>
                <w:webHidden/>
              </w:rPr>
            </w:r>
            <w:r>
              <w:rPr>
                <w:noProof/>
                <w:webHidden/>
              </w:rPr>
              <w:fldChar w:fldCharType="separate"/>
            </w:r>
            <w:r>
              <w:rPr>
                <w:noProof/>
                <w:webHidden/>
              </w:rPr>
              <w:t>7</w:t>
            </w:r>
            <w:r>
              <w:rPr>
                <w:noProof/>
                <w:webHidden/>
              </w:rPr>
              <w:fldChar w:fldCharType="end"/>
            </w:r>
          </w:hyperlink>
        </w:p>
        <w:p w14:paraId="710B354A" w14:textId="0041CE5A"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89" w:history="1">
            <w:r w:rsidRPr="00B33CE1">
              <w:rPr>
                <w:rStyle w:val="Hyperlink"/>
                <w:noProof/>
              </w:rPr>
              <w:t>1.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Chọn đề tài</w:t>
            </w:r>
            <w:r>
              <w:rPr>
                <w:noProof/>
                <w:webHidden/>
              </w:rPr>
              <w:tab/>
            </w:r>
            <w:r>
              <w:rPr>
                <w:noProof/>
                <w:webHidden/>
              </w:rPr>
              <w:fldChar w:fldCharType="begin"/>
            </w:r>
            <w:r>
              <w:rPr>
                <w:noProof/>
                <w:webHidden/>
              </w:rPr>
              <w:instrText xml:space="preserve"> PAGEREF _Toc185379189 \h </w:instrText>
            </w:r>
            <w:r>
              <w:rPr>
                <w:noProof/>
                <w:webHidden/>
              </w:rPr>
            </w:r>
            <w:r>
              <w:rPr>
                <w:noProof/>
                <w:webHidden/>
              </w:rPr>
              <w:fldChar w:fldCharType="separate"/>
            </w:r>
            <w:r>
              <w:rPr>
                <w:noProof/>
                <w:webHidden/>
              </w:rPr>
              <w:t>8</w:t>
            </w:r>
            <w:r>
              <w:rPr>
                <w:noProof/>
                <w:webHidden/>
              </w:rPr>
              <w:fldChar w:fldCharType="end"/>
            </w:r>
          </w:hyperlink>
        </w:p>
        <w:p w14:paraId="5608437B" w14:textId="646D780C" w:rsidR="00F55545" w:rsidRDefault="00F55545">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hyperlink w:anchor="_Toc185379190" w:history="1">
            <w:r w:rsidRPr="00B33CE1">
              <w:rPr>
                <w:rStyle w:val="Hyperlink"/>
                <w:noProof/>
              </w:rPr>
              <w:t>CHƯƠNG 2. THIẾT KẾ PHẦN CỨNG</w:t>
            </w:r>
            <w:r>
              <w:rPr>
                <w:noProof/>
                <w:webHidden/>
              </w:rPr>
              <w:tab/>
            </w:r>
            <w:r>
              <w:rPr>
                <w:noProof/>
                <w:webHidden/>
              </w:rPr>
              <w:fldChar w:fldCharType="begin"/>
            </w:r>
            <w:r>
              <w:rPr>
                <w:noProof/>
                <w:webHidden/>
              </w:rPr>
              <w:instrText xml:space="preserve"> PAGEREF _Toc185379190 \h </w:instrText>
            </w:r>
            <w:r>
              <w:rPr>
                <w:noProof/>
                <w:webHidden/>
              </w:rPr>
            </w:r>
            <w:r>
              <w:rPr>
                <w:noProof/>
                <w:webHidden/>
              </w:rPr>
              <w:fldChar w:fldCharType="separate"/>
            </w:r>
            <w:r>
              <w:rPr>
                <w:noProof/>
                <w:webHidden/>
              </w:rPr>
              <w:t>9</w:t>
            </w:r>
            <w:r>
              <w:rPr>
                <w:noProof/>
                <w:webHidden/>
              </w:rPr>
              <w:fldChar w:fldCharType="end"/>
            </w:r>
          </w:hyperlink>
        </w:p>
        <w:p w14:paraId="1611993B" w14:textId="4D122493"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1" w:history="1">
            <w:r w:rsidRPr="00B33CE1">
              <w:rPr>
                <w:rStyle w:val="Hyperlink"/>
                <w:noProof/>
              </w:rPr>
              <w:t>2.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ổng quan về phần cứng</w:t>
            </w:r>
            <w:r>
              <w:rPr>
                <w:noProof/>
                <w:webHidden/>
              </w:rPr>
              <w:tab/>
            </w:r>
            <w:r>
              <w:rPr>
                <w:noProof/>
                <w:webHidden/>
              </w:rPr>
              <w:fldChar w:fldCharType="begin"/>
            </w:r>
            <w:r>
              <w:rPr>
                <w:noProof/>
                <w:webHidden/>
              </w:rPr>
              <w:instrText xml:space="preserve"> PAGEREF _Toc185379191 \h </w:instrText>
            </w:r>
            <w:r>
              <w:rPr>
                <w:noProof/>
                <w:webHidden/>
              </w:rPr>
            </w:r>
            <w:r>
              <w:rPr>
                <w:noProof/>
                <w:webHidden/>
              </w:rPr>
              <w:fldChar w:fldCharType="separate"/>
            </w:r>
            <w:r>
              <w:rPr>
                <w:noProof/>
                <w:webHidden/>
              </w:rPr>
              <w:t>9</w:t>
            </w:r>
            <w:r>
              <w:rPr>
                <w:noProof/>
                <w:webHidden/>
              </w:rPr>
              <w:fldChar w:fldCharType="end"/>
            </w:r>
          </w:hyperlink>
        </w:p>
        <w:p w14:paraId="3C303437" w14:textId="22CB28B6"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2" w:history="1">
            <w:r w:rsidRPr="00B33CE1">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Sơ đồ khối</w:t>
            </w:r>
            <w:r>
              <w:rPr>
                <w:noProof/>
                <w:webHidden/>
              </w:rPr>
              <w:tab/>
            </w:r>
            <w:r>
              <w:rPr>
                <w:noProof/>
                <w:webHidden/>
              </w:rPr>
              <w:fldChar w:fldCharType="begin"/>
            </w:r>
            <w:r>
              <w:rPr>
                <w:noProof/>
                <w:webHidden/>
              </w:rPr>
              <w:instrText xml:space="preserve"> PAGEREF _Toc185379192 \h </w:instrText>
            </w:r>
            <w:r>
              <w:rPr>
                <w:noProof/>
                <w:webHidden/>
              </w:rPr>
            </w:r>
            <w:r>
              <w:rPr>
                <w:noProof/>
                <w:webHidden/>
              </w:rPr>
              <w:fldChar w:fldCharType="separate"/>
            </w:r>
            <w:r>
              <w:rPr>
                <w:noProof/>
                <w:webHidden/>
              </w:rPr>
              <w:t>9</w:t>
            </w:r>
            <w:r>
              <w:rPr>
                <w:noProof/>
                <w:webHidden/>
              </w:rPr>
              <w:fldChar w:fldCharType="end"/>
            </w:r>
          </w:hyperlink>
        </w:p>
        <w:p w14:paraId="204FFC45" w14:textId="290B98F6"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3" w:history="1">
            <w:r w:rsidRPr="00B33CE1">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Khối vi điều khiển</w:t>
            </w:r>
            <w:r>
              <w:rPr>
                <w:noProof/>
                <w:webHidden/>
              </w:rPr>
              <w:tab/>
            </w:r>
            <w:r>
              <w:rPr>
                <w:noProof/>
                <w:webHidden/>
              </w:rPr>
              <w:fldChar w:fldCharType="begin"/>
            </w:r>
            <w:r>
              <w:rPr>
                <w:noProof/>
                <w:webHidden/>
              </w:rPr>
              <w:instrText xml:space="preserve"> PAGEREF _Toc185379193 \h </w:instrText>
            </w:r>
            <w:r>
              <w:rPr>
                <w:noProof/>
                <w:webHidden/>
              </w:rPr>
            </w:r>
            <w:r>
              <w:rPr>
                <w:noProof/>
                <w:webHidden/>
              </w:rPr>
              <w:fldChar w:fldCharType="separate"/>
            </w:r>
            <w:r>
              <w:rPr>
                <w:noProof/>
                <w:webHidden/>
              </w:rPr>
              <w:t>10</w:t>
            </w:r>
            <w:r>
              <w:rPr>
                <w:noProof/>
                <w:webHidden/>
              </w:rPr>
              <w:fldChar w:fldCharType="end"/>
            </w:r>
          </w:hyperlink>
        </w:p>
        <w:p w14:paraId="378DB830" w14:textId="1306341A"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4" w:history="1">
            <w:r w:rsidRPr="00B33CE1">
              <w:rPr>
                <w:rStyle w:val="Hyperlink"/>
                <w:noProof/>
                <w14:scene3d>
                  <w14:camera w14:prst="orthographicFront"/>
                  <w14:lightRig w14:rig="threePt" w14:dir="t">
                    <w14:rot w14:lat="0" w14:lon="0" w14:rev="0"/>
                  </w14:lightRig>
                </w14:scene3d>
              </w:rPr>
              <w:t>2.1.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Khối cảm biến</w:t>
            </w:r>
            <w:r>
              <w:rPr>
                <w:noProof/>
                <w:webHidden/>
              </w:rPr>
              <w:tab/>
            </w:r>
            <w:r>
              <w:rPr>
                <w:noProof/>
                <w:webHidden/>
              </w:rPr>
              <w:fldChar w:fldCharType="begin"/>
            </w:r>
            <w:r>
              <w:rPr>
                <w:noProof/>
                <w:webHidden/>
              </w:rPr>
              <w:instrText xml:space="preserve"> PAGEREF _Toc185379194 \h </w:instrText>
            </w:r>
            <w:r>
              <w:rPr>
                <w:noProof/>
                <w:webHidden/>
              </w:rPr>
            </w:r>
            <w:r>
              <w:rPr>
                <w:noProof/>
                <w:webHidden/>
              </w:rPr>
              <w:fldChar w:fldCharType="separate"/>
            </w:r>
            <w:r>
              <w:rPr>
                <w:noProof/>
                <w:webHidden/>
              </w:rPr>
              <w:t>14</w:t>
            </w:r>
            <w:r>
              <w:rPr>
                <w:noProof/>
                <w:webHidden/>
              </w:rPr>
              <w:fldChar w:fldCharType="end"/>
            </w:r>
          </w:hyperlink>
        </w:p>
        <w:p w14:paraId="52DFCA1A" w14:textId="242B6D55"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5" w:history="1">
            <w:r w:rsidRPr="00B33CE1">
              <w:rPr>
                <w:rStyle w:val="Hyperlink"/>
                <w:noProof/>
                <w14:scene3d>
                  <w14:camera w14:prst="orthographicFront"/>
                  <w14:lightRig w14:rig="threePt" w14:dir="t">
                    <w14:rot w14:lat="0" w14:lon="0" w14:rev="0"/>
                  </w14:lightRig>
                </w14:scene3d>
              </w:rPr>
              <w:t>2.1.4</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Khối chấp hành</w:t>
            </w:r>
            <w:r>
              <w:rPr>
                <w:noProof/>
                <w:webHidden/>
              </w:rPr>
              <w:tab/>
            </w:r>
            <w:r>
              <w:rPr>
                <w:noProof/>
                <w:webHidden/>
              </w:rPr>
              <w:fldChar w:fldCharType="begin"/>
            </w:r>
            <w:r>
              <w:rPr>
                <w:noProof/>
                <w:webHidden/>
              </w:rPr>
              <w:instrText xml:space="preserve"> PAGEREF _Toc185379195 \h </w:instrText>
            </w:r>
            <w:r>
              <w:rPr>
                <w:noProof/>
                <w:webHidden/>
              </w:rPr>
            </w:r>
            <w:r>
              <w:rPr>
                <w:noProof/>
                <w:webHidden/>
              </w:rPr>
              <w:fldChar w:fldCharType="separate"/>
            </w:r>
            <w:r>
              <w:rPr>
                <w:noProof/>
                <w:webHidden/>
              </w:rPr>
              <w:t>19</w:t>
            </w:r>
            <w:r>
              <w:rPr>
                <w:noProof/>
                <w:webHidden/>
              </w:rPr>
              <w:fldChar w:fldCharType="end"/>
            </w:r>
          </w:hyperlink>
        </w:p>
        <w:p w14:paraId="6E5917EA" w14:textId="52B17281"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6" w:history="1">
            <w:r w:rsidRPr="00B33CE1">
              <w:rPr>
                <w:rStyle w:val="Hyperlink"/>
                <w:noProof/>
                <w14:scene3d>
                  <w14:camera w14:prst="orthographicFront"/>
                  <w14:lightRig w14:rig="threePt" w14:dir="t">
                    <w14:rot w14:lat="0" w14:lon="0" w14:rev="0"/>
                  </w14:lightRig>
                </w14:scene3d>
              </w:rPr>
              <w:t>2.1.5</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Khối hiển thị</w:t>
            </w:r>
            <w:r>
              <w:rPr>
                <w:noProof/>
                <w:webHidden/>
              </w:rPr>
              <w:tab/>
            </w:r>
            <w:r>
              <w:rPr>
                <w:noProof/>
                <w:webHidden/>
              </w:rPr>
              <w:fldChar w:fldCharType="begin"/>
            </w:r>
            <w:r>
              <w:rPr>
                <w:noProof/>
                <w:webHidden/>
              </w:rPr>
              <w:instrText xml:space="preserve"> PAGEREF _Toc185379196 \h </w:instrText>
            </w:r>
            <w:r>
              <w:rPr>
                <w:noProof/>
                <w:webHidden/>
              </w:rPr>
            </w:r>
            <w:r>
              <w:rPr>
                <w:noProof/>
                <w:webHidden/>
              </w:rPr>
              <w:fldChar w:fldCharType="separate"/>
            </w:r>
            <w:r>
              <w:rPr>
                <w:noProof/>
                <w:webHidden/>
              </w:rPr>
              <w:t>24</w:t>
            </w:r>
            <w:r>
              <w:rPr>
                <w:noProof/>
                <w:webHidden/>
              </w:rPr>
              <w:fldChar w:fldCharType="end"/>
            </w:r>
          </w:hyperlink>
        </w:p>
        <w:p w14:paraId="6AF76F5B" w14:textId="5951802C"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7" w:history="1">
            <w:r w:rsidRPr="00B33CE1">
              <w:rPr>
                <w:rStyle w:val="Hyperlink"/>
                <w:noProof/>
                <w14:scene3d>
                  <w14:camera w14:prst="orthographicFront"/>
                  <w14:lightRig w14:rig="threePt" w14:dir="t">
                    <w14:rot w14:lat="0" w14:lon="0" w14:rev="0"/>
                  </w14:lightRig>
                </w14:scene3d>
              </w:rPr>
              <w:t>2.1.6</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Các linh kiện khác</w:t>
            </w:r>
            <w:r>
              <w:rPr>
                <w:noProof/>
                <w:webHidden/>
              </w:rPr>
              <w:tab/>
            </w:r>
            <w:r>
              <w:rPr>
                <w:noProof/>
                <w:webHidden/>
              </w:rPr>
              <w:fldChar w:fldCharType="begin"/>
            </w:r>
            <w:r>
              <w:rPr>
                <w:noProof/>
                <w:webHidden/>
              </w:rPr>
              <w:instrText xml:space="preserve"> PAGEREF _Toc185379197 \h </w:instrText>
            </w:r>
            <w:r>
              <w:rPr>
                <w:noProof/>
                <w:webHidden/>
              </w:rPr>
            </w:r>
            <w:r>
              <w:rPr>
                <w:noProof/>
                <w:webHidden/>
              </w:rPr>
              <w:fldChar w:fldCharType="separate"/>
            </w:r>
            <w:r>
              <w:rPr>
                <w:noProof/>
                <w:webHidden/>
              </w:rPr>
              <w:t>25</w:t>
            </w:r>
            <w:r>
              <w:rPr>
                <w:noProof/>
                <w:webHidden/>
              </w:rPr>
              <w:fldChar w:fldCharType="end"/>
            </w:r>
          </w:hyperlink>
        </w:p>
        <w:p w14:paraId="3177DFEF" w14:textId="1D98463B"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198" w:history="1">
            <w:r w:rsidRPr="00B33CE1">
              <w:rPr>
                <w:rStyle w:val="Hyperlink"/>
                <w:noProof/>
              </w:rPr>
              <w:t>2.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iết kế mạch in</w:t>
            </w:r>
            <w:r>
              <w:rPr>
                <w:noProof/>
                <w:webHidden/>
              </w:rPr>
              <w:tab/>
            </w:r>
            <w:r>
              <w:rPr>
                <w:noProof/>
                <w:webHidden/>
              </w:rPr>
              <w:fldChar w:fldCharType="begin"/>
            </w:r>
            <w:r>
              <w:rPr>
                <w:noProof/>
                <w:webHidden/>
              </w:rPr>
              <w:instrText xml:space="preserve"> PAGEREF _Toc185379198 \h </w:instrText>
            </w:r>
            <w:r>
              <w:rPr>
                <w:noProof/>
                <w:webHidden/>
              </w:rPr>
            </w:r>
            <w:r>
              <w:rPr>
                <w:noProof/>
                <w:webHidden/>
              </w:rPr>
              <w:fldChar w:fldCharType="separate"/>
            </w:r>
            <w:r>
              <w:rPr>
                <w:noProof/>
                <w:webHidden/>
              </w:rPr>
              <w:t>30</w:t>
            </w:r>
            <w:r>
              <w:rPr>
                <w:noProof/>
                <w:webHidden/>
              </w:rPr>
              <w:fldChar w:fldCharType="end"/>
            </w:r>
          </w:hyperlink>
        </w:p>
        <w:p w14:paraId="5ED6A0A0" w14:textId="09E9EE4A" w:rsidR="00F55545" w:rsidRDefault="00F55545">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hyperlink w:anchor="_Toc185379199" w:history="1">
            <w:r w:rsidRPr="00B33CE1">
              <w:rPr>
                <w:rStyle w:val="Hyperlink"/>
                <w:noProof/>
              </w:rPr>
              <w:t>CHƯƠNG 3. THIẾT KẾ PHẦN MỀM</w:t>
            </w:r>
            <w:r>
              <w:rPr>
                <w:noProof/>
                <w:webHidden/>
              </w:rPr>
              <w:tab/>
            </w:r>
            <w:r>
              <w:rPr>
                <w:noProof/>
                <w:webHidden/>
              </w:rPr>
              <w:fldChar w:fldCharType="begin"/>
            </w:r>
            <w:r>
              <w:rPr>
                <w:noProof/>
                <w:webHidden/>
              </w:rPr>
              <w:instrText xml:space="preserve"> PAGEREF _Toc185379199 \h </w:instrText>
            </w:r>
            <w:r>
              <w:rPr>
                <w:noProof/>
                <w:webHidden/>
              </w:rPr>
            </w:r>
            <w:r>
              <w:rPr>
                <w:noProof/>
                <w:webHidden/>
              </w:rPr>
              <w:fldChar w:fldCharType="separate"/>
            </w:r>
            <w:r>
              <w:rPr>
                <w:noProof/>
                <w:webHidden/>
              </w:rPr>
              <w:t>35</w:t>
            </w:r>
            <w:r>
              <w:rPr>
                <w:noProof/>
                <w:webHidden/>
              </w:rPr>
              <w:fldChar w:fldCharType="end"/>
            </w:r>
          </w:hyperlink>
        </w:p>
        <w:p w14:paraId="6ADCFAEE" w14:textId="587DE65D"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0" w:history="1">
            <w:r w:rsidRPr="00B33CE1">
              <w:rPr>
                <w:rStyle w:val="Hyperlink"/>
                <w:noProof/>
              </w:rPr>
              <w:t>3.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Nguyên lý hoạt động</w:t>
            </w:r>
            <w:r>
              <w:rPr>
                <w:noProof/>
                <w:webHidden/>
              </w:rPr>
              <w:tab/>
            </w:r>
            <w:r>
              <w:rPr>
                <w:noProof/>
                <w:webHidden/>
              </w:rPr>
              <w:fldChar w:fldCharType="begin"/>
            </w:r>
            <w:r>
              <w:rPr>
                <w:noProof/>
                <w:webHidden/>
              </w:rPr>
              <w:instrText xml:space="preserve"> PAGEREF _Toc185379200 \h </w:instrText>
            </w:r>
            <w:r>
              <w:rPr>
                <w:noProof/>
                <w:webHidden/>
              </w:rPr>
            </w:r>
            <w:r>
              <w:rPr>
                <w:noProof/>
                <w:webHidden/>
              </w:rPr>
              <w:fldChar w:fldCharType="separate"/>
            </w:r>
            <w:r>
              <w:rPr>
                <w:noProof/>
                <w:webHidden/>
              </w:rPr>
              <w:t>35</w:t>
            </w:r>
            <w:r>
              <w:rPr>
                <w:noProof/>
                <w:webHidden/>
              </w:rPr>
              <w:fldChar w:fldCharType="end"/>
            </w:r>
          </w:hyperlink>
        </w:p>
        <w:p w14:paraId="3A937060" w14:textId="36B7BE38"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1" w:history="1">
            <w:r w:rsidRPr="00B33CE1">
              <w:rPr>
                <w:rStyle w:val="Hyperlink"/>
                <w:noProof/>
              </w:rPr>
              <w:t>3.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Phần mềm lập trình Arduino IDE</w:t>
            </w:r>
            <w:r>
              <w:rPr>
                <w:noProof/>
                <w:webHidden/>
              </w:rPr>
              <w:tab/>
            </w:r>
            <w:r>
              <w:rPr>
                <w:noProof/>
                <w:webHidden/>
              </w:rPr>
              <w:fldChar w:fldCharType="begin"/>
            </w:r>
            <w:r>
              <w:rPr>
                <w:noProof/>
                <w:webHidden/>
              </w:rPr>
              <w:instrText xml:space="preserve"> PAGEREF _Toc185379201 \h </w:instrText>
            </w:r>
            <w:r>
              <w:rPr>
                <w:noProof/>
                <w:webHidden/>
              </w:rPr>
            </w:r>
            <w:r>
              <w:rPr>
                <w:noProof/>
                <w:webHidden/>
              </w:rPr>
              <w:fldChar w:fldCharType="separate"/>
            </w:r>
            <w:r>
              <w:rPr>
                <w:noProof/>
                <w:webHidden/>
              </w:rPr>
              <w:t>35</w:t>
            </w:r>
            <w:r>
              <w:rPr>
                <w:noProof/>
                <w:webHidden/>
              </w:rPr>
              <w:fldChar w:fldCharType="end"/>
            </w:r>
          </w:hyperlink>
        </w:p>
        <w:p w14:paraId="454AECB7" w14:textId="064B1CA4"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2" w:history="1">
            <w:r w:rsidRPr="00B33CE1">
              <w:rPr>
                <w:rStyle w:val="Hyperlink"/>
                <w:noProof/>
              </w:rPr>
              <w:t>3.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Lưu đồ thuật toán của Blynk và ESP32</w:t>
            </w:r>
            <w:r>
              <w:rPr>
                <w:noProof/>
                <w:webHidden/>
              </w:rPr>
              <w:tab/>
            </w:r>
            <w:r>
              <w:rPr>
                <w:noProof/>
                <w:webHidden/>
              </w:rPr>
              <w:fldChar w:fldCharType="begin"/>
            </w:r>
            <w:r>
              <w:rPr>
                <w:noProof/>
                <w:webHidden/>
              </w:rPr>
              <w:instrText xml:space="preserve"> PAGEREF _Toc185379202 \h </w:instrText>
            </w:r>
            <w:r>
              <w:rPr>
                <w:noProof/>
                <w:webHidden/>
              </w:rPr>
            </w:r>
            <w:r>
              <w:rPr>
                <w:noProof/>
                <w:webHidden/>
              </w:rPr>
              <w:fldChar w:fldCharType="separate"/>
            </w:r>
            <w:r>
              <w:rPr>
                <w:noProof/>
                <w:webHidden/>
              </w:rPr>
              <w:t>36</w:t>
            </w:r>
            <w:r>
              <w:rPr>
                <w:noProof/>
                <w:webHidden/>
              </w:rPr>
              <w:fldChar w:fldCharType="end"/>
            </w:r>
          </w:hyperlink>
        </w:p>
        <w:p w14:paraId="6667FA26" w14:textId="40354918"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3" w:history="1">
            <w:r w:rsidRPr="00B33CE1">
              <w:rPr>
                <w:rStyle w:val="Hyperlink"/>
                <w:noProof/>
              </w:rPr>
              <w:t>3.4</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Lưu đồ thuật toán của vi điều khiển</w:t>
            </w:r>
            <w:r>
              <w:rPr>
                <w:noProof/>
                <w:webHidden/>
              </w:rPr>
              <w:tab/>
            </w:r>
            <w:r>
              <w:rPr>
                <w:noProof/>
                <w:webHidden/>
              </w:rPr>
              <w:fldChar w:fldCharType="begin"/>
            </w:r>
            <w:r>
              <w:rPr>
                <w:noProof/>
                <w:webHidden/>
              </w:rPr>
              <w:instrText xml:space="preserve"> PAGEREF _Toc185379203 \h </w:instrText>
            </w:r>
            <w:r>
              <w:rPr>
                <w:noProof/>
                <w:webHidden/>
              </w:rPr>
            </w:r>
            <w:r>
              <w:rPr>
                <w:noProof/>
                <w:webHidden/>
              </w:rPr>
              <w:fldChar w:fldCharType="separate"/>
            </w:r>
            <w:r>
              <w:rPr>
                <w:noProof/>
                <w:webHidden/>
              </w:rPr>
              <w:t>38</w:t>
            </w:r>
            <w:r>
              <w:rPr>
                <w:noProof/>
                <w:webHidden/>
              </w:rPr>
              <w:fldChar w:fldCharType="end"/>
            </w:r>
          </w:hyperlink>
        </w:p>
        <w:p w14:paraId="3DF4838F" w14:textId="3E1D2334"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4" w:history="1">
            <w:r w:rsidRPr="00B33CE1">
              <w:rPr>
                <w:rStyle w:val="Hyperlink"/>
                <w:noProof/>
              </w:rPr>
              <w:t>3.5</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uật toán xử lý ảnh</w:t>
            </w:r>
            <w:r>
              <w:rPr>
                <w:noProof/>
                <w:webHidden/>
              </w:rPr>
              <w:tab/>
            </w:r>
            <w:r>
              <w:rPr>
                <w:noProof/>
                <w:webHidden/>
              </w:rPr>
              <w:fldChar w:fldCharType="begin"/>
            </w:r>
            <w:r>
              <w:rPr>
                <w:noProof/>
                <w:webHidden/>
              </w:rPr>
              <w:instrText xml:space="preserve"> PAGEREF _Toc185379204 \h </w:instrText>
            </w:r>
            <w:r>
              <w:rPr>
                <w:noProof/>
                <w:webHidden/>
              </w:rPr>
            </w:r>
            <w:r>
              <w:rPr>
                <w:noProof/>
                <w:webHidden/>
              </w:rPr>
              <w:fldChar w:fldCharType="separate"/>
            </w:r>
            <w:r>
              <w:rPr>
                <w:noProof/>
                <w:webHidden/>
              </w:rPr>
              <w:t>39</w:t>
            </w:r>
            <w:r>
              <w:rPr>
                <w:noProof/>
                <w:webHidden/>
              </w:rPr>
              <w:fldChar w:fldCharType="end"/>
            </w:r>
          </w:hyperlink>
        </w:p>
        <w:p w14:paraId="6867D32C" w14:textId="65C6F106"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5" w:history="1">
            <w:r w:rsidRPr="00B33CE1">
              <w:rPr>
                <w:rStyle w:val="Hyperlink"/>
                <w:noProof/>
              </w:rPr>
              <w:t>3.6</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Blynk IoT</w:t>
            </w:r>
            <w:r>
              <w:rPr>
                <w:noProof/>
                <w:webHidden/>
              </w:rPr>
              <w:tab/>
            </w:r>
            <w:r>
              <w:rPr>
                <w:noProof/>
                <w:webHidden/>
              </w:rPr>
              <w:fldChar w:fldCharType="begin"/>
            </w:r>
            <w:r>
              <w:rPr>
                <w:noProof/>
                <w:webHidden/>
              </w:rPr>
              <w:instrText xml:space="preserve"> PAGEREF _Toc185379205 \h </w:instrText>
            </w:r>
            <w:r>
              <w:rPr>
                <w:noProof/>
                <w:webHidden/>
              </w:rPr>
            </w:r>
            <w:r>
              <w:rPr>
                <w:noProof/>
                <w:webHidden/>
              </w:rPr>
              <w:fldChar w:fldCharType="separate"/>
            </w:r>
            <w:r>
              <w:rPr>
                <w:noProof/>
                <w:webHidden/>
              </w:rPr>
              <w:t>41</w:t>
            </w:r>
            <w:r>
              <w:rPr>
                <w:noProof/>
                <w:webHidden/>
              </w:rPr>
              <w:fldChar w:fldCharType="end"/>
            </w:r>
          </w:hyperlink>
        </w:p>
        <w:p w14:paraId="721D3119" w14:textId="08BD6D5F"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6" w:history="1">
            <w:r w:rsidRPr="00B33CE1">
              <w:rPr>
                <w:rStyle w:val="Hyperlink"/>
                <w:noProof/>
                <w14:scene3d>
                  <w14:camera w14:prst="orthographicFront"/>
                  <w14:lightRig w14:rig="threePt" w14:dir="t">
                    <w14:rot w14:lat="0" w14:lon="0" w14:rev="0"/>
                  </w14:lightRig>
                </w14:scene3d>
              </w:rPr>
              <w:t>3.6.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Giới thiệu về App Blynk</w:t>
            </w:r>
            <w:r>
              <w:rPr>
                <w:noProof/>
                <w:webHidden/>
              </w:rPr>
              <w:tab/>
            </w:r>
            <w:r>
              <w:rPr>
                <w:noProof/>
                <w:webHidden/>
              </w:rPr>
              <w:fldChar w:fldCharType="begin"/>
            </w:r>
            <w:r>
              <w:rPr>
                <w:noProof/>
                <w:webHidden/>
              </w:rPr>
              <w:instrText xml:space="preserve"> PAGEREF _Toc185379206 \h </w:instrText>
            </w:r>
            <w:r>
              <w:rPr>
                <w:noProof/>
                <w:webHidden/>
              </w:rPr>
            </w:r>
            <w:r>
              <w:rPr>
                <w:noProof/>
                <w:webHidden/>
              </w:rPr>
              <w:fldChar w:fldCharType="separate"/>
            </w:r>
            <w:r>
              <w:rPr>
                <w:noProof/>
                <w:webHidden/>
              </w:rPr>
              <w:t>41</w:t>
            </w:r>
            <w:r>
              <w:rPr>
                <w:noProof/>
                <w:webHidden/>
              </w:rPr>
              <w:fldChar w:fldCharType="end"/>
            </w:r>
          </w:hyperlink>
        </w:p>
        <w:p w14:paraId="64F17E6C" w14:textId="76447032"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7" w:history="1">
            <w:r w:rsidRPr="00B33CE1">
              <w:rPr>
                <w:rStyle w:val="Hyperlink"/>
                <w:noProof/>
                <w14:scene3d>
                  <w14:camera w14:prst="orthographicFront"/>
                  <w14:lightRig w14:rig="threePt" w14:dir="t">
                    <w14:rot w14:lat="0" w14:lon="0" w14:rev="0"/>
                  </w14:lightRig>
                </w14:scene3d>
              </w:rPr>
              <w:t>3.6.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Cách hoạt động của Blynk</w:t>
            </w:r>
            <w:r>
              <w:rPr>
                <w:noProof/>
                <w:webHidden/>
              </w:rPr>
              <w:tab/>
            </w:r>
            <w:r>
              <w:rPr>
                <w:noProof/>
                <w:webHidden/>
              </w:rPr>
              <w:fldChar w:fldCharType="begin"/>
            </w:r>
            <w:r>
              <w:rPr>
                <w:noProof/>
                <w:webHidden/>
              </w:rPr>
              <w:instrText xml:space="preserve"> PAGEREF _Toc185379207 \h </w:instrText>
            </w:r>
            <w:r>
              <w:rPr>
                <w:noProof/>
                <w:webHidden/>
              </w:rPr>
            </w:r>
            <w:r>
              <w:rPr>
                <w:noProof/>
                <w:webHidden/>
              </w:rPr>
              <w:fldChar w:fldCharType="separate"/>
            </w:r>
            <w:r>
              <w:rPr>
                <w:noProof/>
                <w:webHidden/>
              </w:rPr>
              <w:t>42</w:t>
            </w:r>
            <w:r>
              <w:rPr>
                <w:noProof/>
                <w:webHidden/>
              </w:rPr>
              <w:fldChar w:fldCharType="end"/>
            </w:r>
          </w:hyperlink>
        </w:p>
        <w:p w14:paraId="1F8BD645" w14:textId="02F1D1D5"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08" w:history="1">
            <w:r w:rsidRPr="00B33CE1">
              <w:rPr>
                <w:rStyle w:val="Hyperlink"/>
                <w:noProof/>
                <w14:scene3d>
                  <w14:camera w14:prst="orthographicFront"/>
                  <w14:lightRig w14:rig="threePt" w14:dir="t">
                    <w14:rot w14:lat="0" w14:lon="0" w14:rev="0"/>
                  </w14:lightRig>
                </w14:scene3d>
              </w:rPr>
              <w:t>3.6.3</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iết kế giao diện Blynk</w:t>
            </w:r>
            <w:r>
              <w:rPr>
                <w:noProof/>
                <w:webHidden/>
              </w:rPr>
              <w:tab/>
            </w:r>
            <w:r>
              <w:rPr>
                <w:noProof/>
                <w:webHidden/>
              </w:rPr>
              <w:fldChar w:fldCharType="begin"/>
            </w:r>
            <w:r>
              <w:rPr>
                <w:noProof/>
                <w:webHidden/>
              </w:rPr>
              <w:instrText xml:space="preserve"> PAGEREF _Toc185379208 \h </w:instrText>
            </w:r>
            <w:r>
              <w:rPr>
                <w:noProof/>
                <w:webHidden/>
              </w:rPr>
            </w:r>
            <w:r>
              <w:rPr>
                <w:noProof/>
                <w:webHidden/>
              </w:rPr>
              <w:fldChar w:fldCharType="separate"/>
            </w:r>
            <w:r>
              <w:rPr>
                <w:noProof/>
                <w:webHidden/>
              </w:rPr>
              <w:t>44</w:t>
            </w:r>
            <w:r>
              <w:rPr>
                <w:noProof/>
                <w:webHidden/>
              </w:rPr>
              <w:fldChar w:fldCharType="end"/>
            </w:r>
          </w:hyperlink>
        </w:p>
        <w:p w14:paraId="52A7D128" w14:textId="205A0136" w:rsidR="00F55545" w:rsidRDefault="00F55545">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hyperlink w:anchor="_Toc185379209" w:history="1">
            <w:r w:rsidRPr="00B33CE1">
              <w:rPr>
                <w:rStyle w:val="Hyperlink"/>
                <w:noProof/>
              </w:rPr>
              <w:t>CHƯƠNG 4. KẾT QUẢ ĐẠT ĐƯỢC VÀ ĐÁNH GIÁ</w:t>
            </w:r>
            <w:r>
              <w:rPr>
                <w:noProof/>
                <w:webHidden/>
              </w:rPr>
              <w:tab/>
            </w:r>
            <w:r>
              <w:rPr>
                <w:noProof/>
                <w:webHidden/>
              </w:rPr>
              <w:fldChar w:fldCharType="begin"/>
            </w:r>
            <w:r>
              <w:rPr>
                <w:noProof/>
                <w:webHidden/>
              </w:rPr>
              <w:instrText xml:space="preserve"> PAGEREF _Toc185379209 \h </w:instrText>
            </w:r>
            <w:r>
              <w:rPr>
                <w:noProof/>
                <w:webHidden/>
              </w:rPr>
            </w:r>
            <w:r>
              <w:rPr>
                <w:noProof/>
                <w:webHidden/>
              </w:rPr>
              <w:fldChar w:fldCharType="separate"/>
            </w:r>
            <w:r>
              <w:rPr>
                <w:noProof/>
                <w:webHidden/>
              </w:rPr>
              <w:t>48</w:t>
            </w:r>
            <w:r>
              <w:rPr>
                <w:noProof/>
                <w:webHidden/>
              </w:rPr>
              <w:fldChar w:fldCharType="end"/>
            </w:r>
          </w:hyperlink>
        </w:p>
        <w:p w14:paraId="0B0FDF4D" w14:textId="27D72AC8"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0" w:history="1">
            <w:r w:rsidRPr="00B33CE1">
              <w:rPr>
                <w:rStyle w:val="Hyperlink"/>
                <w:noProof/>
              </w:rPr>
              <w:t>4.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Kết quả đạt được</w:t>
            </w:r>
            <w:r>
              <w:rPr>
                <w:noProof/>
                <w:webHidden/>
              </w:rPr>
              <w:tab/>
            </w:r>
            <w:r>
              <w:rPr>
                <w:noProof/>
                <w:webHidden/>
              </w:rPr>
              <w:fldChar w:fldCharType="begin"/>
            </w:r>
            <w:r>
              <w:rPr>
                <w:noProof/>
                <w:webHidden/>
              </w:rPr>
              <w:instrText xml:space="preserve"> PAGEREF _Toc185379210 \h </w:instrText>
            </w:r>
            <w:r>
              <w:rPr>
                <w:noProof/>
                <w:webHidden/>
              </w:rPr>
            </w:r>
            <w:r>
              <w:rPr>
                <w:noProof/>
                <w:webHidden/>
              </w:rPr>
              <w:fldChar w:fldCharType="separate"/>
            </w:r>
            <w:r>
              <w:rPr>
                <w:noProof/>
                <w:webHidden/>
              </w:rPr>
              <w:t>48</w:t>
            </w:r>
            <w:r>
              <w:rPr>
                <w:noProof/>
                <w:webHidden/>
              </w:rPr>
              <w:fldChar w:fldCharType="end"/>
            </w:r>
          </w:hyperlink>
        </w:p>
        <w:p w14:paraId="7AF6326F" w14:textId="3A7C61D8"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1" w:history="1">
            <w:r w:rsidRPr="00B33CE1">
              <w:rPr>
                <w:rStyle w:val="Hyperlink"/>
                <w:noProof/>
                <w14:scene3d>
                  <w14:camera w14:prst="orthographicFront"/>
                  <w14:lightRig w14:rig="threePt" w14:dir="t">
                    <w14:rot w14:lat="0" w14:lon="0" w14:rev="0"/>
                  </w14:lightRig>
                </w14:scene3d>
              </w:rPr>
              <w:t>4.1.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Phần cơ khí</w:t>
            </w:r>
            <w:r>
              <w:rPr>
                <w:noProof/>
                <w:webHidden/>
              </w:rPr>
              <w:tab/>
            </w:r>
            <w:r>
              <w:rPr>
                <w:noProof/>
                <w:webHidden/>
              </w:rPr>
              <w:fldChar w:fldCharType="begin"/>
            </w:r>
            <w:r>
              <w:rPr>
                <w:noProof/>
                <w:webHidden/>
              </w:rPr>
              <w:instrText xml:space="preserve"> PAGEREF _Toc185379211 \h </w:instrText>
            </w:r>
            <w:r>
              <w:rPr>
                <w:noProof/>
                <w:webHidden/>
              </w:rPr>
            </w:r>
            <w:r>
              <w:rPr>
                <w:noProof/>
                <w:webHidden/>
              </w:rPr>
              <w:fldChar w:fldCharType="separate"/>
            </w:r>
            <w:r>
              <w:rPr>
                <w:noProof/>
                <w:webHidden/>
              </w:rPr>
              <w:t>48</w:t>
            </w:r>
            <w:r>
              <w:rPr>
                <w:noProof/>
                <w:webHidden/>
              </w:rPr>
              <w:fldChar w:fldCharType="end"/>
            </w:r>
          </w:hyperlink>
        </w:p>
        <w:p w14:paraId="51F9C5A2" w14:textId="6234192D"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2" w:history="1">
            <w:r w:rsidRPr="00B33CE1">
              <w:rPr>
                <w:rStyle w:val="Hyperlink"/>
                <w:noProof/>
                <w14:scene3d>
                  <w14:camera w14:prst="orthographicFront"/>
                  <w14:lightRig w14:rig="threePt" w14:dir="t">
                    <w14:rot w14:lat="0" w14:lon="0" w14:rev="0"/>
                  </w14:lightRig>
                </w14:scene3d>
              </w:rPr>
              <w:t>4.1.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Phần mềm giám sát điều khiển Blynk IoT</w:t>
            </w:r>
            <w:r>
              <w:rPr>
                <w:noProof/>
                <w:webHidden/>
              </w:rPr>
              <w:tab/>
            </w:r>
            <w:r>
              <w:rPr>
                <w:noProof/>
                <w:webHidden/>
              </w:rPr>
              <w:fldChar w:fldCharType="begin"/>
            </w:r>
            <w:r>
              <w:rPr>
                <w:noProof/>
                <w:webHidden/>
              </w:rPr>
              <w:instrText xml:space="preserve"> PAGEREF _Toc185379212 \h </w:instrText>
            </w:r>
            <w:r>
              <w:rPr>
                <w:noProof/>
                <w:webHidden/>
              </w:rPr>
            </w:r>
            <w:r>
              <w:rPr>
                <w:noProof/>
                <w:webHidden/>
              </w:rPr>
              <w:fldChar w:fldCharType="separate"/>
            </w:r>
            <w:r>
              <w:rPr>
                <w:noProof/>
                <w:webHidden/>
              </w:rPr>
              <w:t>48</w:t>
            </w:r>
            <w:r>
              <w:rPr>
                <w:noProof/>
                <w:webHidden/>
              </w:rPr>
              <w:fldChar w:fldCharType="end"/>
            </w:r>
          </w:hyperlink>
        </w:p>
        <w:p w14:paraId="761FB4AF" w14:textId="24AE01F0" w:rsidR="00F55545" w:rsidRDefault="00F55545">
          <w:pPr>
            <w:pStyle w:val="TOC2"/>
            <w:tabs>
              <w:tab w:val="left" w:pos="7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3" w:history="1">
            <w:r w:rsidRPr="00B33CE1">
              <w:rPr>
                <w:rStyle w:val="Hyperlink"/>
                <w:noProof/>
              </w:rPr>
              <w:t>4.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ử nghiệm và đánh giá</w:t>
            </w:r>
            <w:r>
              <w:rPr>
                <w:noProof/>
                <w:webHidden/>
              </w:rPr>
              <w:tab/>
            </w:r>
            <w:r>
              <w:rPr>
                <w:noProof/>
                <w:webHidden/>
              </w:rPr>
              <w:fldChar w:fldCharType="begin"/>
            </w:r>
            <w:r>
              <w:rPr>
                <w:noProof/>
                <w:webHidden/>
              </w:rPr>
              <w:instrText xml:space="preserve"> PAGEREF _Toc185379213 \h </w:instrText>
            </w:r>
            <w:r>
              <w:rPr>
                <w:noProof/>
                <w:webHidden/>
              </w:rPr>
            </w:r>
            <w:r>
              <w:rPr>
                <w:noProof/>
                <w:webHidden/>
              </w:rPr>
              <w:fldChar w:fldCharType="separate"/>
            </w:r>
            <w:r>
              <w:rPr>
                <w:noProof/>
                <w:webHidden/>
              </w:rPr>
              <w:t>51</w:t>
            </w:r>
            <w:r>
              <w:rPr>
                <w:noProof/>
                <w:webHidden/>
              </w:rPr>
              <w:fldChar w:fldCharType="end"/>
            </w:r>
          </w:hyperlink>
        </w:p>
        <w:p w14:paraId="39639FCD" w14:textId="32ABD21D"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4" w:history="1">
            <w:r w:rsidRPr="00B33CE1">
              <w:rPr>
                <w:rStyle w:val="Hyperlink"/>
                <w:noProof/>
                <w14:scene3d>
                  <w14:camera w14:prst="orthographicFront"/>
                  <w14:lightRig w14:rig="threePt" w14:dir="t">
                    <w14:rot w14:lat="0" w14:lon="0" w14:rev="0"/>
                  </w14:lightRig>
                </w14:scene3d>
              </w:rPr>
              <w:t>4.2.1</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Thử nghiệm</w:t>
            </w:r>
            <w:r>
              <w:rPr>
                <w:noProof/>
                <w:webHidden/>
              </w:rPr>
              <w:tab/>
            </w:r>
            <w:r>
              <w:rPr>
                <w:noProof/>
                <w:webHidden/>
              </w:rPr>
              <w:fldChar w:fldCharType="begin"/>
            </w:r>
            <w:r>
              <w:rPr>
                <w:noProof/>
                <w:webHidden/>
              </w:rPr>
              <w:instrText xml:space="preserve"> PAGEREF _Toc185379214 \h </w:instrText>
            </w:r>
            <w:r>
              <w:rPr>
                <w:noProof/>
                <w:webHidden/>
              </w:rPr>
            </w:r>
            <w:r>
              <w:rPr>
                <w:noProof/>
                <w:webHidden/>
              </w:rPr>
              <w:fldChar w:fldCharType="separate"/>
            </w:r>
            <w:r>
              <w:rPr>
                <w:noProof/>
                <w:webHidden/>
              </w:rPr>
              <w:t>51</w:t>
            </w:r>
            <w:r>
              <w:rPr>
                <w:noProof/>
                <w:webHidden/>
              </w:rPr>
              <w:fldChar w:fldCharType="end"/>
            </w:r>
          </w:hyperlink>
        </w:p>
        <w:p w14:paraId="3DF649A0" w14:textId="648858F2" w:rsidR="00F55545" w:rsidRDefault="00F55545">
          <w:pPr>
            <w:pStyle w:val="TOC3"/>
            <w:tabs>
              <w:tab w:val="left" w:pos="1680"/>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15" w:history="1">
            <w:r w:rsidRPr="00B33CE1">
              <w:rPr>
                <w:rStyle w:val="Hyperlink"/>
                <w:noProof/>
                <w14:scene3d>
                  <w14:camera w14:prst="orthographicFront"/>
                  <w14:lightRig w14:rig="threePt" w14:dir="t">
                    <w14:rot w14:lat="0" w14:lon="0" w14:rev="0"/>
                  </w14:lightRig>
                </w14:scene3d>
              </w:rPr>
              <w:t>4.2.2</w:t>
            </w:r>
            <w:r>
              <w:rPr>
                <w:rFonts w:asciiTheme="minorHAnsi" w:eastAsiaTheme="minorEastAsia" w:hAnsiTheme="minorHAnsi" w:cstheme="minorBidi"/>
                <w:noProof/>
                <w:color w:val="auto"/>
                <w:kern w:val="2"/>
                <w:sz w:val="24"/>
                <w:szCs w:val="24"/>
                <w14:ligatures w14:val="standardContextual"/>
              </w:rPr>
              <w:tab/>
            </w:r>
            <w:r w:rsidRPr="00B33CE1">
              <w:rPr>
                <w:rStyle w:val="Hyperlink"/>
                <w:noProof/>
              </w:rPr>
              <w:t>Đánh giá</w:t>
            </w:r>
            <w:r>
              <w:rPr>
                <w:noProof/>
                <w:webHidden/>
              </w:rPr>
              <w:tab/>
            </w:r>
            <w:r>
              <w:rPr>
                <w:noProof/>
                <w:webHidden/>
              </w:rPr>
              <w:fldChar w:fldCharType="begin"/>
            </w:r>
            <w:r>
              <w:rPr>
                <w:noProof/>
                <w:webHidden/>
              </w:rPr>
              <w:instrText xml:space="preserve"> PAGEREF _Toc185379215 \h </w:instrText>
            </w:r>
            <w:r>
              <w:rPr>
                <w:noProof/>
                <w:webHidden/>
              </w:rPr>
            </w:r>
            <w:r>
              <w:rPr>
                <w:noProof/>
                <w:webHidden/>
              </w:rPr>
              <w:fldChar w:fldCharType="separate"/>
            </w:r>
            <w:r>
              <w:rPr>
                <w:noProof/>
                <w:webHidden/>
              </w:rPr>
              <w:t>51</w:t>
            </w:r>
            <w:r>
              <w:rPr>
                <w:noProof/>
                <w:webHidden/>
              </w:rPr>
              <w:fldChar w:fldCharType="end"/>
            </w:r>
          </w:hyperlink>
        </w:p>
        <w:p w14:paraId="2C7343E9" w14:textId="759EE8E0" w:rsidR="00F55545" w:rsidRDefault="00F55545">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hyperlink w:anchor="_Toc185379216" w:history="1">
            <w:r w:rsidRPr="00B33CE1">
              <w:rPr>
                <w:rStyle w:val="Hyperlink"/>
                <w:noProof/>
              </w:rPr>
              <w:t>KẾT LUẬN VÀ HƯỚNG PHÁT TRIỂN</w:t>
            </w:r>
            <w:r>
              <w:rPr>
                <w:noProof/>
                <w:webHidden/>
              </w:rPr>
              <w:tab/>
            </w:r>
            <w:r>
              <w:rPr>
                <w:noProof/>
                <w:webHidden/>
              </w:rPr>
              <w:fldChar w:fldCharType="begin"/>
            </w:r>
            <w:r>
              <w:rPr>
                <w:noProof/>
                <w:webHidden/>
              </w:rPr>
              <w:instrText xml:space="preserve"> PAGEREF _Toc185379216 \h </w:instrText>
            </w:r>
            <w:r>
              <w:rPr>
                <w:noProof/>
                <w:webHidden/>
              </w:rPr>
            </w:r>
            <w:r>
              <w:rPr>
                <w:noProof/>
                <w:webHidden/>
              </w:rPr>
              <w:fldChar w:fldCharType="separate"/>
            </w:r>
            <w:r>
              <w:rPr>
                <w:noProof/>
                <w:webHidden/>
              </w:rPr>
              <w:t>52</w:t>
            </w:r>
            <w:r>
              <w:rPr>
                <w:noProof/>
                <w:webHidden/>
              </w:rPr>
              <w:fldChar w:fldCharType="end"/>
            </w:r>
          </w:hyperlink>
        </w:p>
        <w:p w14:paraId="5D0111BE" w14:textId="1C4A3D30" w:rsidR="00F55545" w:rsidRDefault="00F55545">
          <w:pPr>
            <w:pStyle w:val="TOC1"/>
            <w:tabs>
              <w:tab w:val="right" w:leader="dot" w:pos="9345"/>
            </w:tabs>
            <w:rPr>
              <w:rFonts w:asciiTheme="minorHAnsi" w:eastAsiaTheme="minorEastAsia" w:hAnsiTheme="minorHAnsi" w:cstheme="minorBidi"/>
              <w:b w:val="0"/>
              <w:noProof/>
              <w:color w:val="auto"/>
              <w:kern w:val="2"/>
              <w:sz w:val="24"/>
              <w:szCs w:val="24"/>
              <w14:ligatures w14:val="standardContextual"/>
            </w:rPr>
          </w:pPr>
          <w:hyperlink w:anchor="_Toc185379217" w:history="1">
            <w:r w:rsidRPr="00B33CE1">
              <w:rPr>
                <w:rStyle w:val="Hyperlink"/>
                <w:noProof/>
              </w:rPr>
              <w:t>TÀI LIỆU THAM KHẢO</w:t>
            </w:r>
            <w:r>
              <w:rPr>
                <w:noProof/>
                <w:webHidden/>
              </w:rPr>
              <w:tab/>
            </w:r>
            <w:r>
              <w:rPr>
                <w:noProof/>
                <w:webHidden/>
              </w:rPr>
              <w:fldChar w:fldCharType="begin"/>
            </w:r>
            <w:r>
              <w:rPr>
                <w:noProof/>
                <w:webHidden/>
              </w:rPr>
              <w:instrText xml:space="preserve"> PAGEREF _Toc185379217 \h </w:instrText>
            </w:r>
            <w:r>
              <w:rPr>
                <w:noProof/>
                <w:webHidden/>
              </w:rPr>
            </w:r>
            <w:r>
              <w:rPr>
                <w:noProof/>
                <w:webHidden/>
              </w:rPr>
              <w:fldChar w:fldCharType="separate"/>
            </w:r>
            <w:r>
              <w:rPr>
                <w:noProof/>
                <w:webHidden/>
              </w:rPr>
              <w:t>47</w:t>
            </w:r>
            <w:r>
              <w:rPr>
                <w:noProof/>
                <w:webHidden/>
              </w:rPr>
              <w:fldChar w:fldCharType="end"/>
            </w:r>
          </w:hyperlink>
        </w:p>
        <w:p w14:paraId="3D3D85E4" w14:textId="0D128689" w:rsidR="00120C98" w:rsidRDefault="003F7EDF">
          <w:r>
            <w:rPr>
              <w:b/>
            </w:rPr>
            <w:fldChar w:fldCharType="end"/>
          </w:r>
        </w:p>
      </w:sdtContent>
    </w:sdt>
    <w:p w14:paraId="7C465AFC" w14:textId="77777777" w:rsidR="00B82CBE" w:rsidRPr="00D36778" w:rsidRDefault="00FB171E" w:rsidP="00D36778">
      <w:pPr>
        <w:spacing w:after="160" w:line="259" w:lineRule="auto"/>
        <w:jc w:val="center"/>
        <w:rPr>
          <w:b/>
        </w:rPr>
      </w:pPr>
      <w:r>
        <w:br w:type="page"/>
      </w:r>
      <w:r w:rsidR="00D36778" w:rsidRPr="00D36778">
        <w:rPr>
          <w:b/>
        </w:rPr>
        <w:lastRenderedPageBreak/>
        <w:t>DANH MỤC HÌNH VẼ</w:t>
      </w:r>
    </w:p>
    <w:p w14:paraId="464F8118" w14:textId="7BD24F3E" w:rsidR="00F706F4" w:rsidRPr="00F706F4" w:rsidRDefault="005252C1">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r w:rsidRPr="00F55545">
        <w:fldChar w:fldCharType="begin"/>
      </w:r>
      <w:r w:rsidRPr="00F55545">
        <w:instrText xml:space="preserve"> TOC \h \z \c "Hình" </w:instrText>
      </w:r>
      <w:r w:rsidRPr="00F55545">
        <w:fldChar w:fldCharType="separate"/>
      </w:r>
      <w:hyperlink w:anchor="_Toc185379420" w:history="1">
        <w:r w:rsidR="00F706F4" w:rsidRPr="00F706F4">
          <w:rPr>
            <w:rStyle w:val="Hyperlink"/>
            <w:noProof/>
          </w:rPr>
          <w:t>Hình 1.1 Điều khiển hệ thống đèn bằng smartphone</w:t>
        </w:r>
        <w:r w:rsidR="00F706F4" w:rsidRPr="00F706F4">
          <w:rPr>
            <w:noProof/>
            <w:webHidden/>
          </w:rPr>
          <w:tab/>
        </w:r>
        <w:r w:rsidR="00F706F4" w:rsidRPr="00F706F4">
          <w:rPr>
            <w:noProof/>
            <w:webHidden/>
          </w:rPr>
          <w:fldChar w:fldCharType="begin"/>
        </w:r>
        <w:r w:rsidR="00F706F4" w:rsidRPr="00F706F4">
          <w:rPr>
            <w:noProof/>
            <w:webHidden/>
          </w:rPr>
          <w:instrText xml:space="preserve"> PAGEREF _Toc185379420 \h </w:instrText>
        </w:r>
        <w:r w:rsidR="00F706F4" w:rsidRPr="00F706F4">
          <w:rPr>
            <w:noProof/>
            <w:webHidden/>
          </w:rPr>
        </w:r>
        <w:r w:rsidR="00F706F4" w:rsidRPr="00F706F4">
          <w:rPr>
            <w:noProof/>
            <w:webHidden/>
          </w:rPr>
          <w:fldChar w:fldCharType="separate"/>
        </w:r>
        <w:r w:rsidR="00F706F4" w:rsidRPr="00F706F4">
          <w:rPr>
            <w:noProof/>
            <w:webHidden/>
          </w:rPr>
          <w:t>4</w:t>
        </w:r>
        <w:r w:rsidR="00F706F4" w:rsidRPr="00F706F4">
          <w:rPr>
            <w:noProof/>
            <w:webHidden/>
          </w:rPr>
          <w:fldChar w:fldCharType="end"/>
        </w:r>
      </w:hyperlink>
    </w:p>
    <w:p w14:paraId="73185147" w14:textId="094EA20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1" w:history="1">
        <w:r w:rsidRPr="00F706F4">
          <w:rPr>
            <w:rStyle w:val="Hyperlink"/>
            <w:noProof/>
          </w:rPr>
          <w:t>Hình 1.2 Quan sát ngôi nhà qua điện thoại</w:t>
        </w:r>
        <w:r w:rsidRPr="00F706F4">
          <w:rPr>
            <w:noProof/>
            <w:webHidden/>
          </w:rPr>
          <w:tab/>
        </w:r>
        <w:r w:rsidRPr="00F706F4">
          <w:rPr>
            <w:noProof/>
            <w:webHidden/>
          </w:rPr>
          <w:fldChar w:fldCharType="begin"/>
        </w:r>
        <w:r w:rsidRPr="00F706F4">
          <w:rPr>
            <w:noProof/>
            <w:webHidden/>
          </w:rPr>
          <w:instrText xml:space="preserve"> PAGEREF _Toc185379421 \h </w:instrText>
        </w:r>
        <w:r w:rsidRPr="00F706F4">
          <w:rPr>
            <w:noProof/>
            <w:webHidden/>
          </w:rPr>
        </w:r>
        <w:r w:rsidRPr="00F706F4">
          <w:rPr>
            <w:noProof/>
            <w:webHidden/>
          </w:rPr>
          <w:fldChar w:fldCharType="separate"/>
        </w:r>
        <w:r w:rsidRPr="00F706F4">
          <w:rPr>
            <w:noProof/>
            <w:webHidden/>
          </w:rPr>
          <w:t>4</w:t>
        </w:r>
        <w:r w:rsidRPr="00F706F4">
          <w:rPr>
            <w:noProof/>
            <w:webHidden/>
          </w:rPr>
          <w:fldChar w:fldCharType="end"/>
        </w:r>
      </w:hyperlink>
    </w:p>
    <w:p w14:paraId="06F30FA6" w14:textId="30E9040C"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2" w:history="1">
        <w:r w:rsidRPr="00F706F4">
          <w:rPr>
            <w:rStyle w:val="Hyperlink"/>
            <w:noProof/>
          </w:rPr>
          <w:t>Hình 1.3 Hiệu chỉnh nhiệt độ điều hòa từ xa</w:t>
        </w:r>
        <w:r w:rsidRPr="00F706F4">
          <w:rPr>
            <w:noProof/>
            <w:webHidden/>
          </w:rPr>
          <w:tab/>
        </w:r>
        <w:r w:rsidRPr="00F706F4">
          <w:rPr>
            <w:noProof/>
            <w:webHidden/>
          </w:rPr>
          <w:fldChar w:fldCharType="begin"/>
        </w:r>
        <w:r w:rsidRPr="00F706F4">
          <w:rPr>
            <w:noProof/>
            <w:webHidden/>
          </w:rPr>
          <w:instrText xml:space="preserve"> PAGEREF _Toc185379422 \h </w:instrText>
        </w:r>
        <w:r w:rsidRPr="00F706F4">
          <w:rPr>
            <w:noProof/>
            <w:webHidden/>
          </w:rPr>
        </w:r>
        <w:r w:rsidRPr="00F706F4">
          <w:rPr>
            <w:noProof/>
            <w:webHidden/>
          </w:rPr>
          <w:fldChar w:fldCharType="separate"/>
        </w:r>
        <w:r w:rsidRPr="00F706F4">
          <w:rPr>
            <w:noProof/>
            <w:webHidden/>
          </w:rPr>
          <w:t>5</w:t>
        </w:r>
        <w:r w:rsidRPr="00F706F4">
          <w:rPr>
            <w:noProof/>
            <w:webHidden/>
          </w:rPr>
          <w:fldChar w:fldCharType="end"/>
        </w:r>
      </w:hyperlink>
    </w:p>
    <w:p w14:paraId="35AC1AB6" w14:textId="62CA6A0A"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3" w:history="1">
        <w:r w:rsidRPr="00F706F4">
          <w:rPr>
            <w:rStyle w:val="Hyperlink"/>
            <w:noProof/>
          </w:rPr>
          <w:t>Hình 2.1 Sơ đồ khối nhà thông minh</w:t>
        </w:r>
        <w:r w:rsidRPr="00F706F4">
          <w:rPr>
            <w:noProof/>
            <w:webHidden/>
          </w:rPr>
          <w:tab/>
        </w:r>
        <w:r w:rsidRPr="00F706F4">
          <w:rPr>
            <w:noProof/>
            <w:webHidden/>
          </w:rPr>
          <w:fldChar w:fldCharType="begin"/>
        </w:r>
        <w:r w:rsidRPr="00F706F4">
          <w:rPr>
            <w:noProof/>
            <w:webHidden/>
          </w:rPr>
          <w:instrText xml:space="preserve"> PAGEREF _Toc185379423 \h </w:instrText>
        </w:r>
        <w:r w:rsidRPr="00F706F4">
          <w:rPr>
            <w:noProof/>
            <w:webHidden/>
          </w:rPr>
        </w:r>
        <w:r w:rsidRPr="00F706F4">
          <w:rPr>
            <w:noProof/>
            <w:webHidden/>
          </w:rPr>
          <w:fldChar w:fldCharType="separate"/>
        </w:r>
        <w:r w:rsidRPr="00F706F4">
          <w:rPr>
            <w:noProof/>
            <w:webHidden/>
          </w:rPr>
          <w:t>9</w:t>
        </w:r>
        <w:r w:rsidRPr="00F706F4">
          <w:rPr>
            <w:noProof/>
            <w:webHidden/>
          </w:rPr>
          <w:fldChar w:fldCharType="end"/>
        </w:r>
      </w:hyperlink>
    </w:p>
    <w:p w14:paraId="268995EE" w14:textId="034AC2EA"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4" w:history="1">
        <w:r w:rsidRPr="00F706F4">
          <w:rPr>
            <w:rStyle w:val="Hyperlink"/>
            <w:noProof/>
          </w:rPr>
          <w:t>Hình 2.2 Hình ảnh thực tế của IC ESP32 WROOM</w:t>
        </w:r>
        <w:r w:rsidRPr="00F706F4">
          <w:rPr>
            <w:noProof/>
            <w:webHidden/>
          </w:rPr>
          <w:tab/>
        </w:r>
        <w:r w:rsidRPr="00F706F4">
          <w:rPr>
            <w:noProof/>
            <w:webHidden/>
          </w:rPr>
          <w:fldChar w:fldCharType="begin"/>
        </w:r>
        <w:r w:rsidRPr="00F706F4">
          <w:rPr>
            <w:noProof/>
            <w:webHidden/>
          </w:rPr>
          <w:instrText xml:space="preserve"> PAGEREF _Toc185379424 \h </w:instrText>
        </w:r>
        <w:r w:rsidRPr="00F706F4">
          <w:rPr>
            <w:noProof/>
            <w:webHidden/>
          </w:rPr>
        </w:r>
        <w:r w:rsidRPr="00F706F4">
          <w:rPr>
            <w:noProof/>
            <w:webHidden/>
          </w:rPr>
          <w:fldChar w:fldCharType="separate"/>
        </w:r>
        <w:r w:rsidRPr="00F706F4">
          <w:rPr>
            <w:noProof/>
            <w:webHidden/>
          </w:rPr>
          <w:t>11</w:t>
        </w:r>
        <w:r w:rsidRPr="00F706F4">
          <w:rPr>
            <w:noProof/>
            <w:webHidden/>
          </w:rPr>
          <w:fldChar w:fldCharType="end"/>
        </w:r>
      </w:hyperlink>
    </w:p>
    <w:p w14:paraId="07498ED3" w14:textId="4F78CD42"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5" w:history="1">
        <w:r w:rsidRPr="00F706F4">
          <w:rPr>
            <w:rStyle w:val="Hyperlink"/>
            <w:noProof/>
          </w:rPr>
          <w:t>Hình 2.3 Sơ đồ khối của ESP32 WROOM</w:t>
        </w:r>
        <w:r w:rsidRPr="00F706F4">
          <w:rPr>
            <w:noProof/>
            <w:webHidden/>
          </w:rPr>
          <w:tab/>
        </w:r>
        <w:r w:rsidRPr="00F706F4">
          <w:rPr>
            <w:noProof/>
            <w:webHidden/>
          </w:rPr>
          <w:fldChar w:fldCharType="begin"/>
        </w:r>
        <w:r w:rsidRPr="00F706F4">
          <w:rPr>
            <w:noProof/>
            <w:webHidden/>
          </w:rPr>
          <w:instrText xml:space="preserve"> PAGEREF _Toc185379425 \h </w:instrText>
        </w:r>
        <w:r w:rsidRPr="00F706F4">
          <w:rPr>
            <w:noProof/>
            <w:webHidden/>
          </w:rPr>
        </w:r>
        <w:r w:rsidRPr="00F706F4">
          <w:rPr>
            <w:noProof/>
            <w:webHidden/>
          </w:rPr>
          <w:fldChar w:fldCharType="separate"/>
        </w:r>
        <w:r w:rsidRPr="00F706F4">
          <w:rPr>
            <w:noProof/>
            <w:webHidden/>
          </w:rPr>
          <w:t>12</w:t>
        </w:r>
        <w:r w:rsidRPr="00F706F4">
          <w:rPr>
            <w:noProof/>
            <w:webHidden/>
          </w:rPr>
          <w:fldChar w:fldCharType="end"/>
        </w:r>
      </w:hyperlink>
    </w:p>
    <w:p w14:paraId="2BF8F372" w14:textId="2486D852"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6" w:history="1">
        <w:r w:rsidRPr="00F706F4">
          <w:rPr>
            <w:rStyle w:val="Hyperlink"/>
            <w:noProof/>
          </w:rPr>
          <w:t>Hình 2.4 Module ESP - WROOM – 32</w:t>
        </w:r>
        <w:r w:rsidRPr="00F706F4">
          <w:rPr>
            <w:noProof/>
            <w:webHidden/>
          </w:rPr>
          <w:tab/>
        </w:r>
        <w:r w:rsidRPr="00F706F4">
          <w:rPr>
            <w:noProof/>
            <w:webHidden/>
          </w:rPr>
          <w:fldChar w:fldCharType="begin"/>
        </w:r>
        <w:r w:rsidRPr="00F706F4">
          <w:rPr>
            <w:noProof/>
            <w:webHidden/>
          </w:rPr>
          <w:instrText xml:space="preserve"> PAGEREF _Toc185379426 \h </w:instrText>
        </w:r>
        <w:r w:rsidRPr="00F706F4">
          <w:rPr>
            <w:noProof/>
            <w:webHidden/>
          </w:rPr>
        </w:r>
        <w:r w:rsidRPr="00F706F4">
          <w:rPr>
            <w:noProof/>
            <w:webHidden/>
          </w:rPr>
          <w:fldChar w:fldCharType="separate"/>
        </w:r>
        <w:r w:rsidRPr="00F706F4">
          <w:rPr>
            <w:noProof/>
            <w:webHidden/>
          </w:rPr>
          <w:t>12</w:t>
        </w:r>
        <w:r w:rsidRPr="00F706F4">
          <w:rPr>
            <w:noProof/>
            <w:webHidden/>
          </w:rPr>
          <w:fldChar w:fldCharType="end"/>
        </w:r>
      </w:hyperlink>
    </w:p>
    <w:p w14:paraId="08A01823" w14:textId="702F7BF1"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7" w:history="1">
        <w:r w:rsidRPr="00F706F4">
          <w:rPr>
            <w:rStyle w:val="Hyperlink"/>
            <w:noProof/>
          </w:rPr>
          <w:t>Hình 2.5 Sơ đồ kết nối chân của ESP32 với các linh kiện trong mạch</w:t>
        </w:r>
        <w:r w:rsidRPr="00F706F4">
          <w:rPr>
            <w:noProof/>
            <w:webHidden/>
          </w:rPr>
          <w:tab/>
        </w:r>
        <w:r w:rsidRPr="00F706F4">
          <w:rPr>
            <w:noProof/>
            <w:webHidden/>
          </w:rPr>
          <w:fldChar w:fldCharType="begin"/>
        </w:r>
        <w:r w:rsidRPr="00F706F4">
          <w:rPr>
            <w:noProof/>
            <w:webHidden/>
          </w:rPr>
          <w:instrText xml:space="preserve"> PAGEREF _Toc185379427 \h </w:instrText>
        </w:r>
        <w:r w:rsidRPr="00F706F4">
          <w:rPr>
            <w:noProof/>
            <w:webHidden/>
          </w:rPr>
        </w:r>
        <w:r w:rsidRPr="00F706F4">
          <w:rPr>
            <w:noProof/>
            <w:webHidden/>
          </w:rPr>
          <w:fldChar w:fldCharType="separate"/>
        </w:r>
        <w:r w:rsidRPr="00F706F4">
          <w:rPr>
            <w:noProof/>
            <w:webHidden/>
          </w:rPr>
          <w:t>14</w:t>
        </w:r>
        <w:r w:rsidRPr="00F706F4">
          <w:rPr>
            <w:noProof/>
            <w:webHidden/>
          </w:rPr>
          <w:fldChar w:fldCharType="end"/>
        </w:r>
      </w:hyperlink>
    </w:p>
    <w:p w14:paraId="00CAA147" w14:textId="34474B96"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8" w:history="1">
        <w:r w:rsidRPr="00F706F4">
          <w:rPr>
            <w:rStyle w:val="Hyperlink"/>
            <w:noProof/>
          </w:rPr>
          <w:t>Hình 2.6 Sơ đồ kết nối cảm biến MQ2 với vi điều khiển</w:t>
        </w:r>
        <w:r w:rsidRPr="00F706F4">
          <w:rPr>
            <w:noProof/>
            <w:webHidden/>
          </w:rPr>
          <w:tab/>
        </w:r>
        <w:r w:rsidRPr="00F706F4">
          <w:rPr>
            <w:noProof/>
            <w:webHidden/>
          </w:rPr>
          <w:fldChar w:fldCharType="begin"/>
        </w:r>
        <w:r w:rsidRPr="00F706F4">
          <w:rPr>
            <w:noProof/>
            <w:webHidden/>
          </w:rPr>
          <w:instrText xml:space="preserve"> PAGEREF _Toc185379428 \h </w:instrText>
        </w:r>
        <w:r w:rsidRPr="00F706F4">
          <w:rPr>
            <w:noProof/>
            <w:webHidden/>
          </w:rPr>
        </w:r>
        <w:r w:rsidRPr="00F706F4">
          <w:rPr>
            <w:noProof/>
            <w:webHidden/>
          </w:rPr>
          <w:fldChar w:fldCharType="separate"/>
        </w:r>
        <w:r w:rsidRPr="00F706F4">
          <w:rPr>
            <w:noProof/>
            <w:webHidden/>
          </w:rPr>
          <w:t>15</w:t>
        </w:r>
        <w:r w:rsidRPr="00F706F4">
          <w:rPr>
            <w:noProof/>
            <w:webHidden/>
          </w:rPr>
          <w:fldChar w:fldCharType="end"/>
        </w:r>
      </w:hyperlink>
    </w:p>
    <w:p w14:paraId="7899DADC" w14:textId="1A92C623"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29" w:history="1">
        <w:r w:rsidRPr="00F706F4">
          <w:rPr>
            <w:rStyle w:val="Hyperlink"/>
            <w:noProof/>
          </w:rPr>
          <w:t>Hình 2.7 Cảm biến nhiệt độ, độ ẩm DHT11</w:t>
        </w:r>
        <w:r w:rsidRPr="00F706F4">
          <w:rPr>
            <w:noProof/>
            <w:webHidden/>
          </w:rPr>
          <w:tab/>
        </w:r>
        <w:r w:rsidRPr="00F706F4">
          <w:rPr>
            <w:noProof/>
            <w:webHidden/>
          </w:rPr>
          <w:fldChar w:fldCharType="begin"/>
        </w:r>
        <w:r w:rsidRPr="00F706F4">
          <w:rPr>
            <w:noProof/>
            <w:webHidden/>
          </w:rPr>
          <w:instrText xml:space="preserve"> PAGEREF _Toc185379429 \h </w:instrText>
        </w:r>
        <w:r w:rsidRPr="00F706F4">
          <w:rPr>
            <w:noProof/>
            <w:webHidden/>
          </w:rPr>
        </w:r>
        <w:r w:rsidRPr="00F706F4">
          <w:rPr>
            <w:noProof/>
            <w:webHidden/>
          </w:rPr>
          <w:fldChar w:fldCharType="separate"/>
        </w:r>
        <w:r w:rsidRPr="00F706F4">
          <w:rPr>
            <w:noProof/>
            <w:webHidden/>
          </w:rPr>
          <w:t>15</w:t>
        </w:r>
        <w:r w:rsidRPr="00F706F4">
          <w:rPr>
            <w:noProof/>
            <w:webHidden/>
          </w:rPr>
          <w:fldChar w:fldCharType="end"/>
        </w:r>
      </w:hyperlink>
    </w:p>
    <w:p w14:paraId="416E215C" w14:textId="1261EFF9"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0" w:history="1">
        <w:r w:rsidRPr="00F706F4">
          <w:rPr>
            <w:rStyle w:val="Hyperlink"/>
            <w:noProof/>
          </w:rPr>
          <w:t>Hình 2.8 Sơ đồ kết nối DHT11 với vi điều khiển</w:t>
        </w:r>
        <w:r w:rsidRPr="00F706F4">
          <w:rPr>
            <w:noProof/>
            <w:webHidden/>
          </w:rPr>
          <w:tab/>
        </w:r>
        <w:r w:rsidRPr="00F706F4">
          <w:rPr>
            <w:noProof/>
            <w:webHidden/>
          </w:rPr>
          <w:fldChar w:fldCharType="begin"/>
        </w:r>
        <w:r w:rsidRPr="00F706F4">
          <w:rPr>
            <w:noProof/>
            <w:webHidden/>
          </w:rPr>
          <w:instrText xml:space="preserve"> PAGEREF _Toc185379430 \h </w:instrText>
        </w:r>
        <w:r w:rsidRPr="00F706F4">
          <w:rPr>
            <w:noProof/>
            <w:webHidden/>
          </w:rPr>
        </w:r>
        <w:r w:rsidRPr="00F706F4">
          <w:rPr>
            <w:noProof/>
            <w:webHidden/>
          </w:rPr>
          <w:fldChar w:fldCharType="separate"/>
        </w:r>
        <w:r w:rsidRPr="00F706F4">
          <w:rPr>
            <w:noProof/>
            <w:webHidden/>
          </w:rPr>
          <w:t>16</w:t>
        </w:r>
        <w:r w:rsidRPr="00F706F4">
          <w:rPr>
            <w:noProof/>
            <w:webHidden/>
          </w:rPr>
          <w:fldChar w:fldCharType="end"/>
        </w:r>
      </w:hyperlink>
    </w:p>
    <w:p w14:paraId="390299F8" w14:textId="248E3A8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1" w:history="1">
        <w:r w:rsidRPr="00F706F4">
          <w:rPr>
            <w:rStyle w:val="Hyperlink"/>
            <w:rFonts w:eastAsia="Times New Roman"/>
            <w:noProof/>
          </w:rPr>
          <w:t>Hình 2.9 Cảm biến vân tay AS608</w:t>
        </w:r>
        <w:r w:rsidRPr="00F706F4">
          <w:rPr>
            <w:noProof/>
            <w:webHidden/>
          </w:rPr>
          <w:tab/>
        </w:r>
        <w:r w:rsidRPr="00F706F4">
          <w:rPr>
            <w:noProof/>
            <w:webHidden/>
          </w:rPr>
          <w:fldChar w:fldCharType="begin"/>
        </w:r>
        <w:r w:rsidRPr="00F706F4">
          <w:rPr>
            <w:noProof/>
            <w:webHidden/>
          </w:rPr>
          <w:instrText xml:space="preserve"> PAGEREF _Toc185379431 \h </w:instrText>
        </w:r>
        <w:r w:rsidRPr="00F706F4">
          <w:rPr>
            <w:noProof/>
            <w:webHidden/>
          </w:rPr>
        </w:r>
        <w:r w:rsidRPr="00F706F4">
          <w:rPr>
            <w:noProof/>
            <w:webHidden/>
          </w:rPr>
          <w:fldChar w:fldCharType="separate"/>
        </w:r>
        <w:r w:rsidRPr="00F706F4">
          <w:rPr>
            <w:noProof/>
            <w:webHidden/>
          </w:rPr>
          <w:t>17</w:t>
        </w:r>
        <w:r w:rsidRPr="00F706F4">
          <w:rPr>
            <w:noProof/>
            <w:webHidden/>
          </w:rPr>
          <w:fldChar w:fldCharType="end"/>
        </w:r>
      </w:hyperlink>
    </w:p>
    <w:p w14:paraId="33D986E0" w14:textId="3196982C"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2" w:history="1">
        <w:r w:rsidRPr="00F706F4">
          <w:rPr>
            <w:rStyle w:val="Hyperlink"/>
            <w:noProof/>
          </w:rPr>
          <w:t>Hình 2.10 Sơ đồ kết nối AS608 với vi điều khiển</w:t>
        </w:r>
        <w:r w:rsidRPr="00F706F4">
          <w:rPr>
            <w:noProof/>
            <w:webHidden/>
          </w:rPr>
          <w:tab/>
        </w:r>
        <w:r w:rsidRPr="00F706F4">
          <w:rPr>
            <w:noProof/>
            <w:webHidden/>
          </w:rPr>
          <w:fldChar w:fldCharType="begin"/>
        </w:r>
        <w:r w:rsidRPr="00F706F4">
          <w:rPr>
            <w:noProof/>
            <w:webHidden/>
          </w:rPr>
          <w:instrText xml:space="preserve"> PAGEREF _Toc185379432 \h </w:instrText>
        </w:r>
        <w:r w:rsidRPr="00F706F4">
          <w:rPr>
            <w:noProof/>
            <w:webHidden/>
          </w:rPr>
        </w:r>
        <w:r w:rsidRPr="00F706F4">
          <w:rPr>
            <w:noProof/>
            <w:webHidden/>
          </w:rPr>
          <w:fldChar w:fldCharType="separate"/>
        </w:r>
        <w:r w:rsidRPr="00F706F4">
          <w:rPr>
            <w:noProof/>
            <w:webHidden/>
          </w:rPr>
          <w:t>18</w:t>
        </w:r>
        <w:r w:rsidRPr="00F706F4">
          <w:rPr>
            <w:noProof/>
            <w:webHidden/>
          </w:rPr>
          <w:fldChar w:fldCharType="end"/>
        </w:r>
      </w:hyperlink>
    </w:p>
    <w:p w14:paraId="3B1819AA" w14:textId="0F414EC7"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3" w:history="1">
        <w:r w:rsidRPr="00F706F4">
          <w:rPr>
            <w:rStyle w:val="Hyperlink"/>
            <w:noProof/>
          </w:rPr>
          <w:t>Hình 2.11</w:t>
        </w:r>
        <w:r w:rsidRPr="00F706F4">
          <w:rPr>
            <w:rStyle w:val="Hyperlink"/>
            <w:rFonts w:eastAsia="Times New Roman"/>
            <w:noProof/>
          </w:rPr>
          <w:t xml:space="preserve"> Bàn phím ma trận 4x4</w:t>
        </w:r>
        <w:r w:rsidRPr="00F706F4">
          <w:rPr>
            <w:noProof/>
            <w:webHidden/>
          </w:rPr>
          <w:tab/>
        </w:r>
        <w:r w:rsidRPr="00F706F4">
          <w:rPr>
            <w:noProof/>
            <w:webHidden/>
          </w:rPr>
          <w:fldChar w:fldCharType="begin"/>
        </w:r>
        <w:r w:rsidRPr="00F706F4">
          <w:rPr>
            <w:noProof/>
            <w:webHidden/>
          </w:rPr>
          <w:instrText xml:space="preserve"> PAGEREF _Toc185379433 \h </w:instrText>
        </w:r>
        <w:r w:rsidRPr="00F706F4">
          <w:rPr>
            <w:noProof/>
            <w:webHidden/>
          </w:rPr>
        </w:r>
        <w:r w:rsidRPr="00F706F4">
          <w:rPr>
            <w:noProof/>
            <w:webHidden/>
          </w:rPr>
          <w:fldChar w:fldCharType="separate"/>
        </w:r>
        <w:r w:rsidRPr="00F706F4">
          <w:rPr>
            <w:noProof/>
            <w:webHidden/>
          </w:rPr>
          <w:t>18</w:t>
        </w:r>
        <w:r w:rsidRPr="00F706F4">
          <w:rPr>
            <w:noProof/>
            <w:webHidden/>
          </w:rPr>
          <w:fldChar w:fldCharType="end"/>
        </w:r>
      </w:hyperlink>
    </w:p>
    <w:p w14:paraId="269D63E1" w14:textId="21753B34"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4" w:history="1">
        <w:r w:rsidRPr="00F706F4">
          <w:rPr>
            <w:rStyle w:val="Hyperlink"/>
            <w:noProof/>
          </w:rPr>
          <w:t>Hình 2.12 Động cơ servo SGG90</w:t>
        </w:r>
        <w:r w:rsidRPr="00F706F4">
          <w:rPr>
            <w:noProof/>
            <w:webHidden/>
          </w:rPr>
          <w:tab/>
        </w:r>
        <w:r w:rsidRPr="00F706F4">
          <w:rPr>
            <w:noProof/>
            <w:webHidden/>
          </w:rPr>
          <w:fldChar w:fldCharType="begin"/>
        </w:r>
        <w:r w:rsidRPr="00F706F4">
          <w:rPr>
            <w:noProof/>
            <w:webHidden/>
          </w:rPr>
          <w:instrText xml:space="preserve"> PAGEREF _Toc185379434 \h </w:instrText>
        </w:r>
        <w:r w:rsidRPr="00F706F4">
          <w:rPr>
            <w:noProof/>
            <w:webHidden/>
          </w:rPr>
        </w:r>
        <w:r w:rsidRPr="00F706F4">
          <w:rPr>
            <w:noProof/>
            <w:webHidden/>
          </w:rPr>
          <w:fldChar w:fldCharType="separate"/>
        </w:r>
        <w:r w:rsidRPr="00F706F4">
          <w:rPr>
            <w:noProof/>
            <w:webHidden/>
          </w:rPr>
          <w:t>19</w:t>
        </w:r>
        <w:r w:rsidRPr="00F706F4">
          <w:rPr>
            <w:noProof/>
            <w:webHidden/>
          </w:rPr>
          <w:fldChar w:fldCharType="end"/>
        </w:r>
      </w:hyperlink>
    </w:p>
    <w:p w14:paraId="7F0D6F66" w14:textId="69E212D5"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5" w:history="1">
        <w:r w:rsidRPr="00F706F4">
          <w:rPr>
            <w:rStyle w:val="Hyperlink"/>
            <w:noProof/>
          </w:rPr>
          <w:t>Hình 2.13 Độ rộng xung</w:t>
        </w:r>
        <w:r w:rsidRPr="00F706F4">
          <w:rPr>
            <w:noProof/>
            <w:webHidden/>
          </w:rPr>
          <w:tab/>
        </w:r>
        <w:r w:rsidRPr="00F706F4">
          <w:rPr>
            <w:noProof/>
            <w:webHidden/>
          </w:rPr>
          <w:fldChar w:fldCharType="begin"/>
        </w:r>
        <w:r w:rsidRPr="00F706F4">
          <w:rPr>
            <w:noProof/>
            <w:webHidden/>
          </w:rPr>
          <w:instrText xml:space="preserve"> PAGEREF _Toc185379435 \h </w:instrText>
        </w:r>
        <w:r w:rsidRPr="00F706F4">
          <w:rPr>
            <w:noProof/>
            <w:webHidden/>
          </w:rPr>
        </w:r>
        <w:r w:rsidRPr="00F706F4">
          <w:rPr>
            <w:noProof/>
            <w:webHidden/>
          </w:rPr>
          <w:fldChar w:fldCharType="separate"/>
        </w:r>
        <w:r w:rsidRPr="00F706F4">
          <w:rPr>
            <w:noProof/>
            <w:webHidden/>
          </w:rPr>
          <w:t>19</w:t>
        </w:r>
        <w:r w:rsidRPr="00F706F4">
          <w:rPr>
            <w:noProof/>
            <w:webHidden/>
          </w:rPr>
          <w:fldChar w:fldCharType="end"/>
        </w:r>
      </w:hyperlink>
    </w:p>
    <w:p w14:paraId="417792E4" w14:textId="43CB889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6" w:history="1">
        <w:r w:rsidRPr="00F706F4">
          <w:rPr>
            <w:rStyle w:val="Hyperlink"/>
            <w:rFonts w:eastAsia="Times New Roman"/>
            <w:noProof/>
          </w:rPr>
          <w:t>Hình 2.14</w:t>
        </w:r>
        <w:r w:rsidRPr="00F706F4">
          <w:rPr>
            <w:rStyle w:val="Hyperlink"/>
            <w:noProof/>
          </w:rPr>
          <w:t xml:space="preserve"> Sơ đồ kết nối servo SG90 với vi điều khiển</w:t>
        </w:r>
        <w:r w:rsidRPr="00F706F4">
          <w:rPr>
            <w:noProof/>
            <w:webHidden/>
          </w:rPr>
          <w:tab/>
        </w:r>
        <w:r w:rsidRPr="00F706F4">
          <w:rPr>
            <w:noProof/>
            <w:webHidden/>
          </w:rPr>
          <w:fldChar w:fldCharType="begin"/>
        </w:r>
        <w:r w:rsidRPr="00F706F4">
          <w:rPr>
            <w:noProof/>
            <w:webHidden/>
          </w:rPr>
          <w:instrText xml:space="preserve"> PAGEREF _Toc185379436 \h </w:instrText>
        </w:r>
        <w:r w:rsidRPr="00F706F4">
          <w:rPr>
            <w:noProof/>
            <w:webHidden/>
          </w:rPr>
        </w:r>
        <w:r w:rsidRPr="00F706F4">
          <w:rPr>
            <w:noProof/>
            <w:webHidden/>
          </w:rPr>
          <w:fldChar w:fldCharType="separate"/>
        </w:r>
        <w:r w:rsidRPr="00F706F4">
          <w:rPr>
            <w:noProof/>
            <w:webHidden/>
          </w:rPr>
          <w:t>20</w:t>
        </w:r>
        <w:r w:rsidRPr="00F706F4">
          <w:rPr>
            <w:noProof/>
            <w:webHidden/>
          </w:rPr>
          <w:fldChar w:fldCharType="end"/>
        </w:r>
      </w:hyperlink>
    </w:p>
    <w:p w14:paraId="234B11F7" w14:textId="44F0B36F"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7" w:history="1">
        <w:r w:rsidRPr="00F706F4">
          <w:rPr>
            <w:rStyle w:val="Hyperlink"/>
            <w:noProof/>
          </w:rPr>
          <w:t>Hình 2.15 Quạt 12V</w:t>
        </w:r>
        <w:r w:rsidRPr="00F706F4">
          <w:rPr>
            <w:noProof/>
            <w:webHidden/>
          </w:rPr>
          <w:tab/>
        </w:r>
        <w:r w:rsidRPr="00F706F4">
          <w:rPr>
            <w:noProof/>
            <w:webHidden/>
          </w:rPr>
          <w:fldChar w:fldCharType="begin"/>
        </w:r>
        <w:r w:rsidRPr="00F706F4">
          <w:rPr>
            <w:noProof/>
            <w:webHidden/>
          </w:rPr>
          <w:instrText xml:space="preserve"> PAGEREF _Toc185379437 \h </w:instrText>
        </w:r>
        <w:r w:rsidRPr="00F706F4">
          <w:rPr>
            <w:noProof/>
            <w:webHidden/>
          </w:rPr>
        </w:r>
        <w:r w:rsidRPr="00F706F4">
          <w:rPr>
            <w:noProof/>
            <w:webHidden/>
          </w:rPr>
          <w:fldChar w:fldCharType="separate"/>
        </w:r>
        <w:r w:rsidRPr="00F706F4">
          <w:rPr>
            <w:noProof/>
            <w:webHidden/>
          </w:rPr>
          <w:t>20</w:t>
        </w:r>
        <w:r w:rsidRPr="00F706F4">
          <w:rPr>
            <w:noProof/>
            <w:webHidden/>
          </w:rPr>
          <w:fldChar w:fldCharType="end"/>
        </w:r>
      </w:hyperlink>
    </w:p>
    <w:p w14:paraId="11FD021B" w14:textId="37769E9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8" w:history="1">
        <w:r w:rsidRPr="00F706F4">
          <w:rPr>
            <w:rStyle w:val="Hyperlink"/>
            <w:noProof/>
          </w:rPr>
          <w:t>Hình 2.16 Sơ đồ nguyên lý của động cơ điện một chiều độc lập</w:t>
        </w:r>
        <w:r w:rsidRPr="00F706F4">
          <w:rPr>
            <w:noProof/>
            <w:webHidden/>
          </w:rPr>
          <w:tab/>
        </w:r>
        <w:r w:rsidRPr="00F706F4">
          <w:rPr>
            <w:noProof/>
            <w:webHidden/>
          </w:rPr>
          <w:fldChar w:fldCharType="begin"/>
        </w:r>
        <w:r w:rsidRPr="00F706F4">
          <w:rPr>
            <w:noProof/>
            <w:webHidden/>
          </w:rPr>
          <w:instrText xml:space="preserve"> PAGEREF _Toc185379438 \h </w:instrText>
        </w:r>
        <w:r w:rsidRPr="00F706F4">
          <w:rPr>
            <w:noProof/>
            <w:webHidden/>
          </w:rPr>
        </w:r>
        <w:r w:rsidRPr="00F706F4">
          <w:rPr>
            <w:noProof/>
            <w:webHidden/>
          </w:rPr>
          <w:fldChar w:fldCharType="separate"/>
        </w:r>
        <w:r w:rsidRPr="00F706F4">
          <w:rPr>
            <w:noProof/>
            <w:webHidden/>
          </w:rPr>
          <w:t>21</w:t>
        </w:r>
        <w:r w:rsidRPr="00F706F4">
          <w:rPr>
            <w:noProof/>
            <w:webHidden/>
          </w:rPr>
          <w:fldChar w:fldCharType="end"/>
        </w:r>
      </w:hyperlink>
    </w:p>
    <w:p w14:paraId="32468353" w14:textId="3409E044"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39" w:history="1">
        <w:r w:rsidRPr="00F706F4">
          <w:rPr>
            <w:rStyle w:val="Hyperlink"/>
            <w:noProof/>
          </w:rPr>
          <w:t>Hình 2.17 Sơ đồ nguyên lý động cơ một chiều khi mắc thêm điện trở phụ</w:t>
        </w:r>
        <w:r w:rsidRPr="00F706F4">
          <w:rPr>
            <w:noProof/>
            <w:webHidden/>
          </w:rPr>
          <w:tab/>
        </w:r>
        <w:r w:rsidRPr="00F706F4">
          <w:rPr>
            <w:noProof/>
            <w:webHidden/>
          </w:rPr>
          <w:fldChar w:fldCharType="begin"/>
        </w:r>
        <w:r w:rsidRPr="00F706F4">
          <w:rPr>
            <w:noProof/>
            <w:webHidden/>
          </w:rPr>
          <w:instrText xml:space="preserve"> PAGEREF _Toc185379439 \h </w:instrText>
        </w:r>
        <w:r w:rsidRPr="00F706F4">
          <w:rPr>
            <w:noProof/>
            <w:webHidden/>
          </w:rPr>
        </w:r>
        <w:r w:rsidRPr="00F706F4">
          <w:rPr>
            <w:noProof/>
            <w:webHidden/>
          </w:rPr>
          <w:fldChar w:fldCharType="separate"/>
        </w:r>
        <w:r w:rsidRPr="00F706F4">
          <w:rPr>
            <w:noProof/>
            <w:webHidden/>
          </w:rPr>
          <w:t>21</w:t>
        </w:r>
        <w:r w:rsidRPr="00F706F4">
          <w:rPr>
            <w:noProof/>
            <w:webHidden/>
          </w:rPr>
          <w:fldChar w:fldCharType="end"/>
        </w:r>
      </w:hyperlink>
    </w:p>
    <w:p w14:paraId="5628E5DC" w14:textId="065C9A2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0" w:history="1">
        <w:r w:rsidRPr="00F706F4">
          <w:rPr>
            <w:rStyle w:val="Hyperlink"/>
            <w:noProof/>
          </w:rPr>
          <w:t>Hình 2.18 Đặc tính cơ của động cơ khi thay đổi điện trở phần ứng</w:t>
        </w:r>
        <w:r w:rsidRPr="00F706F4">
          <w:rPr>
            <w:noProof/>
            <w:webHidden/>
          </w:rPr>
          <w:tab/>
        </w:r>
        <w:r w:rsidRPr="00F706F4">
          <w:rPr>
            <w:noProof/>
            <w:webHidden/>
          </w:rPr>
          <w:fldChar w:fldCharType="begin"/>
        </w:r>
        <w:r w:rsidRPr="00F706F4">
          <w:rPr>
            <w:noProof/>
            <w:webHidden/>
          </w:rPr>
          <w:instrText xml:space="preserve"> PAGEREF _Toc185379440 \h </w:instrText>
        </w:r>
        <w:r w:rsidRPr="00F706F4">
          <w:rPr>
            <w:noProof/>
            <w:webHidden/>
          </w:rPr>
        </w:r>
        <w:r w:rsidRPr="00F706F4">
          <w:rPr>
            <w:noProof/>
            <w:webHidden/>
          </w:rPr>
          <w:fldChar w:fldCharType="separate"/>
        </w:r>
        <w:r w:rsidRPr="00F706F4">
          <w:rPr>
            <w:noProof/>
            <w:webHidden/>
          </w:rPr>
          <w:t>22</w:t>
        </w:r>
        <w:r w:rsidRPr="00F706F4">
          <w:rPr>
            <w:noProof/>
            <w:webHidden/>
          </w:rPr>
          <w:fldChar w:fldCharType="end"/>
        </w:r>
      </w:hyperlink>
    </w:p>
    <w:p w14:paraId="7A071989" w14:textId="71C1629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1" w:history="1">
        <w:r w:rsidRPr="00F706F4">
          <w:rPr>
            <w:rStyle w:val="Hyperlink"/>
            <w:noProof/>
          </w:rPr>
          <w:t>Hình 2.19 Đặc tính cơ của động cơ khi giảm từ thông</w:t>
        </w:r>
        <w:r w:rsidRPr="00F706F4">
          <w:rPr>
            <w:noProof/>
            <w:webHidden/>
          </w:rPr>
          <w:tab/>
        </w:r>
        <w:r w:rsidRPr="00F706F4">
          <w:rPr>
            <w:noProof/>
            <w:webHidden/>
          </w:rPr>
          <w:fldChar w:fldCharType="begin"/>
        </w:r>
        <w:r w:rsidRPr="00F706F4">
          <w:rPr>
            <w:noProof/>
            <w:webHidden/>
          </w:rPr>
          <w:instrText xml:space="preserve"> PAGEREF _Toc185379441 \h </w:instrText>
        </w:r>
        <w:r w:rsidRPr="00F706F4">
          <w:rPr>
            <w:noProof/>
            <w:webHidden/>
          </w:rPr>
        </w:r>
        <w:r w:rsidRPr="00F706F4">
          <w:rPr>
            <w:noProof/>
            <w:webHidden/>
          </w:rPr>
          <w:fldChar w:fldCharType="separate"/>
        </w:r>
        <w:r w:rsidRPr="00F706F4">
          <w:rPr>
            <w:noProof/>
            <w:webHidden/>
          </w:rPr>
          <w:t>23</w:t>
        </w:r>
        <w:r w:rsidRPr="00F706F4">
          <w:rPr>
            <w:noProof/>
            <w:webHidden/>
          </w:rPr>
          <w:fldChar w:fldCharType="end"/>
        </w:r>
      </w:hyperlink>
    </w:p>
    <w:p w14:paraId="7D6B9D31" w14:textId="05A66068"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2" w:history="1">
        <w:r w:rsidRPr="00F706F4">
          <w:rPr>
            <w:rStyle w:val="Hyperlink"/>
            <w:noProof/>
          </w:rPr>
          <w:t>Hình 2.20 Đặc tính cơ của động cơ khi giảm điện áp phần ứng</w:t>
        </w:r>
        <w:r w:rsidRPr="00F706F4">
          <w:rPr>
            <w:noProof/>
            <w:webHidden/>
          </w:rPr>
          <w:tab/>
        </w:r>
        <w:r w:rsidRPr="00F706F4">
          <w:rPr>
            <w:noProof/>
            <w:webHidden/>
          </w:rPr>
          <w:fldChar w:fldCharType="begin"/>
        </w:r>
        <w:r w:rsidRPr="00F706F4">
          <w:rPr>
            <w:noProof/>
            <w:webHidden/>
          </w:rPr>
          <w:instrText xml:space="preserve"> PAGEREF _Toc185379442 \h </w:instrText>
        </w:r>
        <w:r w:rsidRPr="00F706F4">
          <w:rPr>
            <w:noProof/>
            <w:webHidden/>
          </w:rPr>
        </w:r>
        <w:r w:rsidRPr="00F706F4">
          <w:rPr>
            <w:noProof/>
            <w:webHidden/>
          </w:rPr>
          <w:fldChar w:fldCharType="separate"/>
        </w:r>
        <w:r w:rsidRPr="00F706F4">
          <w:rPr>
            <w:noProof/>
            <w:webHidden/>
          </w:rPr>
          <w:t>23</w:t>
        </w:r>
        <w:r w:rsidRPr="00F706F4">
          <w:rPr>
            <w:noProof/>
            <w:webHidden/>
          </w:rPr>
          <w:fldChar w:fldCharType="end"/>
        </w:r>
      </w:hyperlink>
    </w:p>
    <w:p w14:paraId="247A6DE5" w14:textId="0EC60FBC"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3" w:history="1">
        <w:r w:rsidRPr="00F706F4">
          <w:rPr>
            <w:rStyle w:val="Hyperlink"/>
            <w:noProof/>
          </w:rPr>
          <w:t>Hình 2.21 Led 5mm</w:t>
        </w:r>
        <w:r w:rsidRPr="00F706F4">
          <w:rPr>
            <w:noProof/>
            <w:webHidden/>
          </w:rPr>
          <w:tab/>
        </w:r>
        <w:r w:rsidRPr="00F706F4">
          <w:rPr>
            <w:noProof/>
            <w:webHidden/>
          </w:rPr>
          <w:fldChar w:fldCharType="begin"/>
        </w:r>
        <w:r w:rsidRPr="00F706F4">
          <w:rPr>
            <w:noProof/>
            <w:webHidden/>
          </w:rPr>
          <w:instrText xml:space="preserve"> PAGEREF _Toc185379443 \h </w:instrText>
        </w:r>
        <w:r w:rsidRPr="00F706F4">
          <w:rPr>
            <w:noProof/>
            <w:webHidden/>
          </w:rPr>
        </w:r>
        <w:r w:rsidRPr="00F706F4">
          <w:rPr>
            <w:noProof/>
            <w:webHidden/>
          </w:rPr>
          <w:fldChar w:fldCharType="separate"/>
        </w:r>
        <w:r w:rsidRPr="00F706F4">
          <w:rPr>
            <w:noProof/>
            <w:webHidden/>
          </w:rPr>
          <w:t>24</w:t>
        </w:r>
        <w:r w:rsidRPr="00F706F4">
          <w:rPr>
            <w:noProof/>
            <w:webHidden/>
          </w:rPr>
          <w:fldChar w:fldCharType="end"/>
        </w:r>
      </w:hyperlink>
    </w:p>
    <w:p w14:paraId="07D69EDF" w14:textId="2EC5C773"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4" w:history="1">
        <w:r w:rsidRPr="00F706F4">
          <w:rPr>
            <w:rStyle w:val="Hyperlink"/>
            <w:noProof/>
          </w:rPr>
          <w:t>Hình 2.22 LCD 1602</w:t>
        </w:r>
        <w:r w:rsidRPr="00F706F4">
          <w:rPr>
            <w:noProof/>
            <w:webHidden/>
          </w:rPr>
          <w:tab/>
        </w:r>
        <w:r w:rsidRPr="00F706F4">
          <w:rPr>
            <w:noProof/>
            <w:webHidden/>
          </w:rPr>
          <w:fldChar w:fldCharType="begin"/>
        </w:r>
        <w:r w:rsidRPr="00F706F4">
          <w:rPr>
            <w:noProof/>
            <w:webHidden/>
          </w:rPr>
          <w:instrText xml:space="preserve"> PAGEREF _Toc185379444 \h </w:instrText>
        </w:r>
        <w:r w:rsidRPr="00F706F4">
          <w:rPr>
            <w:noProof/>
            <w:webHidden/>
          </w:rPr>
        </w:r>
        <w:r w:rsidRPr="00F706F4">
          <w:rPr>
            <w:noProof/>
            <w:webHidden/>
          </w:rPr>
          <w:fldChar w:fldCharType="separate"/>
        </w:r>
        <w:r w:rsidRPr="00F706F4">
          <w:rPr>
            <w:noProof/>
            <w:webHidden/>
          </w:rPr>
          <w:t>24</w:t>
        </w:r>
        <w:r w:rsidRPr="00F706F4">
          <w:rPr>
            <w:noProof/>
            <w:webHidden/>
          </w:rPr>
          <w:fldChar w:fldCharType="end"/>
        </w:r>
      </w:hyperlink>
    </w:p>
    <w:p w14:paraId="4F9978B9" w14:textId="5ECE7590"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5" w:history="1">
        <w:r w:rsidRPr="00F706F4">
          <w:rPr>
            <w:rStyle w:val="Hyperlink"/>
            <w:noProof/>
          </w:rPr>
          <w:t>Hình 2.23 Sơ đồ kết nối LCD I2C với vi điều khiển</w:t>
        </w:r>
        <w:r w:rsidRPr="00F706F4">
          <w:rPr>
            <w:noProof/>
            <w:webHidden/>
          </w:rPr>
          <w:tab/>
        </w:r>
        <w:r w:rsidRPr="00F706F4">
          <w:rPr>
            <w:noProof/>
            <w:webHidden/>
          </w:rPr>
          <w:fldChar w:fldCharType="begin"/>
        </w:r>
        <w:r w:rsidRPr="00F706F4">
          <w:rPr>
            <w:noProof/>
            <w:webHidden/>
          </w:rPr>
          <w:instrText xml:space="preserve"> PAGEREF _Toc185379445 \h </w:instrText>
        </w:r>
        <w:r w:rsidRPr="00F706F4">
          <w:rPr>
            <w:noProof/>
            <w:webHidden/>
          </w:rPr>
        </w:r>
        <w:r w:rsidRPr="00F706F4">
          <w:rPr>
            <w:noProof/>
            <w:webHidden/>
          </w:rPr>
          <w:fldChar w:fldCharType="separate"/>
        </w:r>
        <w:r w:rsidRPr="00F706F4">
          <w:rPr>
            <w:noProof/>
            <w:webHidden/>
          </w:rPr>
          <w:t>25</w:t>
        </w:r>
        <w:r w:rsidRPr="00F706F4">
          <w:rPr>
            <w:noProof/>
            <w:webHidden/>
          </w:rPr>
          <w:fldChar w:fldCharType="end"/>
        </w:r>
      </w:hyperlink>
    </w:p>
    <w:p w14:paraId="4DB93563" w14:textId="7F77109D"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6" w:history="1">
        <w:r w:rsidRPr="00F706F4">
          <w:rPr>
            <w:rStyle w:val="Hyperlink"/>
            <w:noProof/>
          </w:rPr>
          <w:t>Hình 2.24</w:t>
        </w:r>
        <w:r w:rsidRPr="00F706F4">
          <w:rPr>
            <w:rStyle w:val="Hyperlink"/>
            <w:rFonts w:eastAsia="Times New Roman"/>
            <w:noProof/>
          </w:rPr>
          <w:t xml:space="preserve"> Mạch mở rộng PCF8574</w:t>
        </w:r>
        <w:r w:rsidRPr="00F706F4">
          <w:rPr>
            <w:noProof/>
            <w:webHidden/>
          </w:rPr>
          <w:tab/>
        </w:r>
        <w:r w:rsidRPr="00F706F4">
          <w:rPr>
            <w:noProof/>
            <w:webHidden/>
          </w:rPr>
          <w:fldChar w:fldCharType="begin"/>
        </w:r>
        <w:r w:rsidRPr="00F706F4">
          <w:rPr>
            <w:noProof/>
            <w:webHidden/>
          </w:rPr>
          <w:instrText xml:space="preserve"> PAGEREF _Toc185379446 \h </w:instrText>
        </w:r>
        <w:r w:rsidRPr="00F706F4">
          <w:rPr>
            <w:noProof/>
            <w:webHidden/>
          </w:rPr>
        </w:r>
        <w:r w:rsidRPr="00F706F4">
          <w:rPr>
            <w:noProof/>
            <w:webHidden/>
          </w:rPr>
          <w:fldChar w:fldCharType="separate"/>
        </w:r>
        <w:r w:rsidRPr="00F706F4">
          <w:rPr>
            <w:noProof/>
            <w:webHidden/>
          </w:rPr>
          <w:t>25</w:t>
        </w:r>
        <w:r w:rsidRPr="00F706F4">
          <w:rPr>
            <w:noProof/>
            <w:webHidden/>
          </w:rPr>
          <w:fldChar w:fldCharType="end"/>
        </w:r>
      </w:hyperlink>
    </w:p>
    <w:p w14:paraId="5541EB2F" w14:textId="0C4C3F24"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7" w:history="1">
        <w:r w:rsidRPr="00F706F4">
          <w:rPr>
            <w:rStyle w:val="Hyperlink"/>
            <w:noProof/>
          </w:rPr>
          <w:t>Hình 2.25 Kết nối ma trận 4x4 với PCF8574</w:t>
        </w:r>
        <w:r w:rsidRPr="00F706F4">
          <w:rPr>
            <w:noProof/>
            <w:webHidden/>
          </w:rPr>
          <w:tab/>
        </w:r>
        <w:r w:rsidRPr="00F706F4">
          <w:rPr>
            <w:noProof/>
            <w:webHidden/>
          </w:rPr>
          <w:fldChar w:fldCharType="begin"/>
        </w:r>
        <w:r w:rsidRPr="00F706F4">
          <w:rPr>
            <w:noProof/>
            <w:webHidden/>
          </w:rPr>
          <w:instrText xml:space="preserve"> PAGEREF _Toc185379447 \h </w:instrText>
        </w:r>
        <w:r w:rsidRPr="00F706F4">
          <w:rPr>
            <w:noProof/>
            <w:webHidden/>
          </w:rPr>
        </w:r>
        <w:r w:rsidRPr="00F706F4">
          <w:rPr>
            <w:noProof/>
            <w:webHidden/>
          </w:rPr>
          <w:fldChar w:fldCharType="separate"/>
        </w:r>
        <w:r w:rsidRPr="00F706F4">
          <w:rPr>
            <w:noProof/>
            <w:webHidden/>
          </w:rPr>
          <w:t>26</w:t>
        </w:r>
        <w:r w:rsidRPr="00F706F4">
          <w:rPr>
            <w:noProof/>
            <w:webHidden/>
          </w:rPr>
          <w:fldChar w:fldCharType="end"/>
        </w:r>
      </w:hyperlink>
    </w:p>
    <w:p w14:paraId="5CE84A35" w14:textId="19DC44D5"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8" w:history="1">
        <w:r w:rsidRPr="00F706F4">
          <w:rPr>
            <w:rStyle w:val="Hyperlink"/>
            <w:noProof/>
          </w:rPr>
          <w:t>Hình 2.26 Sơ đồ kết nối PCF8574 với vi điều khiển</w:t>
        </w:r>
        <w:r w:rsidRPr="00F706F4">
          <w:rPr>
            <w:noProof/>
            <w:webHidden/>
          </w:rPr>
          <w:tab/>
        </w:r>
        <w:r w:rsidRPr="00F706F4">
          <w:rPr>
            <w:noProof/>
            <w:webHidden/>
          </w:rPr>
          <w:fldChar w:fldCharType="begin"/>
        </w:r>
        <w:r w:rsidRPr="00F706F4">
          <w:rPr>
            <w:noProof/>
            <w:webHidden/>
          </w:rPr>
          <w:instrText xml:space="preserve"> PAGEREF _Toc185379448 \h </w:instrText>
        </w:r>
        <w:r w:rsidRPr="00F706F4">
          <w:rPr>
            <w:noProof/>
            <w:webHidden/>
          </w:rPr>
        </w:r>
        <w:r w:rsidRPr="00F706F4">
          <w:rPr>
            <w:noProof/>
            <w:webHidden/>
          </w:rPr>
          <w:fldChar w:fldCharType="separate"/>
        </w:r>
        <w:r w:rsidRPr="00F706F4">
          <w:rPr>
            <w:noProof/>
            <w:webHidden/>
          </w:rPr>
          <w:t>27</w:t>
        </w:r>
        <w:r w:rsidRPr="00F706F4">
          <w:rPr>
            <w:noProof/>
            <w:webHidden/>
          </w:rPr>
          <w:fldChar w:fldCharType="end"/>
        </w:r>
      </w:hyperlink>
    </w:p>
    <w:p w14:paraId="5673AED1" w14:textId="00309A20"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49" w:history="1">
        <w:r w:rsidRPr="00F706F4">
          <w:rPr>
            <w:rStyle w:val="Hyperlink"/>
            <w:noProof/>
          </w:rPr>
          <w:t>Hình 2.27 Mạch hạ áp LM2596</w:t>
        </w:r>
        <w:r w:rsidRPr="00F706F4">
          <w:rPr>
            <w:noProof/>
            <w:webHidden/>
          </w:rPr>
          <w:tab/>
        </w:r>
        <w:r w:rsidRPr="00F706F4">
          <w:rPr>
            <w:noProof/>
            <w:webHidden/>
          </w:rPr>
          <w:fldChar w:fldCharType="begin"/>
        </w:r>
        <w:r w:rsidRPr="00F706F4">
          <w:rPr>
            <w:noProof/>
            <w:webHidden/>
          </w:rPr>
          <w:instrText xml:space="preserve"> PAGEREF _Toc185379449 \h </w:instrText>
        </w:r>
        <w:r w:rsidRPr="00F706F4">
          <w:rPr>
            <w:noProof/>
            <w:webHidden/>
          </w:rPr>
        </w:r>
        <w:r w:rsidRPr="00F706F4">
          <w:rPr>
            <w:noProof/>
            <w:webHidden/>
          </w:rPr>
          <w:fldChar w:fldCharType="separate"/>
        </w:r>
        <w:r w:rsidRPr="00F706F4">
          <w:rPr>
            <w:noProof/>
            <w:webHidden/>
          </w:rPr>
          <w:t>27</w:t>
        </w:r>
        <w:r w:rsidRPr="00F706F4">
          <w:rPr>
            <w:noProof/>
            <w:webHidden/>
          </w:rPr>
          <w:fldChar w:fldCharType="end"/>
        </w:r>
      </w:hyperlink>
    </w:p>
    <w:p w14:paraId="2F06606B" w14:textId="3F8D0F1A"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0" w:history="1">
        <w:r w:rsidRPr="00F706F4">
          <w:rPr>
            <w:rStyle w:val="Hyperlink"/>
            <w:noProof/>
          </w:rPr>
          <w:t>Hình 2.28</w:t>
        </w:r>
        <w:r w:rsidRPr="00F706F4">
          <w:rPr>
            <w:rStyle w:val="Hyperlink"/>
            <w:bCs/>
            <w:noProof/>
          </w:rPr>
          <w:t xml:space="preserve"> Nguồn adapter 12V 5A</w:t>
        </w:r>
        <w:r w:rsidRPr="00F706F4">
          <w:rPr>
            <w:noProof/>
            <w:webHidden/>
          </w:rPr>
          <w:tab/>
        </w:r>
        <w:r w:rsidRPr="00F706F4">
          <w:rPr>
            <w:noProof/>
            <w:webHidden/>
          </w:rPr>
          <w:fldChar w:fldCharType="begin"/>
        </w:r>
        <w:r w:rsidRPr="00F706F4">
          <w:rPr>
            <w:noProof/>
            <w:webHidden/>
          </w:rPr>
          <w:instrText xml:space="preserve"> PAGEREF _Toc185379450 \h </w:instrText>
        </w:r>
        <w:r w:rsidRPr="00F706F4">
          <w:rPr>
            <w:noProof/>
            <w:webHidden/>
          </w:rPr>
        </w:r>
        <w:r w:rsidRPr="00F706F4">
          <w:rPr>
            <w:noProof/>
            <w:webHidden/>
          </w:rPr>
          <w:fldChar w:fldCharType="separate"/>
        </w:r>
        <w:r w:rsidRPr="00F706F4">
          <w:rPr>
            <w:noProof/>
            <w:webHidden/>
          </w:rPr>
          <w:t>28</w:t>
        </w:r>
        <w:r w:rsidRPr="00F706F4">
          <w:rPr>
            <w:noProof/>
            <w:webHidden/>
          </w:rPr>
          <w:fldChar w:fldCharType="end"/>
        </w:r>
      </w:hyperlink>
    </w:p>
    <w:p w14:paraId="22ADB034" w14:textId="27175F39"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1" w:history="1">
        <w:r w:rsidRPr="00F706F4">
          <w:rPr>
            <w:rStyle w:val="Hyperlink"/>
            <w:noProof/>
          </w:rPr>
          <w:t>Hình 2.29 Giao tiếp UART giữa Laptop và Esp32</w:t>
        </w:r>
        <w:r w:rsidRPr="00F706F4">
          <w:rPr>
            <w:noProof/>
            <w:webHidden/>
          </w:rPr>
          <w:tab/>
        </w:r>
        <w:r w:rsidRPr="00F706F4">
          <w:rPr>
            <w:noProof/>
            <w:webHidden/>
          </w:rPr>
          <w:fldChar w:fldCharType="begin"/>
        </w:r>
        <w:r w:rsidRPr="00F706F4">
          <w:rPr>
            <w:noProof/>
            <w:webHidden/>
          </w:rPr>
          <w:instrText xml:space="preserve"> PAGEREF _Toc185379451 \h </w:instrText>
        </w:r>
        <w:r w:rsidRPr="00F706F4">
          <w:rPr>
            <w:noProof/>
            <w:webHidden/>
          </w:rPr>
        </w:r>
        <w:r w:rsidRPr="00F706F4">
          <w:rPr>
            <w:noProof/>
            <w:webHidden/>
          </w:rPr>
          <w:fldChar w:fldCharType="separate"/>
        </w:r>
        <w:r w:rsidRPr="00F706F4">
          <w:rPr>
            <w:noProof/>
            <w:webHidden/>
          </w:rPr>
          <w:t>30</w:t>
        </w:r>
        <w:r w:rsidRPr="00F706F4">
          <w:rPr>
            <w:noProof/>
            <w:webHidden/>
          </w:rPr>
          <w:fldChar w:fldCharType="end"/>
        </w:r>
      </w:hyperlink>
    </w:p>
    <w:p w14:paraId="7C4D91BB" w14:textId="781BD2E6"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2" w:history="1">
        <w:r w:rsidRPr="00F706F4">
          <w:rPr>
            <w:rStyle w:val="Hyperlink"/>
            <w:noProof/>
          </w:rPr>
          <w:t>Hình 2.30 Phần mềm Altium Designer</w:t>
        </w:r>
        <w:r w:rsidRPr="00F706F4">
          <w:rPr>
            <w:noProof/>
            <w:webHidden/>
          </w:rPr>
          <w:tab/>
        </w:r>
        <w:r w:rsidRPr="00F706F4">
          <w:rPr>
            <w:noProof/>
            <w:webHidden/>
          </w:rPr>
          <w:fldChar w:fldCharType="begin"/>
        </w:r>
        <w:r w:rsidRPr="00F706F4">
          <w:rPr>
            <w:noProof/>
            <w:webHidden/>
          </w:rPr>
          <w:instrText xml:space="preserve"> PAGEREF _Toc185379452 \h </w:instrText>
        </w:r>
        <w:r w:rsidRPr="00F706F4">
          <w:rPr>
            <w:noProof/>
            <w:webHidden/>
          </w:rPr>
        </w:r>
        <w:r w:rsidRPr="00F706F4">
          <w:rPr>
            <w:noProof/>
            <w:webHidden/>
          </w:rPr>
          <w:fldChar w:fldCharType="separate"/>
        </w:r>
        <w:r w:rsidRPr="00F706F4">
          <w:rPr>
            <w:noProof/>
            <w:webHidden/>
          </w:rPr>
          <w:t>30</w:t>
        </w:r>
        <w:r w:rsidRPr="00F706F4">
          <w:rPr>
            <w:noProof/>
            <w:webHidden/>
          </w:rPr>
          <w:fldChar w:fldCharType="end"/>
        </w:r>
      </w:hyperlink>
    </w:p>
    <w:p w14:paraId="46DCA0C7" w14:textId="50AD0491"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3" w:history="1">
        <w:r w:rsidRPr="00F706F4">
          <w:rPr>
            <w:rStyle w:val="Hyperlink"/>
            <w:noProof/>
          </w:rPr>
          <w:t>Hình 2.31 Sơ đồ kết nối chi tiết</w:t>
        </w:r>
        <w:r w:rsidRPr="00F706F4">
          <w:rPr>
            <w:noProof/>
            <w:webHidden/>
          </w:rPr>
          <w:tab/>
        </w:r>
        <w:r w:rsidRPr="00F706F4">
          <w:rPr>
            <w:noProof/>
            <w:webHidden/>
          </w:rPr>
          <w:fldChar w:fldCharType="begin"/>
        </w:r>
        <w:r w:rsidRPr="00F706F4">
          <w:rPr>
            <w:noProof/>
            <w:webHidden/>
          </w:rPr>
          <w:instrText xml:space="preserve"> PAGEREF _Toc185379453 \h </w:instrText>
        </w:r>
        <w:r w:rsidRPr="00F706F4">
          <w:rPr>
            <w:noProof/>
            <w:webHidden/>
          </w:rPr>
        </w:r>
        <w:r w:rsidRPr="00F706F4">
          <w:rPr>
            <w:noProof/>
            <w:webHidden/>
          </w:rPr>
          <w:fldChar w:fldCharType="separate"/>
        </w:r>
        <w:r w:rsidRPr="00F706F4">
          <w:rPr>
            <w:noProof/>
            <w:webHidden/>
          </w:rPr>
          <w:t>32</w:t>
        </w:r>
        <w:r w:rsidRPr="00F706F4">
          <w:rPr>
            <w:noProof/>
            <w:webHidden/>
          </w:rPr>
          <w:fldChar w:fldCharType="end"/>
        </w:r>
      </w:hyperlink>
    </w:p>
    <w:p w14:paraId="1910D739" w14:textId="0EDD01FC"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4" w:history="1">
        <w:r w:rsidRPr="00F706F4">
          <w:rPr>
            <w:rStyle w:val="Hyperlink"/>
            <w:noProof/>
          </w:rPr>
          <w:t>Hình 2.32 Hình ảnh 2D của mạch in</w:t>
        </w:r>
        <w:r w:rsidRPr="00F706F4">
          <w:rPr>
            <w:noProof/>
            <w:webHidden/>
          </w:rPr>
          <w:tab/>
        </w:r>
        <w:r w:rsidRPr="00F706F4">
          <w:rPr>
            <w:noProof/>
            <w:webHidden/>
          </w:rPr>
          <w:fldChar w:fldCharType="begin"/>
        </w:r>
        <w:r w:rsidRPr="00F706F4">
          <w:rPr>
            <w:noProof/>
            <w:webHidden/>
          </w:rPr>
          <w:instrText xml:space="preserve"> PAGEREF _Toc185379454 \h </w:instrText>
        </w:r>
        <w:r w:rsidRPr="00F706F4">
          <w:rPr>
            <w:noProof/>
            <w:webHidden/>
          </w:rPr>
        </w:r>
        <w:r w:rsidRPr="00F706F4">
          <w:rPr>
            <w:noProof/>
            <w:webHidden/>
          </w:rPr>
          <w:fldChar w:fldCharType="separate"/>
        </w:r>
        <w:r w:rsidRPr="00F706F4">
          <w:rPr>
            <w:noProof/>
            <w:webHidden/>
          </w:rPr>
          <w:t>33</w:t>
        </w:r>
        <w:r w:rsidRPr="00F706F4">
          <w:rPr>
            <w:noProof/>
            <w:webHidden/>
          </w:rPr>
          <w:fldChar w:fldCharType="end"/>
        </w:r>
      </w:hyperlink>
    </w:p>
    <w:p w14:paraId="361D72E2" w14:textId="3B54B5E3"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5" w:history="1">
        <w:r w:rsidRPr="00F706F4">
          <w:rPr>
            <w:rStyle w:val="Hyperlink"/>
            <w:noProof/>
          </w:rPr>
          <w:t>Hình 2.33 Hình ảnh 3D mặt trước của mạch in</w:t>
        </w:r>
        <w:r w:rsidRPr="00F706F4">
          <w:rPr>
            <w:noProof/>
            <w:webHidden/>
          </w:rPr>
          <w:tab/>
        </w:r>
        <w:r w:rsidRPr="00F706F4">
          <w:rPr>
            <w:noProof/>
            <w:webHidden/>
          </w:rPr>
          <w:fldChar w:fldCharType="begin"/>
        </w:r>
        <w:r w:rsidRPr="00F706F4">
          <w:rPr>
            <w:noProof/>
            <w:webHidden/>
          </w:rPr>
          <w:instrText xml:space="preserve"> PAGEREF _Toc185379455 \h </w:instrText>
        </w:r>
        <w:r w:rsidRPr="00F706F4">
          <w:rPr>
            <w:noProof/>
            <w:webHidden/>
          </w:rPr>
        </w:r>
        <w:r w:rsidRPr="00F706F4">
          <w:rPr>
            <w:noProof/>
            <w:webHidden/>
          </w:rPr>
          <w:fldChar w:fldCharType="separate"/>
        </w:r>
        <w:r w:rsidRPr="00F706F4">
          <w:rPr>
            <w:noProof/>
            <w:webHidden/>
          </w:rPr>
          <w:t>33</w:t>
        </w:r>
        <w:r w:rsidRPr="00F706F4">
          <w:rPr>
            <w:noProof/>
            <w:webHidden/>
          </w:rPr>
          <w:fldChar w:fldCharType="end"/>
        </w:r>
      </w:hyperlink>
    </w:p>
    <w:p w14:paraId="22CD2564" w14:textId="52B39D8C"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6" w:history="1">
        <w:r w:rsidRPr="00F706F4">
          <w:rPr>
            <w:rStyle w:val="Hyperlink"/>
            <w:noProof/>
          </w:rPr>
          <w:t>Hình 2.34 Hình ảnh 3D mặt sau của mạch in</w:t>
        </w:r>
        <w:r w:rsidRPr="00F706F4">
          <w:rPr>
            <w:noProof/>
            <w:webHidden/>
          </w:rPr>
          <w:tab/>
        </w:r>
        <w:r w:rsidRPr="00F706F4">
          <w:rPr>
            <w:noProof/>
            <w:webHidden/>
          </w:rPr>
          <w:fldChar w:fldCharType="begin"/>
        </w:r>
        <w:r w:rsidRPr="00F706F4">
          <w:rPr>
            <w:noProof/>
            <w:webHidden/>
          </w:rPr>
          <w:instrText xml:space="preserve"> PAGEREF _Toc185379456 \h </w:instrText>
        </w:r>
        <w:r w:rsidRPr="00F706F4">
          <w:rPr>
            <w:noProof/>
            <w:webHidden/>
          </w:rPr>
        </w:r>
        <w:r w:rsidRPr="00F706F4">
          <w:rPr>
            <w:noProof/>
            <w:webHidden/>
          </w:rPr>
          <w:fldChar w:fldCharType="separate"/>
        </w:r>
        <w:r w:rsidRPr="00F706F4">
          <w:rPr>
            <w:noProof/>
            <w:webHidden/>
          </w:rPr>
          <w:t>34</w:t>
        </w:r>
        <w:r w:rsidRPr="00F706F4">
          <w:rPr>
            <w:noProof/>
            <w:webHidden/>
          </w:rPr>
          <w:fldChar w:fldCharType="end"/>
        </w:r>
      </w:hyperlink>
    </w:p>
    <w:p w14:paraId="33202646" w14:textId="2CA03891"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7" w:history="1">
        <w:r w:rsidRPr="00F706F4">
          <w:rPr>
            <w:rStyle w:val="Hyperlink"/>
            <w:noProof/>
          </w:rPr>
          <w:t>Hình 3.1 Giao diện Arduino IDE</w:t>
        </w:r>
        <w:r w:rsidRPr="00F706F4">
          <w:rPr>
            <w:noProof/>
            <w:webHidden/>
          </w:rPr>
          <w:tab/>
        </w:r>
        <w:r w:rsidRPr="00F706F4">
          <w:rPr>
            <w:noProof/>
            <w:webHidden/>
          </w:rPr>
          <w:fldChar w:fldCharType="begin"/>
        </w:r>
        <w:r w:rsidRPr="00F706F4">
          <w:rPr>
            <w:noProof/>
            <w:webHidden/>
          </w:rPr>
          <w:instrText xml:space="preserve"> PAGEREF _Toc185379457 \h </w:instrText>
        </w:r>
        <w:r w:rsidRPr="00F706F4">
          <w:rPr>
            <w:noProof/>
            <w:webHidden/>
          </w:rPr>
        </w:r>
        <w:r w:rsidRPr="00F706F4">
          <w:rPr>
            <w:noProof/>
            <w:webHidden/>
          </w:rPr>
          <w:fldChar w:fldCharType="separate"/>
        </w:r>
        <w:r w:rsidRPr="00F706F4">
          <w:rPr>
            <w:noProof/>
            <w:webHidden/>
          </w:rPr>
          <w:t>36</w:t>
        </w:r>
        <w:r w:rsidRPr="00F706F4">
          <w:rPr>
            <w:noProof/>
            <w:webHidden/>
          </w:rPr>
          <w:fldChar w:fldCharType="end"/>
        </w:r>
      </w:hyperlink>
    </w:p>
    <w:p w14:paraId="73692710" w14:textId="0822472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8" w:history="1">
        <w:r w:rsidRPr="00F706F4">
          <w:rPr>
            <w:rStyle w:val="Hyperlink"/>
            <w:noProof/>
          </w:rPr>
          <w:t>Hình 3.2 Lưu đồ thuật toán của ESP32 và Blynk</w:t>
        </w:r>
        <w:r w:rsidRPr="00F706F4">
          <w:rPr>
            <w:noProof/>
            <w:webHidden/>
          </w:rPr>
          <w:tab/>
        </w:r>
        <w:r w:rsidRPr="00F706F4">
          <w:rPr>
            <w:noProof/>
            <w:webHidden/>
          </w:rPr>
          <w:fldChar w:fldCharType="begin"/>
        </w:r>
        <w:r w:rsidRPr="00F706F4">
          <w:rPr>
            <w:noProof/>
            <w:webHidden/>
          </w:rPr>
          <w:instrText xml:space="preserve"> PAGEREF _Toc185379458 \h </w:instrText>
        </w:r>
        <w:r w:rsidRPr="00F706F4">
          <w:rPr>
            <w:noProof/>
            <w:webHidden/>
          </w:rPr>
        </w:r>
        <w:r w:rsidRPr="00F706F4">
          <w:rPr>
            <w:noProof/>
            <w:webHidden/>
          </w:rPr>
          <w:fldChar w:fldCharType="separate"/>
        </w:r>
        <w:r w:rsidRPr="00F706F4">
          <w:rPr>
            <w:noProof/>
            <w:webHidden/>
          </w:rPr>
          <w:t>37</w:t>
        </w:r>
        <w:r w:rsidRPr="00F706F4">
          <w:rPr>
            <w:noProof/>
            <w:webHidden/>
          </w:rPr>
          <w:fldChar w:fldCharType="end"/>
        </w:r>
      </w:hyperlink>
    </w:p>
    <w:p w14:paraId="240C96A3" w14:textId="12C6D5BF"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59" w:history="1">
        <w:r w:rsidRPr="00F706F4">
          <w:rPr>
            <w:rStyle w:val="Hyperlink"/>
            <w:noProof/>
          </w:rPr>
          <w:t>Hình 3.3 Lưu đồ thuật toán của vi điều khiển</w:t>
        </w:r>
        <w:r w:rsidRPr="00F706F4">
          <w:rPr>
            <w:noProof/>
            <w:webHidden/>
          </w:rPr>
          <w:tab/>
        </w:r>
        <w:r w:rsidRPr="00F706F4">
          <w:rPr>
            <w:noProof/>
            <w:webHidden/>
          </w:rPr>
          <w:fldChar w:fldCharType="begin"/>
        </w:r>
        <w:r w:rsidRPr="00F706F4">
          <w:rPr>
            <w:noProof/>
            <w:webHidden/>
          </w:rPr>
          <w:instrText xml:space="preserve"> PAGEREF _Toc185379459 \h </w:instrText>
        </w:r>
        <w:r w:rsidRPr="00F706F4">
          <w:rPr>
            <w:noProof/>
            <w:webHidden/>
          </w:rPr>
        </w:r>
        <w:r w:rsidRPr="00F706F4">
          <w:rPr>
            <w:noProof/>
            <w:webHidden/>
          </w:rPr>
          <w:fldChar w:fldCharType="separate"/>
        </w:r>
        <w:r w:rsidRPr="00F706F4">
          <w:rPr>
            <w:noProof/>
            <w:webHidden/>
          </w:rPr>
          <w:t>38</w:t>
        </w:r>
        <w:r w:rsidRPr="00F706F4">
          <w:rPr>
            <w:noProof/>
            <w:webHidden/>
          </w:rPr>
          <w:fldChar w:fldCharType="end"/>
        </w:r>
      </w:hyperlink>
    </w:p>
    <w:p w14:paraId="11FBAE94" w14:textId="5CD89AAE"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0" w:history="1">
        <w:r w:rsidRPr="00F706F4">
          <w:rPr>
            <w:rStyle w:val="Hyperlink"/>
            <w:noProof/>
          </w:rPr>
          <w:t>Hình 3.4 Xử lý ảnh nhận diện khuôn mặt</w:t>
        </w:r>
        <w:r w:rsidRPr="00F706F4">
          <w:rPr>
            <w:noProof/>
            <w:webHidden/>
          </w:rPr>
          <w:tab/>
        </w:r>
        <w:r w:rsidRPr="00F706F4">
          <w:rPr>
            <w:noProof/>
            <w:webHidden/>
          </w:rPr>
          <w:fldChar w:fldCharType="begin"/>
        </w:r>
        <w:r w:rsidRPr="00F706F4">
          <w:rPr>
            <w:noProof/>
            <w:webHidden/>
          </w:rPr>
          <w:instrText xml:space="preserve"> PAGEREF _Toc185379460 \h </w:instrText>
        </w:r>
        <w:r w:rsidRPr="00F706F4">
          <w:rPr>
            <w:noProof/>
            <w:webHidden/>
          </w:rPr>
        </w:r>
        <w:r w:rsidRPr="00F706F4">
          <w:rPr>
            <w:noProof/>
            <w:webHidden/>
          </w:rPr>
          <w:fldChar w:fldCharType="separate"/>
        </w:r>
        <w:r w:rsidRPr="00F706F4">
          <w:rPr>
            <w:noProof/>
            <w:webHidden/>
          </w:rPr>
          <w:t>39</w:t>
        </w:r>
        <w:r w:rsidRPr="00F706F4">
          <w:rPr>
            <w:noProof/>
            <w:webHidden/>
          </w:rPr>
          <w:fldChar w:fldCharType="end"/>
        </w:r>
      </w:hyperlink>
    </w:p>
    <w:p w14:paraId="7F65228D" w14:textId="1FC71E66"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1" w:history="1">
        <w:r w:rsidRPr="00F706F4">
          <w:rPr>
            <w:rStyle w:val="Hyperlink"/>
            <w:noProof/>
          </w:rPr>
          <w:t>Hình 3.5 Blynk Iot</w:t>
        </w:r>
        <w:r w:rsidRPr="00F706F4">
          <w:rPr>
            <w:noProof/>
            <w:webHidden/>
          </w:rPr>
          <w:tab/>
        </w:r>
        <w:r w:rsidRPr="00F706F4">
          <w:rPr>
            <w:noProof/>
            <w:webHidden/>
          </w:rPr>
          <w:fldChar w:fldCharType="begin"/>
        </w:r>
        <w:r w:rsidRPr="00F706F4">
          <w:rPr>
            <w:noProof/>
            <w:webHidden/>
          </w:rPr>
          <w:instrText xml:space="preserve"> PAGEREF _Toc185379461 \h </w:instrText>
        </w:r>
        <w:r w:rsidRPr="00F706F4">
          <w:rPr>
            <w:noProof/>
            <w:webHidden/>
          </w:rPr>
        </w:r>
        <w:r w:rsidRPr="00F706F4">
          <w:rPr>
            <w:noProof/>
            <w:webHidden/>
          </w:rPr>
          <w:fldChar w:fldCharType="separate"/>
        </w:r>
        <w:r w:rsidRPr="00F706F4">
          <w:rPr>
            <w:noProof/>
            <w:webHidden/>
          </w:rPr>
          <w:t>42</w:t>
        </w:r>
        <w:r w:rsidRPr="00F706F4">
          <w:rPr>
            <w:noProof/>
            <w:webHidden/>
          </w:rPr>
          <w:fldChar w:fldCharType="end"/>
        </w:r>
      </w:hyperlink>
    </w:p>
    <w:p w14:paraId="65EB83AA" w14:textId="32180281"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2" w:history="1">
        <w:r w:rsidRPr="00F706F4">
          <w:rPr>
            <w:rStyle w:val="Hyperlink"/>
            <w:noProof/>
          </w:rPr>
          <w:t>Hình 3.6 Đăng nhập Blynk IoT</w:t>
        </w:r>
        <w:r w:rsidRPr="00F706F4">
          <w:rPr>
            <w:noProof/>
            <w:webHidden/>
          </w:rPr>
          <w:tab/>
        </w:r>
        <w:r w:rsidRPr="00F706F4">
          <w:rPr>
            <w:noProof/>
            <w:webHidden/>
          </w:rPr>
          <w:fldChar w:fldCharType="begin"/>
        </w:r>
        <w:r w:rsidRPr="00F706F4">
          <w:rPr>
            <w:noProof/>
            <w:webHidden/>
          </w:rPr>
          <w:instrText xml:space="preserve"> PAGEREF _Toc185379462 \h </w:instrText>
        </w:r>
        <w:r w:rsidRPr="00F706F4">
          <w:rPr>
            <w:noProof/>
            <w:webHidden/>
          </w:rPr>
        </w:r>
        <w:r w:rsidRPr="00F706F4">
          <w:rPr>
            <w:noProof/>
            <w:webHidden/>
          </w:rPr>
          <w:fldChar w:fldCharType="separate"/>
        </w:r>
        <w:r w:rsidRPr="00F706F4">
          <w:rPr>
            <w:noProof/>
            <w:webHidden/>
          </w:rPr>
          <w:t>44</w:t>
        </w:r>
        <w:r w:rsidRPr="00F706F4">
          <w:rPr>
            <w:noProof/>
            <w:webHidden/>
          </w:rPr>
          <w:fldChar w:fldCharType="end"/>
        </w:r>
      </w:hyperlink>
    </w:p>
    <w:p w14:paraId="1727081F" w14:textId="6FFF9F42"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3" w:history="1">
        <w:r w:rsidRPr="00F706F4">
          <w:rPr>
            <w:rStyle w:val="Hyperlink"/>
            <w:noProof/>
          </w:rPr>
          <w:t>Hình 3.7 Tạo Template</w:t>
        </w:r>
        <w:r w:rsidRPr="00F706F4">
          <w:rPr>
            <w:noProof/>
            <w:webHidden/>
          </w:rPr>
          <w:tab/>
        </w:r>
        <w:r w:rsidRPr="00F706F4">
          <w:rPr>
            <w:noProof/>
            <w:webHidden/>
          </w:rPr>
          <w:fldChar w:fldCharType="begin"/>
        </w:r>
        <w:r w:rsidRPr="00F706F4">
          <w:rPr>
            <w:noProof/>
            <w:webHidden/>
          </w:rPr>
          <w:instrText xml:space="preserve"> PAGEREF _Toc185379463 \h </w:instrText>
        </w:r>
        <w:r w:rsidRPr="00F706F4">
          <w:rPr>
            <w:noProof/>
            <w:webHidden/>
          </w:rPr>
        </w:r>
        <w:r w:rsidRPr="00F706F4">
          <w:rPr>
            <w:noProof/>
            <w:webHidden/>
          </w:rPr>
          <w:fldChar w:fldCharType="separate"/>
        </w:r>
        <w:r w:rsidRPr="00F706F4">
          <w:rPr>
            <w:noProof/>
            <w:webHidden/>
          </w:rPr>
          <w:t>44</w:t>
        </w:r>
        <w:r w:rsidRPr="00F706F4">
          <w:rPr>
            <w:noProof/>
            <w:webHidden/>
          </w:rPr>
          <w:fldChar w:fldCharType="end"/>
        </w:r>
      </w:hyperlink>
    </w:p>
    <w:p w14:paraId="4F6F4E4D" w14:textId="6072CE3D"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4" w:history="1">
        <w:r w:rsidRPr="00F706F4">
          <w:rPr>
            <w:rStyle w:val="Hyperlink"/>
            <w:noProof/>
          </w:rPr>
          <w:t>Hình 3.8 Tạo Device</w:t>
        </w:r>
        <w:r w:rsidRPr="00F706F4">
          <w:rPr>
            <w:noProof/>
            <w:webHidden/>
          </w:rPr>
          <w:tab/>
        </w:r>
        <w:r w:rsidRPr="00F706F4">
          <w:rPr>
            <w:noProof/>
            <w:webHidden/>
          </w:rPr>
          <w:fldChar w:fldCharType="begin"/>
        </w:r>
        <w:r w:rsidRPr="00F706F4">
          <w:rPr>
            <w:noProof/>
            <w:webHidden/>
          </w:rPr>
          <w:instrText xml:space="preserve"> PAGEREF _Toc185379464 \h </w:instrText>
        </w:r>
        <w:r w:rsidRPr="00F706F4">
          <w:rPr>
            <w:noProof/>
            <w:webHidden/>
          </w:rPr>
        </w:r>
        <w:r w:rsidRPr="00F706F4">
          <w:rPr>
            <w:noProof/>
            <w:webHidden/>
          </w:rPr>
          <w:fldChar w:fldCharType="separate"/>
        </w:r>
        <w:r w:rsidRPr="00F706F4">
          <w:rPr>
            <w:noProof/>
            <w:webHidden/>
          </w:rPr>
          <w:t>45</w:t>
        </w:r>
        <w:r w:rsidRPr="00F706F4">
          <w:rPr>
            <w:noProof/>
            <w:webHidden/>
          </w:rPr>
          <w:fldChar w:fldCharType="end"/>
        </w:r>
      </w:hyperlink>
    </w:p>
    <w:p w14:paraId="7C1BACEC" w14:textId="2190F52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5" w:history="1">
        <w:r w:rsidRPr="00F706F4">
          <w:rPr>
            <w:rStyle w:val="Hyperlink"/>
            <w:noProof/>
          </w:rPr>
          <w:t>Hình 3.9 Tạo Datastreams</w:t>
        </w:r>
        <w:r w:rsidRPr="00F706F4">
          <w:rPr>
            <w:noProof/>
            <w:webHidden/>
          </w:rPr>
          <w:tab/>
        </w:r>
        <w:r w:rsidRPr="00F706F4">
          <w:rPr>
            <w:noProof/>
            <w:webHidden/>
          </w:rPr>
          <w:fldChar w:fldCharType="begin"/>
        </w:r>
        <w:r w:rsidRPr="00F706F4">
          <w:rPr>
            <w:noProof/>
            <w:webHidden/>
          </w:rPr>
          <w:instrText xml:space="preserve"> PAGEREF _Toc185379465 \h </w:instrText>
        </w:r>
        <w:r w:rsidRPr="00F706F4">
          <w:rPr>
            <w:noProof/>
            <w:webHidden/>
          </w:rPr>
        </w:r>
        <w:r w:rsidRPr="00F706F4">
          <w:rPr>
            <w:noProof/>
            <w:webHidden/>
          </w:rPr>
          <w:fldChar w:fldCharType="separate"/>
        </w:r>
        <w:r w:rsidRPr="00F706F4">
          <w:rPr>
            <w:noProof/>
            <w:webHidden/>
          </w:rPr>
          <w:t>45</w:t>
        </w:r>
        <w:r w:rsidRPr="00F706F4">
          <w:rPr>
            <w:noProof/>
            <w:webHidden/>
          </w:rPr>
          <w:fldChar w:fldCharType="end"/>
        </w:r>
      </w:hyperlink>
    </w:p>
    <w:p w14:paraId="4CC5C87A" w14:textId="77AE03DF"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6" w:history="1">
        <w:r w:rsidRPr="00F706F4">
          <w:rPr>
            <w:rStyle w:val="Hyperlink"/>
            <w:noProof/>
          </w:rPr>
          <w:t>Hình 3.10 Tạo giao diện Blynk IoT</w:t>
        </w:r>
        <w:r w:rsidRPr="00F706F4">
          <w:rPr>
            <w:noProof/>
            <w:webHidden/>
          </w:rPr>
          <w:tab/>
        </w:r>
        <w:r w:rsidRPr="00F706F4">
          <w:rPr>
            <w:noProof/>
            <w:webHidden/>
          </w:rPr>
          <w:fldChar w:fldCharType="begin"/>
        </w:r>
        <w:r w:rsidRPr="00F706F4">
          <w:rPr>
            <w:noProof/>
            <w:webHidden/>
          </w:rPr>
          <w:instrText xml:space="preserve"> PAGEREF _Toc185379466 \h </w:instrText>
        </w:r>
        <w:r w:rsidRPr="00F706F4">
          <w:rPr>
            <w:noProof/>
            <w:webHidden/>
          </w:rPr>
        </w:r>
        <w:r w:rsidRPr="00F706F4">
          <w:rPr>
            <w:noProof/>
            <w:webHidden/>
          </w:rPr>
          <w:fldChar w:fldCharType="separate"/>
        </w:r>
        <w:r w:rsidRPr="00F706F4">
          <w:rPr>
            <w:noProof/>
            <w:webHidden/>
          </w:rPr>
          <w:t>46</w:t>
        </w:r>
        <w:r w:rsidRPr="00F706F4">
          <w:rPr>
            <w:noProof/>
            <w:webHidden/>
          </w:rPr>
          <w:fldChar w:fldCharType="end"/>
        </w:r>
      </w:hyperlink>
    </w:p>
    <w:p w14:paraId="5AA8DC24" w14:textId="08CD49A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7" w:history="1">
        <w:r w:rsidRPr="00F706F4">
          <w:rPr>
            <w:rStyle w:val="Hyperlink"/>
            <w:noProof/>
          </w:rPr>
          <w:t>Hình 3.11 Giao diện Blynk được thiết kế trên Web</w:t>
        </w:r>
        <w:r w:rsidRPr="00F706F4">
          <w:rPr>
            <w:noProof/>
            <w:webHidden/>
          </w:rPr>
          <w:tab/>
        </w:r>
        <w:r w:rsidRPr="00F706F4">
          <w:rPr>
            <w:noProof/>
            <w:webHidden/>
          </w:rPr>
          <w:fldChar w:fldCharType="begin"/>
        </w:r>
        <w:r w:rsidRPr="00F706F4">
          <w:rPr>
            <w:noProof/>
            <w:webHidden/>
          </w:rPr>
          <w:instrText xml:space="preserve"> PAGEREF _Toc185379467 \h </w:instrText>
        </w:r>
        <w:r w:rsidRPr="00F706F4">
          <w:rPr>
            <w:noProof/>
            <w:webHidden/>
          </w:rPr>
        </w:r>
        <w:r w:rsidRPr="00F706F4">
          <w:rPr>
            <w:noProof/>
            <w:webHidden/>
          </w:rPr>
          <w:fldChar w:fldCharType="separate"/>
        </w:r>
        <w:r w:rsidRPr="00F706F4">
          <w:rPr>
            <w:noProof/>
            <w:webHidden/>
          </w:rPr>
          <w:t>46</w:t>
        </w:r>
        <w:r w:rsidRPr="00F706F4">
          <w:rPr>
            <w:noProof/>
            <w:webHidden/>
          </w:rPr>
          <w:fldChar w:fldCharType="end"/>
        </w:r>
      </w:hyperlink>
    </w:p>
    <w:p w14:paraId="1B123988" w14:textId="164AECB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8" w:history="1">
        <w:r w:rsidRPr="00F706F4">
          <w:rPr>
            <w:rStyle w:val="Hyperlink"/>
            <w:noProof/>
          </w:rPr>
          <w:t>Hình 3.12 Dowload Blynk Iot cho Android</w:t>
        </w:r>
        <w:r w:rsidRPr="00F706F4">
          <w:rPr>
            <w:noProof/>
            <w:webHidden/>
          </w:rPr>
          <w:tab/>
        </w:r>
        <w:r w:rsidRPr="00F706F4">
          <w:rPr>
            <w:noProof/>
            <w:webHidden/>
          </w:rPr>
          <w:fldChar w:fldCharType="begin"/>
        </w:r>
        <w:r w:rsidRPr="00F706F4">
          <w:rPr>
            <w:noProof/>
            <w:webHidden/>
          </w:rPr>
          <w:instrText xml:space="preserve"> PAGEREF _Toc185379468 \h </w:instrText>
        </w:r>
        <w:r w:rsidRPr="00F706F4">
          <w:rPr>
            <w:noProof/>
            <w:webHidden/>
          </w:rPr>
        </w:r>
        <w:r w:rsidRPr="00F706F4">
          <w:rPr>
            <w:noProof/>
            <w:webHidden/>
          </w:rPr>
          <w:fldChar w:fldCharType="separate"/>
        </w:r>
        <w:r w:rsidRPr="00F706F4">
          <w:rPr>
            <w:noProof/>
            <w:webHidden/>
          </w:rPr>
          <w:t>47</w:t>
        </w:r>
        <w:r w:rsidRPr="00F706F4">
          <w:rPr>
            <w:noProof/>
            <w:webHidden/>
          </w:rPr>
          <w:fldChar w:fldCharType="end"/>
        </w:r>
      </w:hyperlink>
    </w:p>
    <w:p w14:paraId="2535D1D4" w14:textId="13B321DF"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69" w:history="1">
        <w:r w:rsidRPr="00F706F4">
          <w:rPr>
            <w:rStyle w:val="Hyperlink"/>
            <w:noProof/>
          </w:rPr>
          <w:t>Hình 3.13 Giao diện Blynk được thiết kế trên App</w:t>
        </w:r>
        <w:r w:rsidRPr="00F706F4">
          <w:rPr>
            <w:noProof/>
            <w:webHidden/>
          </w:rPr>
          <w:tab/>
        </w:r>
        <w:r w:rsidRPr="00F706F4">
          <w:rPr>
            <w:noProof/>
            <w:webHidden/>
          </w:rPr>
          <w:fldChar w:fldCharType="begin"/>
        </w:r>
        <w:r w:rsidRPr="00F706F4">
          <w:rPr>
            <w:noProof/>
            <w:webHidden/>
          </w:rPr>
          <w:instrText xml:space="preserve"> PAGEREF _Toc185379469 \h </w:instrText>
        </w:r>
        <w:r w:rsidRPr="00F706F4">
          <w:rPr>
            <w:noProof/>
            <w:webHidden/>
          </w:rPr>
        </w:r>
        <w:r w:rsidRPr="00F706F4">
          <w:rPr>
            <w:noProof/>
            <w:webHidden/>
          </w:rPr>
          <w:fldChar w:fldCharType="separate"/>
        </w:r>
        <w:r w:rsidRPr="00F706F4">
          <w:rPr>
            <w:noProof/>
            <w:webHidden/>
          </w:rPr>
          <w:t>47</w:t>
        </w:r>
        <w:r w:rsidRPr="00F706F4">
          <w:rPr>
            <w:noProof/>
            <w:webHidden/>
          </w:rPr>
          <w:fldChar w:fldCharType="end"/>
        </w:r>
      </w:hyperlink>
    </w:p>
    <w:p w14:paraId="1CBF6711" w14:textId="0AC9E8B5"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70" w:history="1">
        <w:r w:rsidRPr="00F706F4">
          <w:rPr>
            <w:rStyle w:val="Hyperlink"/>
            <w:noProof/>
          </w:rPr>
          <w:t>Hình 4.1 Hình ảnh thực tế của mạch bên trong</w:t>
        </w:r>
        <w:r w:rsidRPr="00F706F4">
          <w:rPr>
            <w:noProof/>
            <w:webHidden/>
          </w:rPr>
          <w:tab/>
        </w:r>
        <w:r w:rsidRPr="00F706F4">
          <w:rPr>
            <w:noProof/>
            <w:webHidden/>
          </w:rPr>
          <w:fldChar w:fldCharType="begin"/>
        </w:r>
        <w:r w:rsidRPr="00F706F4">
          <w:rPr>
            <w:noProof/>
            <w:webHidden/>
          </w:rPr>
          <w:instrText xml:space="preserve"> PAGEREF _Toc185379470 \h </w:instrText>
        </w:r>
        <w:r w:rsidRPr="00F706F4">
          <w:rPr>
            <w:noProof/>
            <w:webHidden/>
          </w:rPr>
        </w:r>
        <w:r w:rsidRPr="00F706F4">
          <w:rPr>
            <w:noProof/>
            <w:webHidden/>
          </w:rPr>
          <w:fldChar w:fldCharType="separate"/>
        </w:r>
        <w:r w:rsidRPr="00F706F4">
          <w:rPr>
            <w:noProof/>
            <w:webHidden/>
          </w:rPr>
          <w:t>48</w:t>
        </w:r>
        <w:r w:rsidRPr="00F706F4">
          <w:rPr>
            <w:noProof/>
            <w:webHidden/>
          </w:rPr>
          <w:fldChar w:fldCharType="end"/>
        </w:r>
      </w:hyperlink>
    </w:p>
    <w:p w14:paraId="75E1C1BA" w14:textId="42F09CAB"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71" w:history="1">
        <w:r w:rsidRPr="00F706F4">
          <w:rPr>
            <w:rStyle w:val="Hyperlink"/>
            <w:noProof/>
          </w:rPr>
          <w:t>Hình 4.2 Hình ảnh thực tế của phần mô hình</w:t>
        </w:r>
        <w:r w:rsidRPr="00F706F4">
          <w:rPr>
            <w:noProof/>
            <w:webHidden/>
          </w:rPr>
          <w:tab/>
        </w:r>
        <w:r w:rsidRPr="00F706F4">
          <w:rPr>
            <w:noProof/>
            <w:webHidden/>
          </w:rPr>
          <w:fldChar w:fldCharType="begin"/>
        </w:r>
        <w:r w:rsidRPr="00F706F4">
          <w:rPr>
            <w:noProof/>
            <w:webHidden/>
          </w:rPr>
          <w:instrText xml:space="preserve"> PAGEREF _Toc185379471 \h </w:instrText>
        </w:r>
        <w:r w:rsidRPr="00F706F4">
          <w:rPr>
            <w:noProof/>
            <w:webHidden/>
          </w:rPr>
        </w:r>
        <w:r w:rsidRPr="00F706F4">
          <w:rPr>
            <w:noProof/>
            <w:webHidden/>
          </w:rPr>
          <w:fldChar w:fldCharType="separate"/>
        </w:r>
        <w:r w:rsidRPr="00F706F4">
          <w:rPr>
            <w:noProof/>
            <w:webHidden/>
          </w:rPr>
          <w:t>48</w:t>
        </w:r>
        <w:r w:rsidRPr="00F706F4">
          <w:rPr>
            <w:noProof/>
            <w:webHidden/>
          </w:rPr>
          <w:fldChar w:fldCharType="end"/>
        </w:r>
      </w:hyperlink>
    </w:p>
    <w:p w14:paraId="70D1F281" w14:textId="61B728C0"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72" w:history="1">
        <w:r w:rsidRPr="00F706F4">
          <w:rPr>
            <w:rStyle w:val="Hyperlink"/>
            <w:noProof/>
          </w:rPr>
          <w:t>Hình 4.3 Giám sát ngôi nhà thông minh qua Blynk trên SmartPhone</w:t>
        </w:r>
        <w:r w:rsidRPr="00F706F4">
          <w:rPr>
            <w:noProof/>
            <w:webHidden/>
          </w:rPr>
          <w:tab/>
        </w:r>
        <w:r w:rsidRPr="00F706F4">
          <w:rPr>
            <w:noProof/>
            <w:webHidden/>
          </w:rPr>
          <w:fldChar w:fldCharType="begin"/>
        </w:r>
        <w:r w:rsidRPr="00F706F4">
          <w:rPr>
            <w:noProof/>
            <w:webHidden/>
          </w:rPr>
          <w:instrText xml:space="preserve"> PAGEREF _Toc185379472 \h </w:instrText>
        </w:r>
        <w:r w:rsidRPr="00F706F4">
          <w:rPr>
            <w:noProof/>
            <w:webHidden/>
          </w:rPr>
        </w:r>
        <w:r w:rsidRPr="00F706F4">
          <w:rPr>
            <w:noProof/>
            <w:webHidden/>
          </w:rPr>
          <w:fldChar w:fldCharType="separate"/>
        </w:r>
        <w:r w:rsidRPr="00F706F4">
          <w:rPr>
            <w:noProof/>
            <w:webHidden/>
          </w:rPr>
          <w:t>48</w:t>
        </w:r>
        <w:r w:rsidRPr="00F706F4">
          <w:rPr>
            <w:noProof/>
            <w:webHidden/>
          </w:rPr>
          <w:fldChar w:fldCharType="end"/>
        </w:r>
      </w:hyperlink>
    </w:p>
    <w:p w14:paraId="41513B78" w14:textId="05717F14"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73" w:history="1">
        <w:r w:rsidRPr="00F706F4">
          <w:rPr>
            <w:rStyle w:val="Hyperlink"/>
            <w:noProof/>
          </w:rPr>
          <w:t>Hình 4.4 Thiết lập chức năng cảnh báo khí gas</w:t>
        </w:r>
        <w:r w:rsidRPr="00F706F4">
          <w:rPr>
            <w:noProof/>
            <w:webHidden/>
          </w:rPr>
          <w:tab/>
        </w:r>
        <w:r w:rsidRPr="00F706F4">
          <w:rPr>
            <w:noProof/>
            <w:webHidden/>
          </w:rPr>
          <w:fldChar w:fldCharType="begin"/>
        </w:r>
        <w:r w:rsidRPr="00F706F4">
          <w:rPr>
            <w:noProof/>
            <w:webHidden/>
          </w:rPr>
          <w:instrText xml:space="preserve"> PAGEREF _Toc185379473 \h </w:instrText>
        </w:r>
        <w:r w:rsidRPr="00F706F4">
          <w:rPr>
            <w:noProof/>
            <w:webHidden/>
          </w:rPr>
        </w:r>
        <w:r w:rsidRPr="00F706F4">
          <w:rPr>
            <w:noProof/>
            <w:webHidden/>
          </w:rPr>
          <w:fldChar w:fldCharType="separate"/>
        </w:r>
        <w:r w:rsidRPr="00F706F4">
          <w:rPr>
            <w:noProof/>
            <w:webHidden/>
          </w:rPr>
          <w:t>49</w:t>
        </w:r>
        <w:r w:rsidRPr="00F706F4">
          <w:rPr>
            <w:noProof/>
            <w:webHidden/>
          </w:rPr>
          <w:fldChar w:fldCharType="end"/>
        </w:r>
      </w:hyperlink>
    </w:p>
    <w:p w14:paraId="64634721" w14:textId="5EC1BA05" w:rsidR="00F706F4" w:rsidRPr="00F706F4" w:rsidRDefault="00F706F4">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474" w:history="1">
        <w:r w:rsidRPr="00F706F4">
          <w:rPr>
            <w:rStyle w:val="Hyperlink"/>
            <w:noProof/>
          </w:rPr>
          <w:t>Hình 4.5 Thiết lập chức năng tự động bật tắt quạt</w:t>
        </w:r>
        <w:r w:rsidRPr="00F706F4">
          <w:rPr>
            <w:noProof/>
            <w:webHidden/>
          </w:rPr>
          <w:tab/>
        </w:r>
        <w:r w:rsidRPr="00F706F4">
          <w:rPr>
            <w:noProof/>
            <w:webHidden/>
          </w:rPr>
          <w:fldChar w:fldCharType="begin"/>
        </w:r>
        <w:r w:rsidRPr="00F706F4">
          <w:rPr>
            <w:noProof/>
            <w:webHidden/>
          </w:rPr>
          <w:instrText xml:space="preserve"> PAGEREF _Toc185379474 \h </w:instrText>
        </w:r>
        <w:r w:rsidRPr="00F706F4">
          <w:rPr>
            <w:noProof/>
            <w:webHidden/>
          </w:rPr>
        </w:r>
        <w:r w:rsidRPr="00F706F4">
          <w:rPr>
            <w:noProof/>
            <w:webHidden/>
          </w:rPr>
          <w:fldChar w:fldCharType="separate"/>
        </w:r>
        <w:r w:rsidRPr="00F706F4">
          <w:rPr>
            <w:noProof/>
            <w:webHidden/>
          </w:rPr>
          <w:t>51</w:t>
        </w:r>
        <w:r w:rsidRPr="00F706F4">
          <w:rPr>
            <w:noProof/>
            <w:webHidden/>
          </w:rPr>
          <w:fldChar w:fldCharType="end"/>
        </w:r>
      </w:hyperlink>
    </w:p>
    <w:p w14:paraId="63857847" w14:textId="4FACA357" w:rsidR="00DD469A" w:rsidRDefault="005252C1">
      <w:pPr>
        <w:spacing w:after="160" w:line="259" w:lineRule="auto"/>
        <w:jc w:val="left"/>
      </w:pPr>
      <w:r w:rsidRPr="00F55545">
        <w:fldChar w:fldCharType="end"/>
      </w:r>
    </w:p>
    <w:p w14:paraId="126431E2" w14:textId="77777777" w:rsidR="00DD469A" w:rsidRDefault="00DD469A">
      <w:pPr>
        <w:spacing w:after="160" w:line="259" w:lineRule="auto"/>
        <w:jc w:val="left"/>
      </w:pPr>
      <w:r>
        <w:br w:type="page"/>
      </w:r>
    </w:p>
    <w:p w14:paraId="680F5FD4" w14:textId="3A81B531" w:rsidR="00137F33" w:rsidRPr="00137F33" w:rsidRDefault="00137F33" w:rsidP="00137F33">
      <w:pPr>
        <w:pStyle w:val="TableofFigures"/>
        <w:tabs>
          <w:tab w:val="right" w:leader="dot" w:pos="8494"/>
        </w:tabs>
        <w:spacing w:after="160"/>
        <w:jc w:val="center"/>
        <w:rPr>
          <w:b/>
        </w:rPr>
      </w:pPr>
      <w:r w:rsidRPr="00137F33">
        <w:rPr>
          <w:b/>
        </w:rPr>
        <w:lastRenderedPageBreak/>
        <w:t>DANH MỤC BẢNG BIỂU</w:t>
      </w:r>
    </w:p>
    <w:p w14:paraId="144F12DF" w14:textId="2663AA8C" w:rsidR="00F55545" w:rsidRDefault="00137F33">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r>
        <w:fldChar w:fldCharType="begin"/>
      </w:r>
      <w:r>
        <w:instrText xml:space="preserve"> TOC \h \z \c "Bảng" </w:instrText>
      </w:r>
      <w:r>
        <w:fldChar w:fldCharType="separate"/>
      </w:r>
      <w:hyperlink w:anchor="_Toc185379269" w:history="1">
        <w:r w:rsidR="00F55545" w:rsidRPr="00CD182D">
          <w:rPr>
            <w:rStyle w:val="Hyperlink"/>
            <w:noProof/>
          </w:rPr>
          <w:t>Bảng 2.1 So sánh các loại module Wifi phổ biến trên thị trường</w:t>
        </w:r>
        <w:r w:rsidR="00F55545">
          <w:rPr>
            <w:noProof/>
            <w:webHidden/>
          </w:rPr>
          <w:tab/>
        </w:r>
        <w:r w:rsidR="00F55545">
          <w:rPr>
            <w:noProof/>
            <w:webHidden/>
          </w:rPr>
          <w:fldChar w:fldCharType="begin"/>
        </w:r>
        <w:r w:rsidR="00F55545">
          <w:rPr>
            <w:noProof/>
            <w:webHidden/>
          </w:rPr>
          <w:instrText xml:space="preserve"> PAGEREF _Toc185379269 \h </w:instrText>
        </w:r>
        <w:r w:rsidR="00F55545">
          <w:rPr>
            <w:noProof/>
            <w:webHidden/>
          </w:rPr>
        </w:r>
        <w:r w:rsidR="00F55545">
          <w:rPr>
            <w:noProof/>
            <w:webHidden/>
          </w:rPr>
          <w:fldChar w:fldCharType="separate"/>
        </w:r>
        <w:r w:rsidR="00F55545">
          <w:rPr>
            <w:noProof/>
            <w:webHidden/>
          </w:rPr>
          <w:t>10</w:t>
        </w:r>
        <w:r w:rsidR="00F55545">
          <w:rPr>
            <w:noProof/>
            <w:webHidden/>
          </w:rPr>
          <w:fldChar w:fldCharType="end"/>
        </w:r>
      </w:hyperlink>
    </w:p>
    <w:p w14:paraId="3893B4DA" w14:textId="617B1212"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0" w:history="1">
        <w:r w:rsidRPr="00CD182D">
          <w:rPr>
            <w:rStyle w:val="Hyperlink"/>
            <w:noProof/>
          </w:rPr>
          <w:t>Bảng 2.2 Mô tả chân của cảm biến MQ2</w:t>
        </w:r>
        <w:r>
          <w:rPr>
            <w:noProof/>
            <w:webHidden/>
          </w:rPr>
          <w:tab/>
        </w:r>
        <w:r>
          <w:rPr>
            <w:noProof/>
            <w:webHidden/>
          </w:rPr>
          <w:fldChar w:fldCharType="begin"/>
        </w:r>
        <w:r>
          <w:rPr>
            <w:noProof/>
            <w:webHidden/>
          </w:rPr>
          <w:instrText xml:space="preserve"> PAGEREF _Toc185379270 \h </w:instrText>
        </w:r>
        <w:r>
          <w:rPr>
            <w:noProof/>
            <w:webHidden/>
          </w:rPr>
        </w:r>
        <w:r>
          <w:rPr>
            <w:noProof/>
            <w:webHidden/>
          </w:rPr>
          <w:fldChar w:fldCharType="separate"/>
        </w:r>
        <w:r>
          <w:rPr>
            <w:noProof/>
            <w:webHidden/>
          </w:rPr>
          <w:t>15</w:t>
        </w:r>
        <w:r>
          <w:rPr>
            <w:noProof/>
            <w:webHidden/>
          </w:rPr>
          <w:fldChar w:fldCharType="end"/>
        </w:r>
      </w:hyperlink>
    </w:p>
    <w:p w14:paraId="158DDFBF" w14:textId="1870A145"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1" w:history="1">
        <w:r w:rsidRPr="00CD182D">
          <w:rPr>
            <w:rStyle w:val="Hyperlink"/>
            <w:noProof/>
          </w:rPr>
          <w:t>Bảng 2.3 Mô tả các chân của DHT11</w:t>
        </w:r>
        <w:r>
          <w:rPr>
            <w:noProof/>
            <w:webHidden/>
          </w:rPr>
          <w:tab/>
        </w:r>
        <w:r>
          <w:rPr>
            <w:noProof/>
            <w:webHidden/>
          </w:rPr>
          <w:fldChar w:fldCharType="begin"/>
        </w:r>
        <w:r>
          <w:rPr>
            <w:noProof/>
            <w:webHidden/>
          </w:rPr>
          <w:instrText xml:space="preserve"> PAGEREF _Toc185379271 \h </w:instrText>
        </w:r>
        <w:r>
          <w:rPr>
            <w:noProof/>
            <w:webHidden/>
          </w:rPr>
        </w:r>
        <w:r>
          <w:rPr>
            <w:noProof/>
            <w:webHidden/>
          </w:rPr>
          <w:fldChar w:fldCharType="separate"/>
        </w:r>
        <w:r>
          <w:rPr>
            <w:noProof/>
            <w:webHidden/>
          </w:rPr>
          <w:t>16</w:t>
        </w:r>
        <w:r>
          <w:rPr>
            <w:noProof/>
            <w:webHidden/>
          </w:rPr>
          <w:fldChar w:fldCharType="end"/>
        </w:r>
      </w:hyperlink>
    </w:p>
    <w:p w14:paraId="7ECD5FF9" w14:textId="3936BD27"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2" w:history="1">
        <w:r w:rsidRPr="00CD182D">
          <w:rPr>
            <w:rStyle w:val="Hyperlink"/>
            <w:noProof/>
          </w:rPr>
          <w:t>Bảng 2.4 Mô tả các chân của AS608</w:t>
        </w:r>
        <w:r>
          <w:rPr>
            <w:noProof/>
            <w:webHidden/>
          </w:rPr>
          <w:tab/>
        </w:r>
        <w:r>
          <w:rPr>
            <w:noProof/>
            <w:webHidden/>
          </w:rPr>
          <w:fldChar w:fldCharType="begin"/>
        </w:r>
        <w:r>
          <w:rPr>
            <w:noProof/>
            <w:webHidden/>
          </w:rPr>
          <w:instrText xml:space="preserve"> PAGEREF _Toc185379272 \h </w:instrText>
        </w:r>
        <w:r>
          <w:rPr>
            <w:noProof/>
            <w:webHidden/>
          </w:rPr>
        </w:r>
        <w:r>
          <w:rPr>
            <w:noProof/>
            <w:webHidden/>
          </w:rPr>
          <w:fldChar w:fldCharType="separate"/>
        </w:r>
        <w:r>
          <w:rPr>
            <w:noProof/>
            <w:webHidden/>
          </w:rPr>
          <w:t>17</w:t>
        </w:r>
        <w:r>
          <w:rPr>
            <w:noProof/>
            <w:webHidden/>
          </w:rPr>
          <w:fldChar w:fldCharType="end"/>
        </w:r>
      </w:hyperlink>
    </w:p>
    <w:p w14:paraId="27E7DF80" w14:textId="3A4EF803"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3" w:history="1">
        <w:r w:rsidRPr="00CD182D">
          <w:rPr>
            <w:rStyle w:val="Hyperlink"/>
            <w:noProof/>
          </w:rPr>
          <w:t>Bảng 2.5 Mô tả các chân của servo SG90</w:t>
        </w:r>
        <w:r>
          <w:rPr>
            <w:noProof/>
            <w:webHidden/>
          </w:rPr>
          <w:tab/>
        </w:r>
        <w:r>
          <w:rPr>
            <w:noProof/>
            <w:webHidden/>
          </w:rPr>
          <w:fldChar w:fldCharType="begin"/>
        </w:r>
        <w:r>
          <w:rPr>
            <w:noProof/>
            <w:webHidden/>
          </w:rPr>
          <w:instrText xml:space="preserve"> PAGEREF _Toc185379273 \h </w:instrText>
        </w:r>
        <w:r>
          <w:rPr>
            <w:noProof/>
            <w:webHidden/>
          </w:rPr>
        </w:r>
        <w:r>
          <w:rPr>
            <w:noProof/>
            <w:webHidden/>
          </w:rPr>
          <w:fldChar w:fldCharType="separate"/>
        </w:r>
        <w:r>
          <w:rPr>
            <w:noProof/>
            <w:webHidden/>
          </w:rPr>
          <w:t>20</w:t>
        </w:r>
        <w:r>
          <w:rPr>
            <w:noProof/>
            <w:webHidden/>
          </w:rPr>
          <w:fldChar w:fldCharType="end"/>
        </w:r>
      </w:hyperlink>
    </w:p>
    <w:p w14:paraId="0575F7B6" w14:textId="2F972B98"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4" w:history="1">
        <w:r w:rsidRPr="00CD182D">
          <w:rPr>
            <w:rStyle w:val="Hyperlink"/>
            <w:noProof/>
          </w:rPr>
          <w:t>Bảng 2.6 Mô tả các chân của I2C kèm I2C</w:t>
        </w:r>
        <w:r>
          <w:rPr>
            <w:noProof/>
            <w:webHidden/>
          </w:rPr>
          <w:tab/>
        </w:r>
        <w:r>
          <w:rPr>
            <w:noProof/>
            <w:webHidden/>
          </w:rPr>
          <w:fldChar w:fldCharType="begin"/>
        </w:r>
        <w:r>
          <w:rPr>
            <w:noProof/>
            <w:webHidden/>
          </w:rPr>
          <w:instrText xml:space="preserve"> PAGEREF _Toc185379274 \h </w:instrText>
        </w:r>
        <w:r>
          <w:rPr>
            <w:noProof/>
            <w:webHidden/>
          </w:rPr>
        </w:r>
        <w:r>
          <w:rPr>
            <w:noProof/>
            <w:webHidden/>
          </w:rPr>
          <w:fldChar w:fldCharType="separate"/>
        </w:r>
        <w:r>
          <w:rPr>
            <w:noProof/>
            <w:webHidden/>
          </w:rPr>
          <w:t>25</w:t>
        </w:r>
        <w:r>
          <w:rPr>
            <w:noProof/>
            <w:webHidden/>
          </w:rPr>
          <w:fldChar w:fldCharType="end"/>
        </w:r>
      </w:hyperlink>
    </w:p>
    <w:p w14:paraId="19ACBC2A" w14:textId="3B1D1B07" w:rsidR="00F55545" w:rsidRDefault="00F55545">
      <w:pPr>
        <w:pStyle w:val="TableofFigures"/>
        <w:tabs>
          <w:tab w:val="right" w:leader="dot" w:pos="9345"/>
        </w:tabs>
        <w:rPr>
          <w:rFonts w:asciiTheme="minorHAnsi" w:eastAsiaTheme="minorEastAsia" w:hAnsiTheme="minorHAnsi" w:cstheme="minorBidi"/>
          <w:noProof/>
          <w:color w:val="auto"/>
          <w:kern w:val="2"/>
          <w:sz w:val="24"/>
          <w:szCs w:val="24"/>
          <w14:ligatures w14:val="standardContextual"/>
        </w:rPr>
      </w:pPr>
      <w:hyperlink w:anchor="_Toc185379275" w:history="1">
        <w:r w:rsidRPr="00CD182D">
          <w:rPr>
            <w:rStyle w:val="Hyperlink"/>
            <w:noProof/>
          </w:rPr>
          <w:t>Bảng 2.7 Mô tả các chân của PCF8574</w:t>
        </w:r>
        <w:r>
          <w:rPr>
            <w:noProof/>
            <w:webHidden/>
          </w:rPr>
          <w:tab/>
        </w:r>
        <w:r>
          <w:rPr>
            <w:noProof/>
            <w:webHidden/>
          </w:rPr>
          <w:fldChar w:fldCharType="begin"/>
        </w:r>
        <w:r>
          <w:rPr>
            <w:noProof/>
            <w:webHidden/>
          </w:rPr>
          <w:instrText xml:space="preserve"> PAGEREF _Toc185379275 \h </w:instrText>
        </w:r>
        <w:r>
          <w:rPr>
            <w:noProof/>
            <w:webHidden/>
          </w:rPr>
        </w:r>
        <w:r>
          <w:rPr>
            <w:noProof/>
            <w:webHidden/>
          </w:rPr>
          <w:fldChar w:fldCharType="separate"/>
        </w:r>
        <w:r>
          <w:rPr>
            <w:noProof/>
            <w:webHidden/>
          </w:rPr>
          <w:t>26</w:t>
        </w:r>
        <w:r>
          <w:rPr>
            <w:noProof/>
            <w:webHidden/>
          </w:rPr>
          <w:fldChar w:fldCharType="end"/>
        </w:r>
      </w:hyperlink>
    </w:p>
    <w:p w14:paraId="213E11A0" w14:textId="12BB4FD5" w:rsidR="005252C1" w:rsidRDefault="00137F33" w:rsidP="005252C1">
      <w:pPr>
        <w:sectPr w:rsidR="005252C1" w:rsidSect="00533B64">
          <w:pgSz w:w="11907" w:h="16840" w:code="9"/>
          <w:pgMar w:top="1134" w:right="851" w:bottom="1134" w:left="1701" w:header="720" w:footer="386" w:gutter="0"/>
          <w:pgNumType w:start="1"/>
          <w:cols w:space="720"/>
          <w:docGrid w:linePitch="360"/>
        </w:sectPr>
      </w:pPr>
      <w:r>
        <w:fldChar w:fldCharType="end"/>
      </w:r>
    </w:p>
    <w:p w14:paraId="0F78D5C8" w14:textId="660D247F" w:rsidR="00DD469A" w:rsidRDefault="00DC4CB9" w:rsidP="00DC4CB9">
      <w:pPr>
        <w:pStyle w:val="Heading1"/>
      </w:pPr>
      <w:bookmarkStart w:id="0" w:name="_Toc185379176"/>
      <w:r>
        <w:lastRenderedPageBreak/>
        <w:t>GIỚI THIỆU CHUNG</w:t>
      </w:r>
      <w:bookmarkEnd w:id="0"/>
    </w:p>
    <w:p w14:paraId="37A311AB" w14:textId="47426242" w:rsidR="00DC4CB9" w:rsidRDefault="00DC4CB9" w:rsidP="00DC4CB9">
      <w:pPr>
        <w:pStyle w:val="Heading2"/>
      </w:pPr>
      <w:bookmarkStart w:id="1" w:name="_Toc185379177"/>
      <w:r w:rsidRPr="006917CD">
        <w:t>Giới thiệu về IoT</w:t>
      </w:r>
      <w:bookmarkEnd w:id="1"/>
    </w:p>
    <w:p w14:paraId="58C048FB" w14:textId="6BC59AFA" w:rsidR="00DC4CB9" w:rsidRDefault="00DC4CB9" w:rsidP="00DC4CB9">
      <w:pPr>
        <w:pStyle w:val="Heading3"/>
      </w:pPr>
      <w:bookmarkStart w:id="2" w:name="_Toc185379178"/>
      <w:r w:rsidRPr="006917CD">
        <w:t>Một số khái niệm về IoT</w:t>
      </w:r>
      <w:bookmarkEnd w:id="2"/>
    </w:p>
    <w:p w14:paraId="62386E6F" w14:textId="77777777" w:rsidR="00DC4CB9" w:rsidRPr="00CA6C39" w:rsidRDefault="00DC4CB9" w:rsidP="00016A8F">
      <w:pPr>
        <w:ind w:firstLine="567"/>
      </w:pPr>
      <w:r w:rsidRPr="00CA6C39">
        <w:t>Mạng lưới vạn vật kết nối Internet hoặc là mạng lưới thiết bị kết nối internet viết tắt là IoT là một kịch bản của thế giới, khi mà mỗi đồ vật, con người được cung cấp một định danh riêng của mình, và tất cả có khả năng truyền tải, trao đổi thông tin, dữ liệu qua một mạng duy nhất mà không cần sự tương tác trực tiếp giữa người với người, hay người với máy tính. IoT đã phát triển từ sự hội tụ của công nghệ không dây, công nghệ vi cơ điện tử và internet. Nó đơn giản là một tập hợp các thiết bị có khả năng kết nối với nhau, với internet và với thế giới bên ngoài để thực hiện một công việc nào đó.</w:t>
      </w:r>
    </w:p>
    <w:p w14:paraId="29F1856C" w14:textId="77777777" w:rsidR="00DC4CB9" w:rsidRPr="00CA6C39" w:rsidRDefault="00DC4CB9" w:rsidP="00DC4CB9">
      <w:r w:rsidRPr="00CA6C39">
        <w:t xml:space="preserve">Hiểu một cách đơn giản IoT là tất cả các thiết bị có thể kết nối với nhau. Việc kết nối có thể thực hiện qua wifi, kết nối băng rộng (3G, 4G), Bluetooth, ZigBee, hồng ngoại… Các thiết bị có thể là đện thoại thông minh, máy máy tính bảng, điều hòa, bóng đèn, máy giặt và nhiều thiết bị khác. Cisco nhà cung cấp giải pháp thiết bị hàng đầu hiện nay dự báo: Đến năm 2020, sẽ có khoảng 50 tỷ đồ vật kết nối internet, thậm chí con số này còn gia tăng nhiều hơn nữa. IoT sẽ là mạng khổng lồ kết nối tất cả mọi thứ bao gồm cả con người và sẽ tồn tại các mối quan hệ giữa người và người, người và thiết bị, thiết bị và thiết bị. </w:t>
      </w:r>
    </w:p>
    <w:p w14:paraId="16D762F5" w14:textId="7FEFFB2C" w:rsidR="00DC4CB9" w:rsidRPr="00DC4CB9" w:rsidRDefault="00DC4CB9" w:rsidP="00DC4CB9">
      <w:pPr>
        <w:pStyle w:val="Heading3"/>
      </w:pPr>
      <w:bookmarkStart w:id="3" w:name="_Toc185379179"/>
      <w:r w:rsidRPr="00CA6C39">
        <w:t>Cơ sở kỹ thuật của IoT</w:t>
      </w:r>
      <w:bookmarkEnd w:id="3"/>
    </w:p>
    <w:p w14:paraId="421C1606" w14:textId="77777777" w:rsidR="00DC4CB9" w:rsidRPr="00CA6C39" w:rsidRDefault="00DC4CB9" w:rsidP="00016A8F">
      <w:pPr>
        <w:ind w:firstLine="567"/>
      </w:pPr>
      <w:r w:rsidRPr="00CA6C39">
        <w:t xml:space="preserve">Điểm quan trọng của IoT đó là các đối tượng phải có thể được nhận biết và định dạng (identifiable). Nếu mọi thứ được "đánh dấu" để phân biệt bản thân đối tượng đó với những thứ xung quanh thì chúng ta có thể hoàn toàn quản lí được nó thông qua máy tính. Việc đánh dấu (tagging) có thể được thực hiện thông qua nhiều công nghệ, chẳng hạn như RFID, NFC, mã vạch, mã QR, watermark kĩ thuật số... Việc kết nối thì có thể thực hiện qua wifi, mạng viễn thông băng rộng (3G, 4G), Bluetooth, ZigBee, hồng ngoại... </w:t>
      </w:r>
    </w:p>
    <w:p w14:paraId="4A85BB8C" w14:textId="77777777" w:rsidR="00DC4CB9" w:rsidRPr="00CA6C39" w:rsidRDefault="00DC4CB9" w:rsidP="00DC4CB9">
      <w:r w:rsidRPr="00CA6C39">
        <w:t>Ngoài những kĩ thuật nói trên, nếu nhìn từ thế giới web, chúng ta có thể sử dụng các địa chỉ độc nhất để xác định từng vật, chẳng hạn như địa chỉ IP. Mỗi thiết bị sẽ có một IP riêng biệt không nhầm lẫn. Sự xuất hiện của IPv6 với không gian địa chỉ cực kì rộng lớn sẽ giúp mọi thứ có thể dễ dàng kết nối vào Internet cũng như kết nối với nhau.</w:t>
      </w:r>
    </w:p>
    <w:p w14:paraId="1804E8A5" w14:textId="77777777" w:rsidR="00DC4CB9" w:rsidRPr="00CA6C39" w:rsidRDefault="00DC4CB9" w:rsidP="00DC4CB9">
      <w:pPr>
        <w:pStyle w:val="Heading3"/>
      </w:pPr>
      <w:bookmarkStart w:id="4" w:name="_Toc185379180"/>
      <w:r w:rsidRPr="00CA6C39">
        <w:t>Xu hướng phát triển của thế giới với IoT</w:t>
      </w:r>
      <w:bookmarkEnd w:id="4"/>
    </w:p>
    <w:p w14:paraId="132B8E40" w14:textId="77777777" w:rsidR="00DC4CB9" w:rsidRPr="00CA6C39" w:rsidRDefault="00DC4CB9" w:rsidP="00016A8F">
      <w:pPr>
        <w:ind w:firstLine="567"/>
      </w:pPr>
      <w:r w:rsidRPr="00CA6C39">
        <w:t xml:space="preserve">Mặc dù đã có từ lâu nhưng kỷ nguyên Internet of Things chỉ thực sự được chú ý và bùng nổ trong những năm gần đây, sau sự phát triển của smartphone, tablet và những kết nối không </w:t>
      </w:r>
      <w:proofErr w:type="gramStart"/>
      <w:r w:rsidRPr="00CA6C39">
        <w:t>dây,…</w:t>
      </w:r>
      <w:proofErr w:type="gramEnd"/>
      <w:r w:rsidRPr="00CA6C39">
        <w:t xml:space="preserve"> Và ngay sau khi nhận được sự chú ý của cộng đồng, IoT đã cho thấy tiềm năng của mình với những số liệu đáng kinh ngạc.</w:t>
      </w:r>
    </w:p>
    <w:p w14:paraId="08FCD783" w14:textId="77777777" w:rsidR="00DC4CB9" w:rsidRPr="00CA6C39" w:rsidRDefault="00DC4CB9" w:rsidP="00016A8F">
      <w:pPr>
        <w:ind w:firstLine="567"/>
      </w:pPr>
      <w:r w:rsidRPr="00CA6C39">
        <w:t>Là “một trong những phát kiến quan trọng và quyền lực nhất của loài người”,  Cisco IBSG, nhà cung cấp giải pháp và thiết bị mạng hàng đầu hiện nay dự báo: Đến năm 2020, sẽ có khoảng 50 tỷ đồ vật kết nối vào Internet, bao gồm hàng tỷ thiết bị di động, tivi, máy giặt, … Để thấy được sự phát triển của lĩnh vực này, họ cũng đưa ra số liệu vào năm 1984, khi mà Cisco mới thành lập mới chỉ có khoảng 1.000 thiết bị được kết nối mạng toàn cầu, đến năm 2010, con số này đã lên mức 10 tỷ.</w:t>
      </w:r>
    </w:p>
    <w:p w14:paraId="66E48126" w14:textId="77777777" w:rsidR="00DC4CB9" w:rsidRPr="00CA6C39" w:rsidRDefault="00DC4CB9" w:rsidP="00016A8F">
      <w:pPr>
        <w:ind w:firstLine="567"/>
      </w:pPr>
      <w:r w:rsidRPr="00CA6C39">
        <w:lastRenderedPageBreak/>
        <w:t xml:space="preserve">Intel, đơn vị mới tham gia vào thị trường sản xuất chip cho các thiết bị thông minh phục vụ IoT cũng đã thu về hơn 2 tỷ USD trong năm 2014 từ lĩnh vực này, tăng trưởng 19% so với năm 2013. Những con số khẳng định IoT là xu hướng của tương lai. Internet of Things đến năm 2020 dự kiến sẽ đạt đến: 4 tỷ người kết nối với nhau, 4 ngàn tỷ USD doanh thu, hơn 25 triệu ứng </w:t>
      </w:r>
      <w:proofErr w:type="gramStart"/>
      <w:r w:rsidRPr="00CA6C39">
        <w:t>dụng,hơn</w:t>
      </w:r>
      <w:proofErr w:type="gramEnd"/>
      <w:r w:rsidRPr="00CA6C39">
        <w:t xml:space="preserve"> 25 tỷ hệ thống nhúng thông minh và 50 ngàn tỷ Gigabytes dữ liệu</w:t>
      </w:r>
    </w:p>
    <w:p w14:paraId="673B705C" w14:textId="77777777" w:rsidR="00DC4CB9" w:rsidRPr="00CA6C39" w:rsidRDefault="00DC4CB9" w:rsidP="00016A8F">
      <w:pPr>
        <w:ind w:firstLine="567"/>
      </w:pPr>
      <w:r w:rsidRPr="00CA6C39">
        <w:t xml:space="preserve"> Tác động của IoT rất đa dạng, trên các lĩnh vực: quản lý hạ tầng, y tế, xây dựng và tự động hóa, giao thông….</w:t>
      </w:r>
    </w:p>
    <w:p w14:paraId="6E52664A" w14:textId="77777777" w:rsidR="00DC4CB9" w:rsidRPr="00CA6C39" w:rsidRDefault="00DC4CB9" w:rsidP="00016A8F">
      <w:pPr>
        <w:ind w:firstLine="567"/>
      </w:pPr>
      <w:r w:rsidRPr="00CA6C39">
        <w:t>Cụ thể với lĩnh vực sản xuất - chế tạo, hiện theo thống kê của PwC, đã có 35% nhà sản xuất sử dụng cảm biến thông minh, 10% dự kiến sẽ sử dụng và 8% có kế hoạch sử dụng các thiết bị thông minh này trong 3 năm tới.</w:t>
      </w:r>
    </w:p>
    <w:p w14:paraId="6A2B2229" w14:textId="77777777" w:rsidR="00DC4CB9" w:rsidRPr="00CA6C39" w:rsidRDefault="00DC4CB9" w:rsidP="00016A8F">
      <w:pPr>
        <w:ind w:firstLine="567"/>
      </w:pPr>
      <w:r w:rsidRPr="00CA6C39">
        <w:t xml:space="preserve">Trong lĩnh vực dầu khí, khai thác mỏ, dự kiến sẽ có 5,4 triệu thiết bị IoT được triển khai tại các cơ sở khai thác tới năm 2020. Chủ yếu sẽ là các bộ cảm biến kết nối Internet giúp cung cấp thông tin về môi trường. Dầu khí là một trong những ngành công nghiệp chủ chốt ứng dụng IoT trên diện rộng tới năm 2020. Trong khi đó, xe </w:t>
      </w:r>
      <w:proofErr w:type="gramStart"/>
      <w:r w:rsidRPr="00CA6C39">
        <w:t>hơi  kết</w:t>
      </w:r>
      <w:proofErr w:type="gramEnd"/>
      <w:r w:rsidRPr="00CA6C39">
        <w:t xml:space="preserve"> nối đang là xu hướng nổi bật của thiết bị IoT hiện nay. Dự tính tới năm 2020, sẽ có hơn 220 triệu xe kết nối lưu thông trên đường.</w:t>
      </w:r>
    </w:p>
    <w:p w14:paraId="13CA73B6" w14:textId="77777777" w:rsidR="00DC4CB9" w:rsidRPr="00CA6C39" w:rsidRDefault="00DC4CB9" w:rsidP="00016A8F">
      <w:pPr>
        <w:ind w:firstLine="567"/>
      </w:pPr>
      <w:r w:rsidRPr="00CA6C39">
        <w:t>Về bảo hiểm, 74% lãnh đạo trong ngành bảo hiểm tin rằng IoT sẽ thay đổi cơ bản chính sách bảo hiểm trong 5 năm tới, 74% có kế hoạch đầu tư phát triển và thực hiện các chiến lược về IoT - theo một nghiên cứu của SMA Research.</w:t>
      </w:r>
    </w:p>
    <w:p w14:paraId="58C5C769" w14:textId="77777777" w:rsidR="00DC4CB9" w:rsidRPr="00CA6C39" w:rsidRDefault="00DC4CB9" w:rsidP="00016A8F">
      <w:pPr>
        <w:ind w:firstLine="567"/>
      </w:pPr>
      <w:r w:rsidRPr="00CA6C39">
        <w:t>Còn với quốc phòng, chi tiêu cho các thiết bị bay không người lái dự kiến sẽ đạt 8,7 tỉ USD vào năm 2020. Ngoài ra, theo dự báo của Frost &amp; Sullivan, sẽ có khoảng 126.000 robot quân sự sẽ được triển khai vào năm 2020.</w:t>
      </w:r>
    </w:p>
    <w:p w14:paraId="367FED1F" w14:textId="77777777" w:rsidR="00DC4CB9" w:rsidRPr="00CA6C39" w:rsidRDefault="00DC4CB9" w:rsidP="00016A8F">
      <w:pPr>
        <w:ind w:firstLine="567"/>
      </w:pPr>
      <w:r w:rsidRPr="00CA6C39">
        <w:t>Lĩnh vực nông nghiệp cũng không nằm ngoài vòng xoáy IoT. Dự kiến sẽ có 75 triệu thiết bị IoT được triển khai trong lĩnh vực này vào năm 2020, với tỉ lệ tăng hàng năm đạt 20%. Chủ yếu đó sẽ là những bộ cảm biến đặt trong lòng đất để theo dõi độ axit, nhiệt độ và các thông số giúp canh tác vụ mùa hiệu quả hơn.</w:t>
      </w:r>
    </w:p>
    <w:p w14:paraId="64B8A044" w14:textId="77777777" w:rsidR="00DC4CB9" w:rsidRPr="00CA6C39" w:rsidRDefault="00DC4CB9" w:rsidP="00016A8F">
      <w:pPr>
        <w:ind w:firstLine="567"/>
      </w:pPr>
      <w:r w:rsidRPr="00CA6C39">
        <w:t>Vì thế, Internet of Thing đang là chìa khóa của thành công trong tương laicents. Bên cạnh đó, công nghệ không dây đáp ứng đa tiêu chuẩn đang giúp giảm giá thành các mặt hàng thiết bị kết nối không dây; và những giao thức Internet mới đã giúp hiện thực hóa việc kết nối hàng tỷ thiết bị vào mạng lưới Internet.</w:t>
      </w:r>
    </w:p>
    <w:p w14:paraId="19E94106" w14:textId="65E2CF7D" w:rsidR="00DC4CB9" w:rsidRDefault="00DC4CB9" w:rsidP="00016A8F">
      <w:pPr>
        <w:ind w:firstLine="567"/>
      </w:pPr>
      <w:r w:rsidRPr="00CA6C39">
        <w:t>Hiện trên thị trường đang có ngày càng nhiều thiết bị di động giá rẻ, sự cải thiện về điều kiện kinh tế của nhóm khách hàng Châu Á đã dẫn đến sự gia tăng theo cấp số nhân về sử dụng thiết bị di động ở khu vực này.</w:t>
      </w:r>
    </w:p>
    <w:p w14:paraId="2110C973" w14:textId="77777777" w:rsidR="00DC4CB9" w:rsidRPr="00CA6C39" w:rsidRDefault="00DC4CB9" w:rsidP="00DC4CB9">
      <w:pPr>
        <w:pStyle w:val="Heading3"/>
      </w:pPr>
      <w:bookmarkStart w:id="5" w:name="_Toc185379181"/>
      <w:r w:rsidRPr="00CA6C39">
        <w:t>Ứng dụng của IoT</w:t>
      </w:r>
      <w:bookmarkEnd w:id="5"/>
    </w:p>
    <w:p w14:paraId="4087A8A2" w14:textId="3FB0D94D" w:rsidR="00DC4CB9" w:rsidRPr="00CA6C39" w:rsidRDefault="00DC4CB9" w:rsidP="00016A8F">
      <w:pPr>
        <w:ind w:firstLine="567"/>
      </w:pPr>
      <w:r w:rsidRPr="00CA6C39">
        <w:t xml:space="preserve">IoT có rất nhiều ứng dụng trong nhiều lĩnh vực khác nhau như tự động hóa ngôi nhà, mua sắm thông minh, quản lí các thiết bị cá nhân, đồng hồ đo thông minh, phản hồi trong các tình huống khẩn cấp, quản lí môi trường. Hiện nay nhiều hãng, công ty, tổ chức trên thế giới đang nghiên cứu các nền tảng giúp xây dựng nhanh ứng dụng dành cho IoT. Đại học British Columbia ở Canada hiện đang tập trung vào một bộ toolkit cho phép phát triển phần mềm IoT chỉ bằng các công nghệ/tiêu chuẩn Web cũng như giao thức phổ biến. Công </w:t>
      </w:r>
      <w:r w:rsidRPr="00CA6C39">
        <w:lastRenderedPageBreak/>
        <w:t>ty như ioBridge thì cung cấp giải pháp kết nối và điều khiển hầu như bất kì thiết bị nào có khả năng kết nối Internet, kể cả đèn bàn, quạt máy...</w:t>
      </w:r>
    </w:p>
    <w:p w14:paraId="493ED938" w14:textId="046AA32F" w:rsidR="00DC4CB9" w:rsidRPr="00CA6C39" w:rsidRDefault="00DC4CB9" w:rsidP="00DC4CB9">
      <w:pPr>
        <w:pStyle w:val="Heading3"/>
      </w:pPr>
      <w:bookmarkStart w:id="6" w:name="_Toc185379182"/>
      <w:r w:rsidRPr="00E13612">
        <w:t>Thách thức trong việc nghiên cứu và triển khai IoT</w:t>
      </w:r>
      <w:bookmarkEnd w:id="6"/>
    </w:p>
    <w:p w14:paraId="7647B343" w14:textId="31AF760E" w:rsidR="00DC4CB9" w:rsidRPr="00CA6C39" w:rsidRDefault="00DC4CB9" w:rsidP="00016A8F">
      <w:pPr>
        <w:ind w:firstLine="567"/>
      </w:pPr>
      <w:r w:rsidRPr="00CA6C39">
        <w:t>IoT vẫn còn một số trở ngại như chưa có một ngôn ngữ chung. Ở mức cơ bản nhất, Internet là một mạng dùng để nối thiết bị này với thiết bị khác. Nếu chỉ riêng có kết nối không thôi thì không có gì đảm bảo rằng các thiết bị biết cách nói chuyện nói nhau. Để các thiết bị có thể giao tiếp với nhau, chúng sẽ cần một hoặc nhiều giao thức (protocols), có thể xem là một thứ ngôn ngữ chuyên biệt để giải quyết một tác vụ nào đó. Chắc chắn bạn đã ít nhiều sử dụng một trong những giao thức phổ biến nhất thế giới, đó là HyperText Transfer Protocol (HTTP) để tải web. Ngoài ra chúng ta còn có SMTP, POP, IMAP dành cho email, FTP dùng để trao đổi file... Những giao thức như thế này hoạt động ổn bởi các máy chủ web, mail và FTP thường không phải nói với nhau nhiều, khi cần, một phần mềm phiên dịch đơn giản sẽ đứng ra làm trung gian để hai bên hiểu nhau. Còn với các thiết bị IoT, chúng phải đảm đương rất nhiều thứ, phải nói chuyện với nhiều loại máy móc thiết bị khác nhau. Đáng tiếc rằng hiện người ta chưa có nhiều sự đồng thuận về các giao thức để IoT trao đổi dữ liệu.</w:t>
      </w:r>
    </w:p>
    <w:p w14:paraId="2C0507F2" w14:textId="77777777" w:rsidR="00DC4CB9" w:rsidRPr="00DC4CB9" w:rsidRDefault="00DC4CB9" w:rsidP="00DC4CB9">
      <w:pPr>
        <w:pStyle w:val="Heading2"/>
      </w:pPr>
      <w:bookmarkStart w:id="7" w:name="_Toc185379183"/>
      <w:r w:rsidRPr="00DC4CB9">
        <w:t>Tổng quan về nhà thông minh</w:t>
      </w:r>
      <w:bookmarkEnd w:id="7"/>
    </w:p>
    <w:p w14:paraId="76C3353F" w14:textId="77777777" w:rsidR="00DC4CB9" w:rsidRPr="00DC4CB9" w:rsidRDefault="00DC4CB9" w:rsidP="00DC4CB9">
      <w:pPr>
        <w:pStyle w:val="Heading3"/>
      </w:pPr>
      <w:bookmarkStart w:id="8" w:name="_Toc185379184"/>
      <w:r w:rsidRPr="00DC4CB9">
        <w:t>Giới thiệu mô hình nhà thông minh</w:t>
      </w:r>
      <w:bookmarkEnd w:id="8"/>
    </w:p>
    <w:p w14:paraId="1B1AF573" w14:textId="77777777" w:rsidR="00DC4CB9" w:rsidRPr="00CA6C39" w:rsidRDefault="00DC4CB9" w:rsidP="00016A8F">
      <w:pPr>
        <w:ind w:firstLine="567"/>
      </w:pPr>
      <w:r w:rsidRPr="00CA6C39">
        <w:t>Nhà thông minh (tiếng Anh: home automation, domotics, smart home hoặc Intellihome) là kiểu nhà được lắp đặt các thiết bị điện, điện tử có thể được điều khiển hoặc tự động hoá hoặc bán tự động, thay thế con người trong thực hiện một hoặc một số thao tác quản lý, điều khiển. Hệ thống điện tử này giao tiếp với người dùng thông qua bảng điện tử đặt trong nhà, ứng dụng trên điện thoại di động, máy tính bảng hoặc một giao diện web.</w:t>
      </w:r>
    </w:p>
    <w:p w14:paraId="74470215" w14:textId="77777777" w:rsidR="00DC4CB9" w:rsidRPr="00CA6C39" w:rsidRDefault="00DC4CB9" w:rsidP="00DC4CB9">
      <w:r w:rsidRPr="00CA6C39">
        <w:t xml:space="preserve">Trong nhà thông minh, đồ dùng trong nhà từ phòng ngủ, phòng khách đều gắn các bộ điều khiển điện tử có thể kết nối với Internet và điện thoại di động, cho phép chủ nhân điều khiển vật dụng từ xa hoặc lập trình cho thiết bị ở nhà hoạt động theo </w:t>
      </w:r>
      <w:proofErr w:type="gramStart"/>
      <w:r w:rsidRPr="00CA6C39">
        <w:t>lịch..</w:t>
      </w:r>
      <w:proofErr w:type="gramEnd"/>
      <w:r w:rsidRPr="00CA6C39">
        <w:t xml:space="preserve"> Các thiết bị này có thể tự đưa ra cách xử lý tình huống được lập trình trước, hoặc là được điều khiển và giám sát từ xa. Sau đây là các lợi ích đem đến cho bạn từ một hệ thống tự động hóa nhà thông minh</w:t>
      </w:r>
    </w:p>
    <w:p w14:paraId="6327E081" w14:textId="77777777" w:rsidR="00DC4CB9" w:rsidRPr="00CA6C39" w:rsidRDefault="00DC4CB9" w:rsidP="00DC4CB9">
      <w:r w:rsidRPr="00CA6C39">
        <w:t>- Lợi ích 1 Tăng thêm sự an toàn qua việc điều khiển chiếu sáng và thiết bị điện (Appliance and Lighting Control)</w:t>
      </w:r>
    </w:p>
    <w:p w14:paraId="01E85291" w14:textId="77777777" w:rsidR="005977F0" w:rsidRDefault="00DC4CB9" w:rsidP="005977F0">
      <w:pPr>
        <w:keepNext/>
        <w:jc w:val="center"/>
      </w:pPr>
      <w:r w:rsidRPr="00CA6C39">
        <w:rPr>
          <w:noProof/>
        </w:rPr>
        <w:lastRenderedPageBreak/>
        <w:drawing>
          <wp:inline distT="0" distB="0" distL="0" distR="0" wp14:anchorId="543B4557" wp14:editId="00DFFC04">
            <wp:extent cx="4015047" cy="2678221"/>
            <wp:effectExtent l="0" t="0" r="508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372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016875" cy="2679440"/>
                    </a:xfrm>
                    <a:prstGeom prst="rect">
                      <a:avLst/>
                    </a:prstGeom>
                  </pic:spPr>
                </pic:pic>
              </a:graphicData>
            </a:graphic>
          </wp:inline>
        </w:drawing>
      </w:r>
    </w:p>
    <w:p w14:paraId="0BDC9EE4" w14:textId="3676667D" w:rsidR="00DC4CB9" w:rsidRPr="00D1007E" w:rsidRDefault="005977F0" w:rsidP="005977F0">
      <w:pPr>
        <w:pStyle w:val="Caption"/>
      </w:pPr>
      <w:bookmarkStart w:id="9" w:name="_Toc185379420"/>
      <w:r w:rsidRPr="00D1007E">
        <w:t xml:space="preserve">Hình </w:t>
      </w:r>
      <w:r w:rsidR="00594909">
        <w:fldChar w:fldCharType="begin"/>
      </w:r>
      <w:r w:rsidR="00594909">
        <w:instrText xml:space="preserve"> STYLEREF 1 \s </w:instrText>
      </w:r>
      <w:r w:rsidR="00594909">
        <w:fldChar w:fldCharType="separate"/>
      </w:r>
      <w:r w:rsidR="00594909">
        <w:rPr>
          <w:noProof/>
        </w:rPr>
        <w:t>1</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1</w:t>
      </w:r>
      <w:r w:rsidR="00594909">
        <w:rPr>
          <w:noProof/>
        </w:rPr>
        <w:fldChar w:fldCharType="end"/>
      </w:r>
      <w:r w:rsidRPr="00D1007E">
        <w:t xml:space="preserve"> </w:t>
      </w:r>
      <w:r w:rsidRPr="00D1007E">
        <w:rPr>
          <w:color w:val="auto"/>
        </w:rPr>
        <w:t>Điều khiển hệ thống đèn bằng smartphone</w:t>
      </w:r>
      <w:bookmarkEnd w:id="9"/>
    </w:p>
    <w:p w14:paraId="0310D497" w14:textId="77777777" w:rsidR="00DC4CB9" w:rsidRPr="00CA6C39" w:rsidRDefault="00DC4CB9" w:rsidP="00016A8F">
      <w:pPr>
        <w:ind w:firstLine="567"/>
      </w:pPr>
      <w:r w:rsidRPr="00CA6C39">
        <w:t>Một lợi ích nữa của home automation đó là tăng thêm sự an toàn cho gia đình và ngôi nhà. Bạn có thể kiểm soát các thiết bị điện dù nhỏ và cả việc chiếu sáng, bằng một cái chạm nhẹ đầu ngón tay vào thiết bị công nghệ yêu thích của bạn. Không chỉ tiết kiệm tiền điện cho bạn thông qua việc tự động tắt khi không có người, lighting control còn có thể tự động bắt tắt đèn theo chu kỳ để đánh lừa kẻ xấu tưởng bạn vẫn có nhà. Điều này làm tăng thêm độ an toàn và an ninh cho nhà bạn.</w:t>
      </w:r>
    </w:p>
    <w:p w14:paraId="37B850EA" w14:textId="77777777" w:rsidR="00DC4CB9" w:rsidRPr="00CA6C39" w:rsidRDefault="00DC4CB9" w:rsidP="00DC4CB9">
      <w:r w:rsidRPr="00CA6C39">
        <w:t xml:space="preserve">- Lợi ích 2 Gia tăng quan sát thông qua camera </w:t>
      </w:r>
      <w:proofErr w:type="gramStart"/>
      <w:r w:rsidRPr="00CA6C39">
        <w:t>an</w:t>
      </w:r>
      <w:proofErr w:type="gramEnd"/>
      <w:r w:rsidRPr="00CA6C39">
        <w:t xml:space="preserve"> ninh</w:t>
      </w:r>
    </w:p>
    <w:p w14:paraId="6100FC61" w14:textId="77777777" w:rsidR="005977F0" w:rsidRDefault="00DC4CB9" w:rsidP="005977F0">
      <w:pPr>
        <w:keepNext/>
        <w:jc w:val="center"/>
      </w:pPr>
      <w:r w:rsidRPr="00CA6C39">
        <w:rPr>
          <w:noProof/>
        </w:rPr>
        <w:drawing>
          <wp:inline distT="0" distB="0" distL="0" distR="0" wp14:anchorId="2BD3DE07" wp14:editId="79F96B56">
            <wp:extent cx="4372494" cy="223003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hone-home-security-camera2.jpg"/>
                    <pic:cNvPicPr/>
                  </pic:nvPicPr>
                  <pic:blipFill>
                    <a:blip r:embed="rId12">
                      <a:extLst>
                        <a:ext uri="{28A0092B-C50C-407E-A947-70E740481C1C}">
                          <a14:useLocalDpi xmlns:a14="http://schemas.microsoft.com/office/drawing/2010/main" val="0"/>
                        </a:ext>
                      </a:extLst>
                    </a:blip>
                    <a:stretch>
                      <a:fillRect/>
                    </a:stretch>
                  </pic:blipFill>
                  <pic:spPr>
                    <a:xfrm>
                      <a:off x="0" y="0"/>
                      <a:ext cx="4381060" cy="2234400"/>
                    </a:xfrm>
                    <a:prstGeom prst="rect">
                      <a:avLst/>
                    </a:prstGeom>
                  </pic:spPr>
                </pic:pic>
              </a:graphicData>
            </a:graphic>
          </wp:inline>
        </w:drawing>
      </w:r>
    </w:p>
    <w:p w14:paraId="3504F35B" w14:textId="0F9F707C" w:rsidR="00DC4CB9" w:rsidRPr="00D1007E" w:rsidRDefault="00D1007E" w:rsidP="005977F0">
      <w:pPr>
        <w:pStyle w:val="Caption"/>
      </w:pPr>
      <w:bookmarkStart w:id="10" w:name="_Toc185379421"/>
      <w:r w:rsidRPr="00D1007E">
        <w:t xml:space="preserve">Hình </w:t>
      </w:r>
      <w:r w:rsidR="00594909">
        <w:fldChar w:fldCharType="begin"/>
      </w:r>
      <w:r w:rsidR="00594909">
        <w:instrText xml:space="preserve"> STYLEREF 1 \s </w:instrText>
      </w:r>
      <w:r w:rsidR="00594909">
        <w:fldChar w:fldCharType="separate"/>
      </w:r>
      <w:r w:rsidR="00594909">
        <w:rPr>
          <w:noProof/>
        </w:rPr>
        <w:t>1</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w:t>
      </w:r>
      <w:r w:rsidR="00594909">
        <w:rPr>
          <w:noProof/>
        </w:rPr>
        <w:fldChar w:fldCharType="end"/>
      </w:r>
      <w:r w:rsidR="005977F0" w:rsidRPr="00D1007E">
        <w:t xml:space="preserve"> </w:t>
      </w:r>
      <w:r w:rsidR="005977F0" w:rsidRPr="00D1007E">
        <w:rPr>
          <w:color w:val="auto"/>
        </w:rPr>
        <w:t>Quan sát ngôi nhà qua điện thoại</w:t>
      </w:r>
      <w:bookmarkEnd w:id="10"/>
    </w:p>
    <w:p w14:paraId="24BC51FF" w14:textId="77777777" w:rsidR="00DC4CB9" w:rsidRPr="00CA6C39" w:rsidRDefault="00DC4CB9" w:rsidP="00016A8F">
      <w:pPr>
        <w:ind w:firstLine="567"/>
      </w:pPr>
      <w:r w:rsidRPr="00CA6C39">
        <w:t xml:space="preserve">Chúng ta không thể có mặt ở mọi nơi cùng lúc. Điều này khiến chúng ta thường bỏ lỡ nhiều việc đang diễn ra, có lẽ với ngay cả trong nhà hay sân vườn mình. Với hệ thống tự động hóa nhà thông minh, có thể dễ dàng quan sát thấy việc đang diễn </w:t>
      </w:r>
      <w:proofErr w:type="gramStart"/>
      <w:r w:rsidRPr="00CA6C39">
        <w:t>ra..</w:t>
      </w:r>
      <w:proofErr w:type="gramEnd"/>
      <w:r w:rsidRPr="00CA6C39">
        <w:t xml:space="preserve"> Các camera </w:t>
      </w:r>
      <w:proofErr w:type="gramStart"/>
      <w:r w:rsidRPr="00CA6C39">
        <w:t>an</w:t>
      </w:r>
      <w:proofErr w:type="gramEnd"/>
      <w:r w:rsidRPr="00CA6C39">
        <w:t xml:space="preserve"> ninh sẽ gia tăng độ an toàn cho gia đình bằng cách ghi nhận lại các hình ảnh khi nó phát hiện có chuyển động hoặc tự động ghi hình tại một thời điểm nhất định nào đó trong ngày.</w:t>
      </w:r>
    </w:p>
    <w:p w14:paraId="67A27648" w14:textId="77777777" w:rsidR="00DC4CB9" w:rsidRPr="00CA6C39" w:rsidRDefault="00DC4CB9" w:rsidP="00DC4CB9">
      <w:r w:rsidRPr="00CA6C39">
        <w:t>- Lợi ích 3 Gia tăng tiện nghi thông qua việc hiệu chỉnh nhiệt độ điều hòa</w:t>
      </w:r>
    </w:p>
    <w:p w14:paraId="30710B26" w14:textId="77777777" w:rsidR="005977F0" w:rsidRDefault="00DC4CB9" w:rsidP="005977F0">
      <w:pPr>
        <w:keepNext/>
        <w:jc w:val="center"/>
      </w:pPr>
      <w:r w:rsidRPr="00CA6C39">
        <w:rPr>
          <w:noProof/>
        </w:rPr>
        <w:lastRenderedPageBreak/>
        <w:drawing>
          <wp:inline distT="0" distB="0" distL="0" distR="0" wp14:anchorId="7097C1CE" wp14:editId="08F2F24D">
            <wp:extent cx="4713317" cy="2356659"/>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_lich_trinh_hoat_dong.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22245" cy="2361123"/>
                    </a:xfrm>
                    <a:prstGeom prst="rect">
                      <a:avLst/>
                    </a:prstGeom>
                  </pic:spPr>
                </pic:pic>
              </a:graphicData>
            </a:graphic>
          </wp:inline>
        </w:drawing>
      </w:r>
    </w:p>
    <w:p w14:paraId="4C278911" w14:textId="166CBF57" w:rsidR="00D1007E" w:rsidRPr="00CA6C39" w:rsidRDefault="00D1007E" w:rsidP="00D1007E">
      <w:pPr>
        <w:pStyle w:val="Caption"/>
        <w:spacing w:before="120" w:after="120" w:line="360" w:lineRule="auto"/>
        <w:rPr>
          <w:b/>
          <w:i w:val="0"/>
          <w:color w:val="auto"/>
          <w:sz w:val="26"/>
          <w:szCs w:val="26"/>
        </w:rPr>
      </w:pPr>
      <w:bookmarkStart w:id="11" w:name="_Toc185379422"/>
      <w:r>
        <w:t xml:space="preserve">Hình </w:t>
      </w:r>
      <w:r w:rsidR="00594909">
        <w:fldChar w:fldCharType="begin"/>
      </w:r>
      <w:r w:rsidR="00594909">
        <w:instrText xml:space="preserve"> STYLEREF 1 \s </w:instrText>
      </w:r>
      <w:r w:rsidR="00594909">
        <w:fldChar w:fldCharType="separate"/>
      </w:r>
      <w:r w:rsidR="00594909">
        <w:rPr>
          <w:noProof/>
        </w:rPr>
        <w:t>1</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3</w:t>
      </w:r>
      <w:r w:rsidR="00594909">
        <w:rPr>
          <w:noProof/>
        </w:rPr>
        <w:fldChar w:fldCharType="end"/>
      </w:r>
      <w:r>
        <w:t xml:space="preserve"> </w:t>
      </w:r>
      <w:r w:rsidRPr="00CA6C39">
        <w:rPr>
          <w:color w:val="auto"/>
          <w:sz w:val="26"/>
          <w:szCs w:val="26"/>
        </w:rPr>
        <w:t>Hiệu chỉnh nhiệt độ điều hòa từ xa</w:t>
      </w:r>
      <w:bookmarkEnd w:id="11"/>
    </w:p>
    <w:p w14:paraId="3550EB85" w14:textId="127E12EA" w:rsidR="00DC4CB9" w:rsidRPr="00CA6C39" w:rsidRDefault="00DC4CB9" w:rsidP="00016A8F">
      <w:pPr>
        <w:ind w:firstLine="567"/>
      </w:pPr>
      <w:r w:rsidRPr="00CA6C39">
        <w:t>Thường thì chúng ta rời nhà sớm đi làm vào buổi sáng và quên chỉnh lại nhiệt độ của bộ điều chỉnh nhiệt (thermostat). Kết quả là khi về nhà chúng ta sẽ thấy hoặc là quá nóng hoặc quá lạnh. Với hệ thống nhà thông minh, có thể chỉ cần đơn giản điều chỉnh nhiệt độ sẵn từ xa một vài giờ trước khi về đến nhà. Điều này còn giúp tiết kiệm tiền, tiết kiệm năng lượng.</w:t>
      </w:r>
    </w:p>
    <w:p w14:paraId="7C6811DF" w14:textId="77777777" w:rsidR="00DC4CB9" w:rsidRPr="00CA6C39" w:rsidRDefault="00DC4CB9" w:rsidP="00DC4CB9">
      <w:r w:rsidRPr="00CA6C39">
        <w:t>- Lợi ích 4 Tiết kiệm thời gian</w:t>
      </w:r>
    </w:p>
    <w:p w14:paraId="3F829FEF" w14:textId="77777777" w:rsidR="00DC4CB9" w:rsidRPr="00CA6C39" w:rsidRDefault="00DC4CB9" w:rsidP="00DC4CB9">
      <w:r w:rsidRPr="00CA6C39">
        <w:t>. Dễ dàng tiết kiệm được các khoảng thời gian quý báu và dành hiệu năng tốt hơn cho công việc.</w:t>
      </w:r>
    </w:p>
    <w:p w14:paraId="113E5A7C" w14:textId="77777777" w:rsidR="00DC4CB9" w:rsidRPr="00CA6C39" w:rsidRDefault="00DC4CB9" w:rsidP="00DC4CB9">
      <w:r w:rsidRPr="00CA6C39">
        <w:t>- Lợi ích 5 Tiết kiệm tiền và gia tăng tiện nghi</w:t>
      </w:r>
    </w:p>
    <w:p w14:paraId="2022058A" w14:textId="77777777" w:rsidR="00DC4CB9" w:rsidRPr="00CA6C39" w:rsidRDefault="00DC4CB9" w:rsidP="00DC4CB9">
      <w:r w:rsidRPr="00CA6C39">
        <w:t xml:space="preserve">Như vừa đề cập trên, hệ thống home automation giúp bạn tiết kiệm tiền. </w:t>
      </w:r>
    </w:p>
    <w:p w14:paraId="60DB5011" w14:textId="77B574EF" w:rsidR="00D36778" w:rsidRDefault="005977F0" w:rsidP="005977F0">
      <w:pPr>
        <w:pStyle w:val="Heading3"/>
      </w:pPr>
      <w:bookmarkStart w:id="12" w:name="_Toc185379185"/>
      <w:r w:rsidRPr="00CA6C39">
        <w:t>Nguyên tắc hoạt động của nhà thông minh</w:t>
      </w:r>
      <w:bookmarkEnd w:id="12"/>
    </w:p>
    <w:p w14:paraId="4E67C19D" w14:textId="77777777" w:rsidR="005977F0" w:rsidRPr="00CA6C39" w:rsidRDefault="005977F0" w:rsidP="00016A8F">
      <w:pPr>
        <w:ind w:firstLine="567"/>
      </w:pPr>
      <w:r w:rsidRPr="00CA6C39">
        <w:t xml:space="preserve">Nhà thông minh được hiểu là hệ thống các thiết bị điện tử gia dụng được kết hợp với nhau thành mạng thiết bị và hoạt động theo kịch bản tùy biến nhằm tạo ra môi trường sống tiện nghi, </w:t>
      </w:r>
      <w:proofErr w:type="gramStart"/>
      <w:r w:rsidRPr="00CA6C39">
        <w:t>an</w:t>
      </w:r>
      <w:proofErr w:type="gramEnd"/>
      <w:r w:rsidRPr="00CA6C39">
        <w:t xml:space="preserve"> toàn, tiết kiệm năng lượng. Một hệ thống nhà thông minh cơ bản bao gồm một máy tính điều khiển trung tâm, được gọi là máy chủ (Home Server), có nhiệm vụ kết nối các thiết bị với nhau và điều khiển toàn bộ hệ thống nhà. </w:t>
      </w:r>
    </w:p>
    <w:p w14:paraId="7D7B7315" w14:textId="77777777" w:rsidR="005977F0" w:rsidRPr="00CA6C39" w:rsidRDefault="005977F0" w:rsidP="00016A8F">
      <w:pPr>
        <w:ind w:firstLine="567"/>
      </w:pPr>
      <w:r w:rsidRPr="00CA6C39">
        <w:t xml:space="preserve">Các thiết bị gia dụng đầu cuối là những vật dụng điện tử trong nhà như các thiết bị an ninh, hệ thống cửa, điều hòa, rèm mành, hệ thống đèn, quạt thông gió, ti vi, bếp gas… Các thiết bị này được kết nối với nhau trong hệ thống mạng thiết bị bằng công nghệ truyền dữ liệu, qua đường điện (Power line communication – PLC) hoặc không dây (Zigbee) và được kết nối trực tiếp đến Home Server. </w:t>
      </w:r>
    </w:p>
    <w:p w14:paraId="03FADEAC" w14:textId="77777777" w:rsidR="005977F0" w:rsidRPr="00CA6C39" w:rsidRDefault="005977F0" w:rsidP="00016A8F">
      <w:pPr>
        <w:ind w:firstLine="567"/>
      </w:pPr>
      <w:r w:rsidRPr="00CA6C39">
        <w:t>Cuối cùng là hệ thống các phần mềm điều khiển ngôi nhà cài đặt trên Home Server, trên các thiết bị điều khiển và các thiết bị điện tử gia dụng đầu cuối. Chủ nhân của Hệ thống nhà thông minh có thể kiểm soát, điều khiển ngôi nhà cũng như các thiết bị trong nhà bằng nhiều phương tiện như: điện thoại di động, tablet, laptop… ở bất kì đâu và bất kỳ lúc nào.</w:t>
      </w:r>
    </w:p>
    <w:p w14:paraId="589B7BB5" w14:textId="43112DD6" w:rsidR="00FB171E" w:rsidRDefault="005977F0" w:rsidP="005977F0">
      <w:pPr>
        <w:pStyle w:val="Heading3"/>
      </w:pPr>
      <w:bookmarkStart w:id="13" w:name="_Toc185379186"/>
      <w:r w:rsidRPr="00CA6C39">
        <w:t>Tiêu chuẩn của nhà thông minh</w:t>
      </w:r>
      <w:bookmarkEnd w:id="13"/>
    </w:p>
    <w:p w14:paraId="129970EA" w14:textId="77777777" w:rsidR="005977F0" w:rsidRPr="00CA6C39" w:rsidRDefault="005977F0" w:rsidP="00016A8F">
      <w:pPr>
        <w:ind w:firstLine="567"/>
      </w:pPr>
      <w:r w:rsidRPr="00CA6C39">
        <w:t xml:space="preserve">Với sự phát triển không ngừng của khoa học hiện đại, con người đã ngày càng nâng cao đời sống của mình hơn và luôn mơ ước tới một cuộc sống hiện đại và tiện nghi nhất. </w:t>
      </w:r>
      <w:r w:rsidRPr="00CA6C39">
        <w:lastRenderedPageBreak/>
        <w:t>Chính từ những nhu cầu đó, con người đã có rất nhiều sáng tạo phục vụ cho cuộc sống. Và ý tưởng “ngôi nhà thông minh” cũng xuất phát từ nhu cầu thực tiển như vậy. Những công nghệ phục vụ cho ngôi nhà mơ ước đã có từ rất lâu nhưng gần đây mới được đưa ra công bố rộng rãi. Có rất nhiều công ty đã đưa ra giải pháp cho ngôi nhà thông minh, nhưng nhìn chung tất cả đều hướng đến các tiêu chuẩn sau đây:</w:t>
      </w:r>
    </w:p>
    <w:p w14:paraId="238D844C" w14:textId="77777777" w:rsidR="005977F0" w:rsidRPr="00CA6C39" w:rsidRDefault="005977F0" w:rsidP="00016A8F">
      <w:pPr>
        <w:ind w:firstLine="567"/>
      </w:pPr>
      <w:r w:rsidRPr="00CA6C39">
        <w:t>Tự động hóa hoạt động của ngôi nhà. Các thiết bị cảm biến, giám sát sẽ thu thập thông tin của ngôi nhà như nhiệt độ, độ ẩm, lượng mưa... Các thông tin thu thập được sẽ được phân tích ở bộ xử lý trung tâm. Từ kết quả phân tích được sẽ đưa ra các điều khiển hoạt động của các thiết bị cho phù hợp nhất. Ngoài ra các tính năng như bật đèn, đóng mở rèm… cũng có thể được cài đặt hoạt động tự động theo ý muốn của người sử dụng.</w:t>
      </w:r>
    </w:p>
    <w:p w14:paraId="07190F6F" w14:textId="77777777" w:rsidR="005977F0" w:rsidRPr="00CA6C39" w:rsidRDefault="005977F0" w:rsidP="00016A8F">
      <w:pPr>
        <w:ind w:firstLine="567"/>
      </w:pPr>
      <w:r w:rsidRPr="00CA6C39">
        <w:t xml:space="preserve">Đảm bảo an ninh, </w:t>
      </w:r>
      <w:proofErr w:type="gramStart"/>
      <w:r w:rsidRPr="00CA6C39">
        <w:t>an</w:t>
      </w:r>
      <w:proofErr w:type="gramEnd"/>
      <w:r w:rsidRPr="00CA6C39">
        <w:t xml:space="preserve"> toàn cho ngôi nhà. Hiện nay hệ thống giám sát an ninh như camera, dấu vân tay hoặc nhận dạng qua hình ảnh đã và đang được sử dụng rất phổ biến. Hầu như nhà nào cũng được trang bị đầy đủ, vì vậy các hệ thống nhà hiện nay đang được đánh giá có chất lượng an ninh, </w:t>
      </w:r>
      <w:proofErr w:type="gramStart"/>
      <w:r w:rsidRPr="00CA6C39">
        <w:t>an</w:t>
      </w:r>
      <w:proofErr w:type="gramEnd"/>
      <w:r w:rsidRPr="00CA6C39">
        <w:t xml:space="preserve"> toàn rất tốt. </w:t>
      </w:r>
    </w:p>
    <w:p w14:paraId="6771D529" w14:textId="77777777" w:rsidR="005977F0" w:rsidRPr="00CA6C39" w:rsidRDefault="005977F0" w:rsidP="00016A8F">
      <w:pPr>
        <w:ind w:firstLine="567"/>
      </w:pPr>
      <w:r w:rsidRPr="00CA6C39">
        <w:t>Đem lại sự thoải mái cho người sử dụng. Đây là tiêu chí đánh giá quan trọng nhất cho mỗi ngôi nhà. Mỗi ngôi nhà sẽ được thiết kế sao cho đem lại sự thoải mái nhất cho người sử dụng. Qua đó nâng cao chất lượng cuộc sống cho mỗi người sử dụng.</w:t>
      </w:r>
    </w:p>
    <w:p w14:paraId="150B7CCF" w14:textId="77777777" w:rsidR="005977F0" w:rsidRPr="00CA6C39" w:rsidRDefault="005977F0" w:rsidP="00016A8F">
      <w:pPr>
        <w:ind w:firstLine="567"/>
      </w:pPr>
      <w:r w:rsidRPr="00CA6C39">
        <w:t>Cung cấp các dịch vụ giải trí chất lượng cao. Ngày nay nhu cầu giải trí của người sử dụng ngày càng cao. Để đáp ứng được nhu cầu này cho người sử dụng, mỗi ngôi nhà đều được trang bị các hệ thống giải trí có chất lượng tốt nhất.</w:t>
      </w:r>
    </w:p>
    <w:p w14:paraId="74BFCECA" w14:textId="77777777" w:rsidR="005977F0" w:rsidRPr="00CA6C39" w:rsidRDefault="005977F0" w:rsidP="00016A8F">
      <w:pPr>
        <w:ind w:firstLine="567"/>
      </w:pPr>
      <w:r w:rsidRPr="00CA6C39">
        <w:t>Cung cấp khả năng giám sát, điều khiển từ xa. Mỗi ngôi nhà thông minh đều được trang bị các hệ thống giám sát, các hệ thống này đều được kết nối tới thiết bị của người sử dụng nên ngôi nhà luôn được giám sát rất tốt. Các thiết bị đều được kết nối tới bộ quản lý trung tâm vì thế người sử dụng có thể điều khiển bất kỳ thiết bị nào ở mọi nơi vào mọi thời điểm khi mà các thiết bị đã được kết nối qua internet.</w:t>
      </w:r>
    </w:p>
    <w:p w14:paraId="7D6D010F" w14:textId="77777777" w:rsidR="005977F0" w:rsidRPr="00CA6C39" w:rsidRDefault="005977F0" w:rsidP="00016A8F">
      <w:pPr>
        <w:ind w:firstLine="567"/>
      </w:pPr>
      <w:r w:rsidRPr="00CA6C39">
        <w:t>Tăng hiệu suất các hệ thống, giảm điện năng tiêu thụ. Với các hệ thống điều khiển đơn giản nhưng hiệu quả thì năng lượng luôn được tiết kiệm một cách tối ưu.</w:t>
      </w:r>
    </w:p>
    <w:p w14:paraId="3C63A6CC" w14:textId="77777777" w:rsidR="005977F0" w:rsidRDefault="005977F0" w:rsidP="005977F0">
      <w:pPr>
        <w:pStyle w:val="Heading3"/>
      </w:pPr>
      <w:bookmarkStart w:id="14" w:name="_Toc185379187"/>
      <w:r w:rsidRPr="00CA6C39">
        <w:t>Những xu hướng phát triển của nhà thông minh ở Việt Nam</w:t>
      </w:r>
      <w:bookmarkEnd w:id="14"/>
      <w:r>
        <w:t xml:space="preserve"> </w:t>
      </w:r>
    </w:p>
    <w:p w14:paraId="3A0A4680" w14:textId="77777777" w:rsidR="005977F0" w:rsidRPr="00CA6C39" w:rsidRDefault="005977F0" w:rsidP="00016A8F">
      <w:pPr>
        <w:ind w:firstLine="567"/>
      </w:pPr>
      <w:r w:rsidRPr="00CA6C39">
        <w:t>Vài năm trở lại đây, khi thế giới đang dần tiến vào kỷ nguyên Internet of Things (IoTs), kết nối mọi vật qua Internet, nhà thông minh trở thành một xu hướng công nghệ tất yếu, là tiêu chuẩn của nhà ở hiện đại. Việt Nam cũng không nằm ngoài xu hướng này. Nhà thông minh Việt Nam là một khái niệm không còn xa lạ với nhiều người. Không những thế, thị trường nhà thông minh Việt Nam phát triển mạnh chủ yếu tại những thành phố lớn như Hải Phòng, Hà Nội, Đà Nẵng, tp Hồ Chí Minh. Bởi tại những thành phố lớn, việc tiếp cận các khái niệm và công nghệ mới dễ dàng hơn.</w:t>
      </w:r>
    </w:p>
    <w:p w14:paraId="373F6269" w14:textId="77777777" w:rsidR="005977F0" w:rsidRPr="00CA6C39" w:rsidRDefault="005977F0" w:rsidP="00016A8F">
      <w:pPr>
        <w:ind w:firstLine="567"/>
      </w:pPr>
      <w:r w:rsidRPr="00CA6C39">
        <w:t>- Xu hướng nhà thông minh trên thế giới:</w:t>
      </w:r>
    </w:p>
    <w:p w14:paraId="15AF1BAE" w14:textId="77777777" w:rsidR="005977F0" w:rsidRPr="00CA6C39" w:rsidRDefault="005977F0" w:rsidP="00016A8F">
      <w:pPr>
        <w:ind w:firstLine="567"/>
      </w:pPr>
      <w:r w:rsidRPr="00CA6C39">
        <w:t>Đối với các công ty lớn về công nghệ thì cuộc cánh mạng công nghệ 4.0 và công nghệ IoT được xem là cơ hội tỉ USD trên thị trường đầy tiềm năng này. Theo một thống kê của công ty nghiên cứu thị trường Statista thì vào năm 2020 giá trị thị trường của Smarthome -nhà thông minh dự báo đạt tới 43 tỉ USD. Con số này tăng gấp 3 lần so với năm 2014. Xu hướng nhà thông minh được dự báo như một trong những ứng dụng công nghệ một cách toàn diện nhất vào cuộc sống, là cả một căn nhà chứ không chỉ là một thiết bị thông minh.</w:t>
      </w:r>
    </w:p>
    <w:p w14:paraId="79C5AB43" w14:textId="77777777" w:rsidR="005977F0" w:rsidRPr="00CA6C39" w:rsidRDefault="005977F0" w:rsidP="00016A8F">
      <w:pPr>
        <w:ind w:firstLine="567"/>
      </w:pPr>
      <w:r w:rsidRPr="00CA6C39">
        <w:lastRenderedPageBreak/>
        <w:t>- Xu hướng nhà thông minh tại Việt Nam:</w:t>
      </w:r>
    </w:p>
    <w:p w14:paraId="2F482D5D" w14:textId="77777777" w:rsidR="005977F0" w:rsidRPr="00CA6C39" w:rsidRDefault="005977F0" w:rsidP="00016A8F">
      <w:pPr>
        <w:ind w:firstLine="567"/>
      </w:pPr>
      <w:r w:rsidRPr="00CA6C39">
        <w:t xml:space="preserve">Với những tiềm năng phát triển đó, có nhiều nhà phát triển và xâm nhập thị trường nhà thông minh Việt Nam như Lumi, </w:t>
      </w:r>
      <w:proofErr w:type="gramStart"/>
      <w:r w:rsidRPr="00CA6C39">
        <w:t>Bkav,…</w:t>
      </w:r>
      <w:proofErr w:type="gramEnd"/>
      <w:r w:rsidRPr="00CA6C39">
        <w:t xml:space="preserve"> hay tới các nhà đầu tư nước ngoài khác. Tuy chỉ mới phát triển từ 3 -5 năm nay, nhưng nhiều đơn vị trong nước đã nắm được thị phần phân phối nhà thông minh tại Việt Nam khá lớn như Lumi, Bkav. Các doanh nghiệp ở Việt Nam phần lớn cung cấp các giải pháp nhà thông minh thiên về giải pháp an ninh, an toàn, điều khiển thiết bị thông qua smartphone, điều khiển qua loa thông </w:t>
      </w:r>
      <w:proofErr w:type="gramStart"/>
      <w:r w:rsidRPr="00CA6C39">
        <w:t>minh,..</w:t>
      </w:r>
      <w:proofErr w:type="gramEnd"/>
    </w:p>
    <w:p w14:paraId="6B6F77D5" w14:textId="77777777" w:rsidR="005977F0" w:rsidRDefault="005977F0" w:rsidP="005977F0">
      <w:pPr>
        <w:pStyle w:val="Heading3"/>
      </w:pPr>
      <w:bookmarkStart w:id="15" w:name="_Toc185379188"/>
      <w:r w:rsidRPr="005977F0">
        <w:t>Một số hãng sản xuất sản phẩm nhà thông minh hiện nay</w:t>
      </w:r>
      <w:bookmarkEnd w:id="15"/>
      <w:r w:rsidRPr="005977F0">
        <w:t xml:space="preserve"> </w:t>
      </w:r>
    </w:p>
    <w:p w14:paraId="2EEFF3AF" w14:textId="77777777" w:rsidR="005977F0" w:rsidRPr="00CA6C39" w:rsidRDefault="005977F0" w:rsidP="00016A8F">
      <w:pPr>
        <w:ind w:firstLine="567"/>
      </w:pPr>
      <w:r w:rsidRPr="00CA6C39">
        <w:t>Tại Việt Nam hiện nay, nhu cầu lắp đặt nhà thông minh chưa nhiều vì đây là một lĩnh vực còn khá mới. Nhà thông minh được lắp đặt chủ yếu tại các tòa nhà mới xây, khu chung cư cao cấp, và một số ít biệt thự, khách sạn sang trọng.</w:t>
      </w:r>
    </w:p>
    <w:p w14:paraId="46645638" w14:textId="77777777" w:rsidR="005977F0" w:rsidRPr="00CA6C39" w:rsidRDefault="005977F0" w:rsidP="00016A8F">
      <w:pPr>
        <w:ind w:firstLine="567"/>
      </w:pPr>
      <w:r w:rsidRPr="00CA6C39">
        <w:t xml:space="preserve">Hiện tại, thị trường nhà thông minh ở Việt Nam chia thành 2 phân khúc là trung cấp và cao cấp. Với phân khúc cao cấp khách hàng phải bỏ từ vài trăm triệu tới vài tỉ động cho trọn bộ giải pháp nhà thông minh. Các đơn vị thực hiện thường là đối tác ủy quyền của những ông lớn về công nghệ trên thế giới như Mỹ, Pháp, </w:t>
      </w:r>
      <w:proofErr w:type="gramStart"/>
      <w:r w:rsidRPr="00CA6C39">
        <w:t>Đức,…</w:t>
      </w:r>
      <w:proofErr w:type="gramEnd"/>
    </w:p>
    <w:p w14:paraId="124C6D6D" w14:textId="77777777" w:rsidR="005977F0" w:rsidRPr="00CA6C39" w:rsidRDefault="005977F0" w:rsidP="00016A8F">
      <w:pPr>
        <w:ind w:firstLine="567"/>
      </w:pPr>
      <w:r w:rsidRPr="00CA6C39">
        <w:t>Còn đối với nhà thông minh Việt Nam, khách hàng chỉ mất chi phí từ 30 -50 triệu là có thể hoàn thiện một căn hộ chung cư thông minh. Và với chi phí từ 70 -100 triệu động cho một căn biệt thự đầy đủ giải pháp. Không những thế, việc thi công chỉ mất từ 2 -3 ngày mà không đập phá hay phải đi dây lại hệ thống điện.</w:t>
      </w:r>
    </w:p>
    <w:p w14:paraId="190EA23A" w14:textId="77777777" w:rsidR="005977F0" w:rsidRPr="00CA6C39" w:rsidRDefault="005977F0" w:rsidP="00016A8F">
      <w:pPr>
        <w:ind w:firstLine="567"/>
      </w:pPr>
      <w:r w:rsidRPr="00CA6C39">
        <w:t xml:space="preserve">Một số tập đoàn sản xuất nhà thông minh nổi tiếng </w:t>
      </w:r>
    </w:p>
    <w:p w14:paraId="61724450" w14:textId="77777777" w:rsidR="005977F0" w:rsidRPr="00CA6C39" w:rsidRDefault="005977F0" w:rsidP="00016A8F">
      <w:pPr>
        <w:ind w:firstLine="567"/>
      </w:pPr>
      <w:r w:rsidRPr="00CA6C39">
        <w:t>a. Tập đoàn Scheneide – Pháp</w:t>
      </w:r>
    </w:p>
    <w:p w14:paraId="77B3A892" w14:textId="77777777" w:rsidR="005977F0" w:rsidRPr="00CA6C39" w:rsidRDefault="005977F0" w:rsidP="00016A8F">
      <w:pPr>
        <w:ind w:firstLine="567"/>
      </w:pPr>
      <w:r w:rsidRPr="00CA6C39">
        <w:t>Scheneider là một tập đoàn lớn trên thế giới cung cấp thiết bị điện. Ngày 18/ 4/2017 tập đoàn Scheneider đã khánh thành nhà máy chuyên sản xuất thiết bị điện cho giải pháp nhà thông minh tại khu công nghệ cao Sài Gòn, Quận 9, TPHCM. Có thể xem đây là một trong những nhà máy có quy mô lớn nhất của tập đoàn Scheneider trong chuỗi cung ứng toàn cầu gồm hơn 200 trung tâm sản xuất. Các thiết bị điện thông minh của Scheneider đều có những ưu điểm vượt trội về chất lượng cũng như độ bền của sản phẩm. Tuy nhiên mẫu mã thiết kế của sản phẩm chưa thật sự sắc xảo, tinh tế. So với giá thành mà khách hàng phải bỏ ra rất cao để sở hữu một thiết bị điện của Scheneider.</w:t>
      </w:r>
    </w:p>
    <w:p w14:paraId="4256DE61" w14:textId="77777777" w:rsidR="005977F0" w:rsidRPr="00CA6C39" w:rsidRDefault="005977F0" w:rsidP="00016A8F">
      <w:pPr>
        <w:ind w:firstLine="567"/>
      </w:pPr>
      <w:r w:rsidRPr="00CA6C39">
        <w:t>b. Nhà thông minh Smart 4G – Mỹ</w:t>
      </w:r>
    </w:p>
    <w:p w14:paraId="199DF41A" w14:textId="77777777" w:rsidR="005977F0" w:rsidRPr="00CA6C39" w:rsidRDefault="005977F0" w:rsidP="00016A8F">
      <w:pPr>
        <w:ind w:firstLine="567"/>
      </w:pPr>
      <w:r w:rsidRPr="00CA6C39">
        <w:t>Smart 4g tập đoàn chuyên về tư vấn và cung cấp thiết bị nhà thông minh, được thành lập từ năm 1986 có trụ sở chính tại Mỹ. Giải pháp nhà thông minh của Smart 4G cũng tương tự như các hãng nhà thông minh hiện nay chưa có gì nổi trội và khác biệt lớn. Thiết kế thiết bị điện thông minh của hãng được đánh giá là chưa được đẹp, thiết kế của sản phẩm vẫn còn 1 phần nào đó hơi thô chưa được sang trọng. Giá thành sản phẩm khá cao so với mức thu nhập của người Việt Nam.</w:t>
      </w:r>
    </w:p>
    <w:p w14:paraId="5BAA3A26" w14:textId="77777777" w:rsidR="005977F0" w:rsidRPr="00CA6C39" w:rsidRDefault="005977F0" w:rsidP="00016A8F">
      <w:pPr>
        <w:ind w:firstLine="567"/>
      </w:pPr>
      <w:r w:rsidRPr="00CA6C39">
        <w:t>c. Công ty nhà thông minh TIS Smarthome – Mỹ</w:t>
      </w:r>
    </w:p>
    <w:p w14:paraId="2C85A031" w14:textId="77777777" w:rsidR="005977F0" w:rsidRPr="00CA6C39" w:rsidRDefault="005977F0" w:rsidP="00016A8F">
      <w:pPr>
        <w:ind w:firstLine="567"/>
      </w:pPr>
      <w:r w:rsidRPr="00CA6C39">
        <w:t xml:space="preserve">TIS SMART HOME là thương hiệu đến từ Mỹ với kinh nghiệm hơn 15 năm trong lĩnh vực nhà tự động (home automation) và nhà thông minh (smart home). Văn phòng và nhà máy của TIS được đặt tại Texas. Sau đó, nhằm muốn giảm chi phí sản xuất thiết bị nên TIS đã dời xưởng sản xuất về Hong Kong – Trung Quốc, điều này giúp thiết bị thông minh của TIS có giá thành khá tốt so với các hãng khác. về thiết kế sản phẩm của </w:t>
      </w:r>
      <w:proofErr w:type="gramStart"/>
      <w:r w:rsidRPr="00CA6C39">
        <w:t>TIS ,</w:t>
      </w:r>
      <w:proofErr w:type="gramEnd"/>
      <w:r w:rsidRPr="00CA6C39">
        <w:t xml:space="preserve"> thiết kế </w:t>
      </w:r>
      <w:r w:rsidRPr="00CA6C39">
        <w:lastRenderedPageBreak/>
        <w:t>mặt kính hiện đại và sang trọng. Sản phẩm đạt chất lượng tiêu chuẩn châu Âu. Công ty đã có những dự án công trình lớn như Vinhome Tân Cảng, khu căn hộ cao cấp Horizon, khu dân cư Fezzila, biệt thự biển, bãi giữ xe quy mô lớn ở các trung tâm thương mại. Hiện nay, TIS cũng đang đẩy mạnh vào phân khúc các hộ gia đình trung lưu muốn sở hữu nhà thông minh... vv</w:t>
      </w:r>
    </w:p>
    <w:p w14:paraId="288C03F5" w14:textId="77777777" w:rsidR="005977F0" w:rsidRDefault="005977F0" w:rsidP="005977F0">
      <w:pPr>
        <w:pStyle w:val="Heading2"/>
      </w:pPr>
      <w:bookmarkStart w:id="16" w:name="_Toc185379189"/>
      <w:r>
        <w:t>Chọn đề tài</w:t>
      </w:r>
      <w:bookmarkEnd w:id="16"/>
      <w:r w:rsidRPr="005977F0">
        <w:t xml:space="preserve"> </w:t>
      </w:r>
    </w:p>
    <w:p w14:paraId="09ED3197" w14:textId="77777777" w:rsidR="005977F0" w:rsidRPr="00E13612" w:rsidRDefault="005977F0" w:rsidP="00016A8F">
      <w:pPr>
        <w:ind w:firstLine="567"/>
      </w:pPr>
      <w:r w:rsidRPr="00E13612">
        <w:t>Từ những ưu điểm vừa đưa ra, em lựa chọn đề tài: “</w:t>
      </w:r>
      <w:r w:rsidRPr="00E13612">
        <w:rPr>
          <w:i/>
        </w:rPr>
        <w:t>Nghiên cứu, thiết kế, chế tạo mô hình nhà thông minh</w:t>
      </w:r>
      <w:r w:rsidRPr="00E13612">
        <w:t>” làm nội dung cho đồ án tốt nghiệp.</w:t>
      </w:r>
    </w:p>
    <w:p w14:paraId="6B94314A" w14:textId="77777777" w:rsidR="005977F0" w:rsidRPr="00904769" w:rsidRDefault="005977F0" w:rsidP="005977F0">
      <w:r w:rsidRPr="00904769">
        <w:t xml:space="preserve">Với đề tài này, mục tiêu </w:t>
      </w:r>
      <w:r>
        <w:t xml:space="preserve">được </w:t>
      </w:r>
      <w:r w:rsidRPr="00904769">
        <w:t>đặt ra như sau:</w:t>
      </w:r>
    </w:p>
    <w:p w14:paraId="2F33D001" w14:textId="77777777" w:rsidR="005977F0" w:rsidRDefault="005977F0" w:rsidP="00D1007E">
      <w:pPr>
        <w:pStyle w:val="ListParagraph"/>
        <w:numPr>
          <w:ilvl w:val="0"/>
          <w:numId w:val="18"/>
        </w:numPr>
      </w:pPr>
      <w:r w:rsidRPr="00904769">
        <w:t>Sử dụng bàn phím số và cảm biến vân tay để mở cửa tự động.</w:t>
      </w:r>
    </w:p>
    <w:p w14:paraId="6311BAAC" w14:textId="41922B53" w:rsidR="00DB6912" w:rsidRPr="00904769" w:rsidRDefault="00DB6912" w:rsidP="00D1007E">
      <w:pPr>
        <w:pStyle w:val="ListParagraph"/>
        <w:numPr>
          <w:ilvl w:val="0"/>
          <w:numId w:val="18"/>
        </w:numPr>
      </w:pPr>
      <w:r>
        <w:t>Sử dụng xử lý ảnh nhận diện đúng người để mở cửa.</w:t>
      </w:r>
    </w:p>
    <w:p w14:paraId="71BF9465" w14:textId="77777777" w:rsidR="005977F0" w:rsidRPr="00904769" w:rsidRDefault="005977F0" w:rsidP="00D1007E">
      <w:pPr>
        <w:pStyle w:val="ListParagraph"/>
        <w:numPr>
          <w:ilvl w:val="0"/>
          <w:numId w:val="18"/>
        </w:numPr>
      </w:pPr>
      <w:r w:rsidRPr="00904769">
        <w:t>Sử dụng cảm biến gas để ngăn chặn khả năng rò rỉ gas.</w:t>
      </w:r>
    </w:p>
    <w:p w14:paraId="5DACE552" w14:textId="77777777" w:rsidR="005977F0" w:rsidRPr="00904769" w:rsidRDefault="005977F0" w:rsidP="00D1007E">
      <w:pPr>
        <w:pStyle w:val="ListParagraph"/>
        <w:numPr>
          <w:ilvl w:val="0"/>
          <w:numId w:val="18"/>
        </w:numPr>
      </w:pPr>
      <w:r w:rsidRPr="00904769">
        <w:t>Giám sát nhiệt độ, độ ẩm phòng ngủ, phòng khách.</w:t>
      </w:r>
    </w:p>
    <w:p w14:paraId="4CE653BA" w14:textId="77777777" w:rsidR="005977F0" w:rsidRPr="00904769" w:rsidRDefault="005977F0" w:rsidP="00D1007E">
      <w:pPr>
        <w:pStyle w:val="ListParagraph"/>
        <w:numPr>
          <w:ilvl w:val="0"/>
          <w:numId w:val="18"/>
        </w:numPr>
      </w:pPr>
      <w:r w:rsidRPr="00904769">
        <w:t>Hẹn giờ bật tắt điều hoà</w:t>
      </w:r>
    </w:p>
    <w:p w14:paraId="5FE5BF4B" w14:textId="45084EAF" w:rsidR="000A4214" w:rsidRDefault="00D1007E" w:rsidP="00016A8F">
      <w:pPr>
        <w:ind w:firstLine="567"/>
      </w:pPr>
      <w:r w:rsidRPr="00D1007E">
        <w:t>Ngoài ra, từ những tiêu chí về phần cứng, em đã khảo sát và thực hiện chọn một phần mềm ổn định cho dự án của mình. Hiện tại em lựa chọn Blynk IoT. Em đang hiện thị dữ liệu lên trên app Blynk để có thể theo dõi một cách trực quan nhất. Sau đây, em xin phép đến với chương 2 Thiết kế phần cứng để có thể làm rõ chi tiết hơn về mặt công nghệ trong dự án của mình.</w:t>
      </w:r>
      <w:r w:rsidR="00DD469A" w:rsidRPr="005977F0">
        <w:br w:type="page"/>
      </w:r>
    </w:p>
    <w:p w14:paraId="7C90E370" w14:textId="0D4A1E29" w:rsidR="000A4214" w:rsidRDefault="000A4214" w:rsidP="000A4214">
      <w:pPr>
        <w:pStyle w:val="Heading1"/>
      </w:pPr>
      <w:bookmarkStart w:id="17" w:name="_Toc185379190"/>
      <w:r w:rsidRPr="00CA6C39">
        <w:lastRenderedPageBreak/>
        <w:t xml:space="preserve">THIẾT KẾ </w:t>
      </w:r>
      <w:r w:rsidRPr="006917CD">
        <w:t>PHẦN</w:t>
      </w:r>
      <w:r w:rsidRPr="00CA6C39">
        <w:t xml:space="preserve"> CỨNG</w:t>
      </w:r>
      <w:bookmarkEnd w:id="17"/>
    </w:p>
    <w:p w14:paraId="3ED6316D" w14:textId="72822AB8" w:rsidR="000A4214" w:rsidRDefault="000A4214" w:rsidP="000A4214">
      <w:pPr>
        <w:pStyle w:val="Heading2"/>
      </w:pPr>
      <w:bookmarkStart w:id="18" w:name="_Toc185379191"/>
      <w:r w:rsidRPr="00E13612">
        <w:t>Tổng quan về phần cứng</w:t>
      </w:r>
      <w:bookmarkEnd w:id="18"/>
    </w:p>
    <w:p w14:paraId="06ADC192" w14:textId="1D94C805" w:rsidR="000A4214" w:rsidRDefault="000A4214" w:rsidP="000A4214">
      <w:pPr>
        <w:pStyle w:val="Heading3"/>
      </w:pPr>
      <w:bookmarkStart w:id="19" w:name="_Toc185379192"/>
      <w:r w:rsidRPr="00E13612">
        <w:t>Sơ đồ khối</w:t>
      </w:r>
      <w:bookmarkEnd w:id="19"/>
    </w:p>
    <w:p w14:paraId="6FCA2781" w14:textId="305D1902" w:rsidR="000A4214" w:rsidRDefault="000A4214" w:rsidP="000A4214"/>
    <w:p w14:paraId="5E20E09B" w14:textId="30C24AD1" w:rsidR="000A4214" w:rsidRDefault="00554C16" w:rsidP="000A4214">
      <w:pPr>
        <w:keepNext/>
        <w:jc w:val="center"/>
      </w:pPr>
      <w:r w:rsidRPr="00554C16">
        <w:drawing>
          <wp:inline distT="0" distB="0" distL="0" distR="0" wp14:anchorId="28BD0107" wp14:editId="5FD15654">
            <wp:extent cx="5940425" cy="3769360"/>
            <wp:effectExtent l="0" t="0" r="3175" b="2540"/>
            <wp:docPr id="1423696082"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696082" name="Picture 1" descr="A diagram of a network&#10;&#10;Description automatically generated"/>
                    <pic:cNvPicPr/>
                  </pic:nvPicPr>
                  <pic:blipFill>
                    <a:blip r:embed="rId14"/>
                    <a:stretch>
                      <a:fillRect/>
                    </a:stretch>
                  </pic:blipFill>
                  <pic:spPr>
                    <a:xfrm>
                      <a:off x="0" y="0"/>
                      <a:ext cx="5940425" cy="3769360"/>
                    </a:xfrm>
                    <a:prstGeom prst="rect">
                      <a:avLst/>
                    </a:prstGeom>
                  </pic:spPr>
                </pic:pic>
              </a:graphicData>
            </a:graphic>
          </wp:inline>
        </w:drawing>
      </w:r>
    </w:p>
    <w:p w14:paraId="3740AB68" w14:textId="6B7F10D3" w:rsidR="000A4214" w:rsidRDefault="00D1007E" w:rsidP="00D1007E">
      <w:pPr>
        <w:pStyle w:val="Caption"/>
        <w:rPr>
          <w:sz w:val="26"/>
          <w:szCs w:val="26"/>
        </w:rPr>
      </w:pPr>
      <w:bookmarkStart w:id="20" w:name="_Toc185379423"/>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1</w:t>
      </w:r>
      <w:r w:rsidR="00594909">
        <w:rPr>
          <w:noProof/>
        </w:rPr>
        <w:fldChar w:fldCharType="end"/>
      </w:r>
      <w:r>
        <w:t xml:space="preserve"> </w:t>
      </w:r>
      <w:r w:rsidRPr="00CA6C39">
        <w:rPr>
          <w:sz w:val="26"/>
          <w:szCs w:val="26"/>
        </w:rPr>
        <w:t>Sơ đồ khối nhà thông minh</w:t>
      </w:r>
      <w:bookmarkEnd w:id="20"/>
    </w:p>
    <w:p w14:paraId="086CDFB4" w14:textId="77777777" w:rsidR="00D1007E" w:rsidRPr="00D1007E" w:rsidRDefault="00D1007E" w:rsidP="00D1007E"/>
    <w:p w14:paraId="751F1744" w14:textId="572BD31A" w:rsidR="000A4214" w:rsidRPr="00CA6C39" w:rsidRDefault="000A4214" w:rsidP="000A4214">
      <w:r w:rsidRPr="00CA6C39">
        <w:t>Chức năng và nhiệm vụ các khối trong sơ đồ</w:t>
      </w:r>
      <w:r w:rsidR="00D1007E">
        <w:t xml:space="preserve"> hình 2</w:t>
      </w:r>
      <w:r w:rsidRPr="00CA6C39">
        <w:t>.1 như sau:</w:t>
      </w:r>
    </w:p>
    <w:p w14:paraId="44CC78E0" w14:textId="77777777" w:rsidR="000A4214" w:rsidRDefault="000A4214" w:rsidP="00D1007E">
      <w:pPr>
        <w:pStyle w:val="ListParagraph"/>
        <w:numPr>
          <w:ilvl w:val="0"/>
          <w:numId w:val="19"/>
        </w:numPr>
      </w:pPr>
      <w:r w:rsidRPr="00CA6C39">
        <w:t xml:space="preserve">Khối nguồn là khối cung cấp nguồn cho bộ điều khiển hệ thống và các khối mạch khác hoạt động. Yêu cầu đối với khối nguồn là tính ổn định và giá trị điện áp cung cấp phải phù hợp với các khối chức năng khác của bộ điều khiển. </w:t>
      </w:r>
    </w:p>
    <w:p w14:paraId="306775F7" w14:textId="1C5B3628" w:rsidR="00554C16" w:rsidRDefault="00554C16" w:rsidP="00D1007E">
      <w:pPr>
        <w:pStyle w:val="ListParagraph"/>
        <w:numPr>
          <w:ilvl w:val="0"/>
          <w:numId w:val="19"/>
        </w:numPr>
      </w:pPr>
      <w:r>
        <w:t xml:space="preserve">SmartPhone cung cấp giao diện để giám sát nhiệt độ độ ẩm, điều khiển đèn, hẹn </w:t>
      </w:r>
      <w:proofErr w:type="gramStart"/>
      <w:r>
        <w:t>giờ,…</w:t>
      </w:r>
      <w:proofErr w:type="gramEnd"/>
    </w:p>
    <w:p w14:paraId="20A47604" w14:textId="30947363" w:rsidR="00554C16" w:rsidRPr="00CA6C39" w:rsidRDefault="00554C16" w:rsidP="00D1007E">
      <w:pPr>
        <w:pStyle w:val="ListParagraph"/>
        <w:numPr>
          <w:ilvl w:val="0"/>
          <w:numId w:val="19"/>
        </w:numPr>
      </w:pPr>
      <w:r>
        <w:t>Laptop nhận diện đúng người đã được traning thì gửi dữ liệu qua cổng COM đến Esp32 mở cửa</w:t>
      </w:r>
    </w:p>
    <w:p w14:paraId="7345F5E0" w14:textId="77777777" w:rsidR="000A4214" w:rsidRPr="00CA6C39" w:rsidRDefault="000A4214" w:rsidP="00D1007E">
      <w:pPr>
        <w:pStyle w:val="ListParagraph"/>
        <w:numPr>
          <w:ilvl w:val="0"/>
          <w:numId w:val="19"/>
        </w:numPr>
      </w:pPr>
      <w:r>
        <w:t>Khối vi điều khiển</w:t>
      </w:r>
      <w:r w:rsidRPr="00CA6C39">
        <w:t xml:space="preserve"> sử dụng ESP32 là khối xử lý trung tâm của hệ thống, thực hiện việc tiếp nhận, xử lý thông tin và giao tiếp với các thiết bị bên ngoài. Các nhiệm vụ chính như nhận giá trị nhiệt độ, độ ẩm, khí gas, truyền dữ liệu tới người sử dụng và nhận lệnh điều khiển trực tiếp từ ngưới sử dụng, xử lý dữ liệu.</w:t>
      </w:r>
    </w:p>
    <w:p w14:paraId="5DF67DAC" w14:textId="77777777" w:rsidR="000A4214" w:rsidRPr="008A3AE6" w:rsidRDefault="000A4214" w:rsidP="00D1007E">
      <w:pPr>
        <w:pStyle w:val="ListParagraph"/>
        <w:numPr>
          <w:ilvl w:val="0"/>
          <w:numId w:val="19"/>
        </w:numPr>
      </w:pPr>
      <w:r w:rsidRPr="00CA6C39">
        <w:t xml:space="preserve">Khối cảm biến </w:t>
      </w:r>
      <w:r>
        <w:t xml:space="preserve">gồm cảm biến </w:t>
      </w:r>
      <w:r w:rsidRPr="00CA6C39">
        <w:t>khí Gas theo dõi khí Gas, nếu vượt ngưỡng sẽ gửi tín hiệu về ESP32 để bật quạt.</w:t>
      </w:r>
      <w:r>
        <w:t xml:space="preserve"> Cảm biến </w:t>
      </w:r>
      <w:r w:rsidRPr="008A3AE6">
        <w:t>nhiệt độ độ ẩm ở đây sử dụng cảm biến DHT11 là module tích hợp việc đo giá trị nhiệt độ và độ ẩm kết quả đo được được chuyển về bộ xử lý trung tâm.</w:t>
      </w:r>
      <w:r>
        <w:t xml:space="preserve"> C</w:t>
      </w:r>
      <w:r w:rsidRPr="008A3AE6">
        <w:t>ảm biến vân tay và KeyPad để kiểm tra xem mật khẩu hoặc vân tay đã nhập có hợp lệ hay không để mở cửa.</w:t>
      </w:r>
    </w:p>
    <w:p w14:paraId="54400D85" w14:textId="77777777" w:rsidR="000A4214" w:rsidRDefault="000A4214" w:rsidP="00D1007E">
      <w:pPr>
        <w:pStyle w:val="ListParagraph"/>
        <w:numPr>
          <w:ilvl w:val="0"/>
          <w:numId w:val="19"/>
        </w:numPr>
      </w:pPr>
      <w:r w:rsidRPr="00CA6C39">
        <w:lastRenderedPageBreak/>
        <w:t xml:space="preserve">Khối chấp hành là các thiết bị cần điều khiển, trong nhà kính đó là các thiết bị như: quạt hút gió, </w:t>
      </w:r>
      <w:r>
        <w:t>led</w:t>
      </w:r>
      <w:r w:rsidRPr="00CA6C39">
        <w:t xml:space="preserve"> chiếu </w:t>
      </w:r>
      <w:proofErr w:type="gramStart"/>
      <w:r w:rsidRPr="00CA6C39">
        <w:t>sáng,servo</w:t>
      </w:r>
      <w:proofErr w:type="gramEnd"/>
      <w:r w:rsidRPr="00CA6C39">
        <w:t xml:space="preserve"> …</w:t>
      </w:r>
    </w:p>
    <w:p w14:paraId="38537F95" w14:textId="77777777" w:rsidR="000A4214" w:rsidRPr="00CA6C39" w:rsidRDefault="000A4214" w:rsidP="00D1007E">
      <w:pPr>
        <w:pStyle w:val="ListParagraph"/>
        <w:numPr>
          <w:ilvl w:val="0"/>
          <w:numId w:val="19"/>
        </w:numPr>
      </w:pPr>
      <w:r>
        <w:t>Khối hiển thị sử dụng LCD 1602 để hiện thị xem việc dùng vân tay hay nhập mật khẩu mở cửa có đúng hay không.</w:t>
      </w:r>
    </w:p>
    <w:p w14:paraId="097E95C3" w14:textId="758D2D57" w:rsidR="000A4214" w:rsidRDefault="000A4214" w:rsidP="000A4214">
      <w:r w:rsidRPr="00CA6C39">
        <w:t>Với sơ đồ khối hệ thống ở trên bài toán đặt ra là nghiên cứu chế tạo ngôi nhà thông minh thực hiện được các chức năng như điều khiển bật tắt thiết bị từ xa thông qua mạng wifi, điều khiển bật tắt thiết bị bằng công tắc,</w:t>
      </w:r>
      <w:r>
        <w:t xml:space="preserve"> </w:t>
      </w:r>
      <w:r w:rsidRPr="00CA6C39">
        <w:t xml:space="preserve">giám sát nhiệt độ độ </w:t>
      </w:r>
      <w:proofErr w:type="gramStart"/>
      <w:r w:rsidRPr="00CA6C39">
        <w:t>ẩm,…</w:t>
      </w:r>
      <w:proofErr w:type="gramEnd"/>
      <w:r w:rsidRPr="00CA6C39">
        <w:t>.</w:t>
      </w:r>
      <w:r>
        <w:t>.</w:t>
      </w:r>
    </w:p>
    <w:p w14:paraId="1DC0E4C9" w14:textId="3B85959D" w:rsidR="000A4214" w:rsidRDefault="000A4214" w:rsidP="009365DC">
      <w:pPr>
        <w:pStyle w:val="Heading3"/>
      </w:pPr>
      <w:bookmarkStart w:id="21" w:name="_Toc185379193"/>
      <w:r w:rsidRPr="005828B5">
        <w:t>Khối vi điều khiển</w:t>
      </w:r>
      <w:bookmarkEnd w:id="21"/>
      <w:r w:rsidRPr="005828B5">
        <w:t xml:space="preserve"> </w:t>
      </w:r>
    </w:p>
    <w:p w14:paraId="0EC97F7B" w14:textId="4D02B1EF" w:rsidR="009365DC" w:rsidRPr="009365DC" w:rsidRDefault="009365DC" w:rsidP="00443978">
      <w:pPr>
        <w:pStyle w:val="ListParagraph"/>
        <w:numPr>
          <w:ilvl w:val="0"/>
          <w:numId w:val="6"/>
        </w:numPr>
      </w:pPr>
      <w:r>
        <w:t>Lựa chọn vi điều khiển</w:t>
      </w:r>
    </w:p>
    <w:p w14:paraId="4877F385" w14:textId="6F8B2C52" w:rsidR="009365DC" w:rsidRDefault="009365DC" w:rsidP="00016A8F">
      <w:pPr>
        <w:ind w:firstLine="567"/>
      </w:pPr>
      <w:r w:rsidRPr="009365DC">
        <w:t xml:space="preserve">Bởi vì yêu cầu của hệ thống là kết nối với ứng dụng trên điện thoại vậy nên các giao thức truyền thông không dây như Bluetooth, Zigbee, </w:t>
      </w:r>
      <w:proofErr w:type="gramStart"/>
      <w:r w:rsidRPr="009365DC">
        <w:t>LoRa,…</w:t>
      </w:r>
      <w:proofErr w:type="gramEnd"/>
      <w:r w:rsidRPr="009365DC">
        <w:t xml:space="preserve"> không phù hợp với hệ thống. Các giao thức truyền thông không dây này thường phù hợp với các ứng dụng M2M (Machine to Machine – máy và máy) vậy nên nếu sử dụng các giao thức này thì em cần phải thiết kế thêm một bộ gateway để nhận và xử lý dữ liệu. Đồng thời các giao thức này có khoảng cách truyền ngắn (Bluetooth khoảng 20m, Zigbee lên đến 75m, LoRa có thể lên đến hàng km). Thay vào đó, em sử dụng các giao thức truyền thông có khả năng kết nối internet trực tiếp cho hệ thống như WiFi, mạng di động (3G, 4G, thậm chí là 5G). Hơn nữa vì hệ thống nằm hoàn toàn trong ngôi nhà của chúng ta, chi phí đầu tư cho mạng cáp quang/WiFi thấp hơn nhiều so với mạng di động. Đồng thời sử dụng mạng cáp quang/WiFi đem lại sử ổn định tốt hơn. Vậy nên em lựa chọn WiFi để kết nối internet cho hệ thống. Hiện nay, có rất nhiều thiết bị có thể kết nối đến mạng WiFi, phổ biến và nổi bật nhất là họ IC ESP.</w:t>
      </w:r>
    </w:p>
    <w:p w14:paraId="493043F8" w14:textId="77777777" w:rsidR="00D1007E" w:rsidRPr="006A3377" w:rsidRDefault="00D1007E" w:rsidP="00D1007E"/>
    <w:p w14:paraId="51157025" w14:textId="29126590" w:rsidR="00D1007E" w:rsidRPr="00816C9F" w:rsidRDefault="00D1007E" w:rsidP="00D1007E">
      <w:pPr>
        <w:pStyle w:val="Caption"/>
        <w:keepNext/>
      </w:pPr>
      <w:bookmarkStart w:id="22" w:name="_Toc157209426"/>
      <w:bookmarkStart w:id="23" w:name="_Toc185379269"/>
      <w:r>
        <w:t xml:space="preserve">Bảng </w:t>
      </w:r>
      <w:r w:rsidR="005252C1">
        <w:fldChar w:fldCharType="begin"/>
      </w:r>
      <w:r w:rsidR="005252C1">
        <w:instrText xml:space="preserve"> STYLEREF 1 \s </w:instrText>
      </w:r>
      <w:r w:rsidR="005252C1">
        <w:fldChar w:fldCharType="separate"/>
      </w:r>
      <w:r w:rsidR="005252C1">
        <w:rPr>
          <w:noProof/>
        </w:rPr>
        <w:t>2</w:t>
      </w:r>
      <w:r w:rsidR="005252C1">
        <w:rPr>
          <w:noProof/>
        </w:rPr>
        <w:fldChar w:fldCharType="end"/>
      </w:r>
      <w:r w:rsidR="005252C1">
        <w:t>.</w:t>
      </w:r>
      <w:r w:rsidR="005252C1">
        <w:fldChar w:fldCharType="begin"/>
      </w:r>
      <w:r w:rsidR="005252C1">
        <w:instrText xml:space="preserve"> SEQ Bảng \* ARABIC \s 1 </w:instrText>
      </w:r>
      <w:r w:rsidR="005252C1">
        <w:fldChar w:fldCharType="separate"/>
      </w:r>
      <w:r w:rsidR="005252C1">
        <w:rPr>
          <w:noProof/>
        </w:rPr>
        <w:t>1</w:t>
      </w:r>
      <w:r w:rsidR="005252C1">
        <w:rPr>
          <w:noProof/>
        </w:rPr>
        <w:fldChar w:fldCharType="end"/>
      </w:r>
      <w:r w:rsidR="00816C9F" w:rsidRPr="00816C9F">
        <w:rPr>
          <w:sz w:val="26"/>
          <w:szCs w:val="26"/>
        </w:rPr>
        <w:t xml:space="preserve"> </w:t>
      </w:r>
      <w:r w:rsidR="00816C9F" w:rsidRPr="006A3377">
        <w:rPr>
          <w:sz w:val="26"/>
          <w:szCs w:val="26"/>
        </w:rPr>
        <w:t xml:space="preserve">So sánh các loại module </w:t>
      </w:r>
      <w:r w:rsidR="00816C9F">
        <w:rPr>
          <w:sz w:val="26"/>
          <w:szCs w:val="26"/>
        </w:rPr>
        <w:t>Wifi</w:t>
      </w:r>
      <w:r w:rsidR="00816C9F" w:rsidRPr="006A3377">
        <w:rPr>
          <w:sz w:val="26"/>
          <w:szCs w:val="26"/>
        </w:rPr>
        <w:t xml:space="preserve"> phổ biến trên thị trường</w:t>
      </w:r>
      <w:bookmarkEnd w:id="22"/>
      <w:bookmarkEnd w:id="23"/>
    </w:p>
    <w:tbl>
      <w:tblPr>
        <w:tblStyle w:val="TableGrid"/>
        <w:tblW w:w="8720" w:type="dxa"/>
        <w:tblLook w:val="04A0" w:firstRow="1" w:lastRow="0" w:firstColumn="1" w:lastColumn="0" w:noHBand="0" w:noVBand="1"/>
      </w:tblPr>
      <w:tblGrid>
        <w:gridCol w:w="1523"/>
        <w:gridCol w:w="1962"/>
        <w:gridCol w:w="1250"/>
        <w:gridCol w:w="1235"/>
        <w:gridCol w:w="1184"/>
        <w:gridCol w:w="1566"/>
      </w:tblGrid>
      <w:tr w:rsidR="009365DC" w:rsidRPr="006A3377" w14:paraId="000B3F7B" w14:textId="77777777" w:rsidTr="00D1007E">
        <w:tc>
          <w:tcPr>
            <w:tcW w:w="1523" w:type="dxa"/>
            <w:vAlign w:val="center"/>
          </w:tcPr>
          <w:p w14:paraId="3CC619DF" w14:textId="77777777" w:rsidR="009365DC" w:rsidRPr="006A3377" w:rsidRDefault="009365DC" w:rsidP="00115BE1">
            <w:pPr>
              <w:tabs>
                <w:tab w:val="left" w:pos="630"/>
                <w:tab w:val="left" w:pos="720"/>
              </w:tabs>
              <w:ind w:left="720" w:hanging="360"/>
              <w:jc w:val="left"/>
              <w:rPr>
                <w:b/>
                <w:bCs/>
              </w:rPr>
            </w:pPr>
            <w:r w:rsidRPr="006A3377">
              <w:rPr>
                <w:b/>
                <w:bCs/>
              </w:rPr>
              <w:t>Tên IC</w:t>
            </w:r>
          </w:p>
        </w:tc>
        <w:tc>
          <w:tcPr>
            <w:tcW w:w="1962" w:type="dxa"/>
            <w:vAlign w:val="center"/>
          </w:tcPr>
          <w:p w14:paraId="16DB50B6" w14:textId="77777777" w:rsidR="009365DC" w:rsidRDefault="009365DC" w:rsidP="00115BE1">
            <w:pPr>
              <w:tabs>
                <w:tab w:val="left" w:pos="630"/>
                <w:tab w:val="left" w:pos="720"/>
              </w:tabs>
              <w:ind w:left="360" w:hanging="360"/>
              <w:jc w:val="left"/>
              <w:rPr>
                <w:b/>
                <w:bCs/>
              </w:rPr>
            </w:pPr>
            <w:r w:rsidRPr="006A3377">
              <w:rPr>
                <w:b/>
                <w:bCs/>
              </w:rPr>
              <w:t>Loại mạn</w:t>
            </w:r>
            <w:r>
              <w:rPr>
                <w:b/>
                <w:bCs/>
              </w:rPr>
              <w:t>g</w:t>
            </w:r>
          </w:p>
          <w:p w14:paraId="76B421A4" w14:textId="77777777" w:rsidR="009365DC" w:rsidRPr="006A3377" w:rsidRDefault="009365DC" w:rsidP="00115BE1">
            <w:pPr>
              <w:tabs>
                <w:tab w:val="left" w:pos="630"/>
                <w:tab w:val="left" w:pos="720"/>
              </w:tabs>
              <w:ind w:left="360" w:hanging="360"/>
              <w:jc w:val="left"/>
              <w:rPr>
                <w:b/>
                <w:bCs/>
              </w:rPr>
            </w:pPr>
            <w:r w:rsidRPr="006A3377">
              <w:rPr>
                <w:b/>
                <w:bCs/>
              </w:rPr>
              <w:t>hỗ trợ</w:t>
            </w:r>
          </w:p>
        </w:tc>
        <w:tc>
          <w:tcPr>
            <w:tcW w:w="1250" w:type="dxa"/>
            <w:vAlign w:val="center"/>
          </w:tcPr>
          <w:p w14:paraId="777B9460" w14:textId="77777777" w:rsidR="009365DC" w:rsidRDefault="009365DC" w:rsidP="00115BE1">
            <w:pPr>
              <w:tabs>
                <w:tab w:val="left" w:pos="630"/>
                <w:tab w:val="left" w:pos="720"/>
              </w:tabs>
              <w:ind w:left="360" w:hanging="360"/>
              <w:jc w:val="left"/>
              <w:rPr>
                <w:b/>
                <w:bCs/>
              </w:rPr>
            </w:pPr>
            <w:r w:rsidRPr="006A3377">
              <w:rPr>
                <w:b/>
                <w:bCs/>
              </w:rPr>
              <w:t>Chuẩn</w:t>
            </w:r>
          </w:p>
          <w:p w14:paraId="5AF81432" w14:textId="77777777" w:rsidR="009365DC" w:rsidRPr="006A3377" w:rsidRDefault="009365DC" w:rsidP="00115BE1">
            <w:pPr>
              <w:tabs>
                <w:tab w:val="left" w:pos="630"/>
                <w:tab w:val="left" w:pos="720"/>
              </w:tabs>
              <w:ind w:left="360" w:hanging="360"/>
              <w:jc w:val="left"/>
              <w:rPr>
                <w:b/>
                <w:bCs/>
              </w:rPr>
            </w:pPr>
            <w:r w:rsidRPr="006A3377">
              <w:rPr>
                <w:b/>
                <w:bCs/>
              </w:rPr>
              <w:t>WiFi</w:t>
            </w:r>
          </w:p>
        </w:tc>
        <w:tc>
          <w:tcPr>
            <w:tcW w:w="1235" w:type="dxa"/>
            <w:vAlign w:val="center"/>
          </w:tcPr>
          <w:p w14:paraId="7A2B9C99" w14:textId="77777777" w:rsidR="009365DC" w:rsidRDefault="009365DC" w:rsidP="00115BE1">
            <w:pPr>
              <w:tabs>
                <w:tab w:val="left" w:pos="630"/>
                <w:tab w:val="left" w:pos="720"/>
              </w:tabs>
              <w:ind w:left="360" w:hanging="360"/>
              <w:jc w:val="left"/>
              <w:rPr>
                <w:b/>
                <w:bCs/>
              </w:rPr>
            </w:pPr>
            <w:r w:rsidRPr="006A3377">
              <w:rPr>
                <w:b/>
                <w:bCs/>
              </w:rPr>
              <w:t>Dải</w:t>
            </w:r>
            <w:r>
              <w:rPr>
                <w:b/>
                <w:bCs/>
              </w:rPr>
              <w:t xml:space="preserve"> </w:t>
            </w:r>
            <w:r w:rsidRPr="006A3377">
              <w:rPr>
                <w:b/>
                <w:bCs/>
              </w:rPr>
              <w:t>tần</w:t>
            </w:r>
          </w:p>
          <w:p w14:paraId="7623A2FF" w14:textId="77777777" w:rsidR="009365DC" w:rsidRPr="006A3377" w:rsidRDefault="009365DC" w:rsidP="00115BE1">
            <w:pPr>
              <w:tabs>
                <w:tab w:val="left" w:pos="630"/>
                <w:tab w:val="left" w:pos="720"/>
              </w:tabs>
              <w:ind w:left="360" w:hanging="360"/>
              <w:jc w:val="left"/>
              <w:rPr>
                <w:b/>
                <w:bCs/>
              </w:rPr>
            </w:pPr>
            <w:r w:rsidRPr="006A3377">
              <w:rPr>
                <w:b/>
                <w:bCs/>
              </w:rPr>
              <w:t>(MHz)</w:t>
            </w:r>
          </w:p>
        </w:tc>
        <w:tc>
          <w:tcPr>
            <w:tcW w:w="1184" w:type="dxa"/>
            <w:vAlign w:val="center"/>
          </w:tcPr>
          <w:p w14:paraId="503115EF" w14:textId="77777777" w:rsidR="009365DC" w:rsidRDefault="009365DC" w:rsidP="00115BE1">
            <w:pPr>
              <w:tabs>
                <w:tab w:val="left" w:pos="630"/>
                <w:tab w:val="left" w:pos="720"/>
              </w:tabs>
              <w:ind w:left="360" w:hanging="360"/>
              <w:jc w:val="left"/>
              <w:rPr>
                <w:b/>
                <w:bCs/>
              </w:rPr>
            </w:pPr>
            <w:r w:rsidRPr="006A3377">
              <w:rPr>
                <w:b/>
                <w:bCs/>
              </w:rPr>
              <w:t>Giá</w:t>
            </w:r>
          </w:p>
          <w:p w14:paraId="06235110" w14:textId="77777777" w:rsidR="009365DC" w:rsidRPr="006A3377" w:rsidRDefault="009365DC" w:rsidP="00115BE1">
            <w:pPr>
              <w:tabs>
                <w:tab w:val="left" w:pos="630"/>
                <w:tab w:val="left" w:pos="720"/>
              </w:tabs>
              <w:ind w:left="360" w:hanging="360"/>
              <w:jc w:val="left"/>
              <w:rPr>
                <w:b/>
                <w:bCs/>
              </w:rPr>
            </w:pPr>
            <w:r w:rsidRPr="006A3377">
              <w:rPr>
                <w:b/>
                <w:bCs/>
              </w:rPr>
              <w:t>thành</w:t>
            </w:r>
          </w:p>
        </w:tc>
        <w:tc>
          <w:tcPr>
            <w:tcW w:w="1566" w:type="dxa"/>
            <w:vAlign w:val="center"/>
          </w:tcPr>
          <w:p w14:paraId="13E9811F" w14:textId="77777777" w:rsidR="009365DC" w:rsidRPr="006A3377" w:rsidRDefault="009365DC" w:rsidP="00115BE1">
            <w:pPr>
              <w:tabs>
                <w:tab w:val="left" w:pos="630"/>
                <w:tab w:val="left" w:pos="720"/>
              </w:tabs>
              <w:ind w:left="720" w:hanging="360"/>
              <w:jc w:val="left"/>
              <w:rPr>
                <w:b/>
                <w:bCs/>
              </w:rPr>
            </w:pPr>
            <w:r w:rsidRPr="006A3377">
              <w:rPr>
                <w:b/>
                <w:bCs/>
              </w:rPr>
              <w:t>Đánh giá</w:t>
            </w:r>
          </w:p>
        </w:tc>
      </w:tr>
      <w:tr w:rsidR="009365DC" w:rsidRPr="006A3377" w14:paraId="16152212" w14:textId="77777777" w:rsidTr="00D1007E">
        <w:tc>
          <w:tcPr>
            <w:tcW w:w="1523" w:type="dxa"/>
            <w:vAlign w:val="center"/>
          </w:tcPr>
          <w:p w14:paraId="4A8F1485" w14:textId="77777777" w:rsidR="009365DC" w:rsidRDefault="009365DC" w:rsidP="00115BE1">
            <w:pPr>
              <w:tabs>
                <w:tab w:val="left" w:pos="630"/>
                <w:tab w:val="left" w:pos="720"/>
              </w:tabs>
              <w:ind w:left="360" w:hanging="360"/>
              <w:jc w:val="left"/>
            </w:pPr>
            <w:r w:rsidRPr="006A3377">
              <w:t>ESP8266</w:t>
            </w:r>
          </w:p>
          <w:p w14:paraId="6E130D0E" w14:textId="77777777" w:rsidR="009365DC" w:rsidRPr="006A3377" w:rsidRDefault="009365DC" w:rsidP="00115BE1">
            <w:pPr>
              <w:tabs>
                <w:tab w:val="left" w:pos="630"/>
                <w:tab w:val="left" w:pos="720"/>
              </w:tabs>
              <w:ind w:left="360" w:hanging="360"/>
              <w:jc w:val="left"/>
            </w:pPr>
            <w:r w:rsidRPr="006A3377">
              <w:t>ESP-12F</w:t>
            </w:r>
          </w:p>
        </w:tc>
        <w:tc>
          <w:tcPr>
            <w:tcW w:w="1962" w:type="dxa"/>
            <w:vAlign w:val="center"/>
          </w:tcPr>
          <w:p w14:paraId="6BE8B849" w14:textId="77777777" w:rsidR="009365DC" w:rsidRPr="006A3377" w:rsidRDefault="009365DC" w:rsidP="00115BE1">
            <w:pPr>
              <w:tabs>
                <w:tab w:val="left" w:pos="630"/>
                <w:tab w:val="left" w:pos="720"/>
              </w:tabs>
              <w:ind w:left="720" w:hanging="360"/>
              <w:jc w:val="left"/>
            </w:pPr>
            <w:r w:rsidRPr="006A3377">
              <w:t>WiFi</w:t>
            </w:r>
          </w:p>
        </w:tc>
        <w:tc>
          <w:tcPr>
            <w:tcW w:w="1250" w:type="dxa"/>
            <w:vAlign w:val="center"/>
          </w:tcPr>
          <w:p w14:paraId="59F2BF6E" w14:textId="77777777" w:rsidR="009365DC" w:rsidRDefault="009365DC" w:rsidP="00115BE1">
            <w:pPr>
              <w:tabs>
                <w:tab w:val="left" w:pos="630"/>
                <w:tab w:val="left" w:pos="720"/>
              </w:tabs>
              <w:ind w:left="360" w:hanging="360"/>
              <w:jc w:val="left"/>
            </w:pPr>
            <w:r w:rsidRPr="006A3377">
              <w:t>802.11</w:t>
            </w:r>
          </w:p>
          <w:p w14:paraId="50A6C2FD" w14:textId="77777777" w:rsidR="009365DC" w:rsidRPr="006A3377" w:rsidRDefault="009365DC" w:rsidP="00115BE1">
            <w:pPr>
              <w:tabs>
                <w:tab w:val="left" w:pos="630"/>
                <w:tab w:val="left" w:pos="720"/>
              </w:tabs>
              <w:ind w:left="360" w:hanging="360"/>
              <w:jc w:val="left"/>
            </w:pPr>
            <w:r w:rsidRPr="006A3377">
              <w:t>b/g/n</w:t>
            </w:r>
          </w:p>
        </w:tc>
        <w:tc>
          <w:tcPr>
            <w:tcW w:w="1235" w:type="dxa"/>
            <w:vAlign w:val="center"/>
          </w:tcPr>
          <w:p w14:paraId="2893508F" w14:textId="77777777" w:rsidR="009365DC" w:rsidRDefault="009365DC" w:rsidP="00115BE1">
            <w:pPr>
              <w:tabs>
                <w:tab w:val="left" w:pos="630"/>
                <w:tab w:val="left" w:pos="720"/>
              </w:tabs>
              <w:ind w:left="360" w:hanging="360"/>
              <w:jc w:val="left"/>
            </w:pPr>
            <w:r w:rsidRPr="006A3377">
              <w:t>2412</w:t>
            </w:r>
            <w:r>
              <w:t xml:space="preserve"> - </w:t>
            </w:r>
          </w:p>
          <w:p w14:paraId="36863FF6" w14:textId="77777777" w:rsidR="009365DC" w:rsidRPr="006A3377" w:rsidRDefault="009365DC" w:rsidP="00115BE1">
            <w:pPr>
              <w:tabs>
                <w:tab w:val="left" w:pos="630"/>
                <w:tab w:val="left" w:pos="720"/>
              </w:tabs>
              <w:ind w:left="360" w:hanging="360"/>
              <w:jc w:val="left"/>
            </w:pPr>
            <w:r w:rsidRPr="006A3377">
              <w:t>2484</w:t>
            </w:r>
          </w:p>
        </w:tc>
        <w:tc>
          <w:tcPr>
            <w:tcW w:w="1184" w:type="dxa"/>
            <w:vAlign w:val="center"/>
          </w:tcPr>
          <w:p w14:paraId="57509B2E" w14:textId="77777777" w:rsidR="009365DC" w:rsidRPr="006A3377" w:rsidRDefault="009365DC" w:rsidP="00115BE1">
            <w:pPr>
              <w:tabs>
                <w:tab w:val="left" w:pos="630"/>
                <w:tab w:val="left" w:pos="720"/>
              </w:tabs>
              <w:ind w:left="720" w:hanging="360"/>
              <w:jc w:val="left"/>
            </w:pPr>
            <w:r w:rsidRPr="006A3377">
              <w:t>$2</w:t>
            </w:r>
          </w:p>
        </w:tc>
        <w:tc>
          <w:tcPr>
            <w:tcW w:w="1566" w:type="dxa"/>
            <w:vAlign w:val="center"/>
          </w:tcPr>
          <w:p w14:paraId="4A5E133F" w14:textId="77777777" w:rsidR="009365DC" w:rsidRPr="006A3377" w:rsidRDefault="009365DC" w:rsidP="00115BE1">
            <w:pPr>
              <w:tabs>
                <w:tab w:val="left" w:pos="302"/>
              </w:tabs>
              <w:jc w:val="left"/>
            </w:pPr>
            <w:r w:rsidRPr="006A3377">
              <w:t>Giá rẻ phù hợp triển khai số lượng lớn, hỗ trợ ít mạng</w:t>
            </w:r>
          </w:p>
        </w:tc>
      </w:tr>
      <w:tr w:rsidR="009365DC" w:rsidRPr="006A3377" w14:paraId="606A611A" w14:textId="77777777" w:rsidTr="00D1007E">
        <w:tc>
          <w:tcPr>
            <w:tcW w:w="1523" w:type="dxa"/>
            <w:vAlign w:val="center"/>
          </w:tcPr>
          <w:p w14:paraId="43C8B945" w14:textId="77777777" w:rsidR="009365DC" w:rsidRDefault="009365DC" w:rsidP="00115BE1">
            <w:pPr>
              <w:tabs>
                <w:tab w:val="left" w:pos="630"/>
                <w:tab w:val="left" w:pos="720"/>
              </w:tabs>
              <w:ind w:left="360" w:hanging="360"/>
              <w:jc w:val="left"/>
            </w:pPr>
            <w:r w:rsidRPr="006A3377">
              <w:t>ESP8266</w:t>
            </w:r>
          </w:p>
          <w:p w14:paraId="067876C5" w14:textId="77777777" w:rsidR="009365DC" w:rsidRPr="006A3377" w:rsidRDefault="009365DC" w:rsidP="00115BE1">
            <w:pPr>
              <w:tabs>
                <w:tab w:val="left" w:pos="630"/>
                <w:tab w:val="left" w:pos="720"/>
              </w:tabs>
              <w:ind w:left="360" w:hanging="360"/>
              <w:jc w:val="left"/>
            </w:pPr>
            <w:r w:rsidRPr="006A3377">
              <w:t>ESP-01</w:t>
            </w:r>
          </w:p>
        </w:tc>
        <w:tc>
          <w:tcPr>
            <w:tcW w:w="1962" w:type="dxa"/>
            <w:vAlign w:val="center"/>
          </w:tcPr>
          <w:p w14:paraId="567109DB" w14:textId="77777777" w:rsidR="009365DC" w:rsidRPr="006A3377" w:rsidRDefault="009365DC" w:rsidP="00115BE1">
            <w:pPr>
              <w:tabs>
                <w:tab w:val="left" w:pos="630"/>
                <w:tab w:val="left" w:pos="720"/>
              </w:tabs>
              <w:ind w:left="720" w:hanging="360"/>
              <w:jc w:val="left"/>
            </w:pPr>
            <w:r w:rsidRPr="006A3377">
              <w:t>WiFi</w:t>
            </w:r>
          </w:p>
        </w:tc>
        <w:tc>
          <w:tcPr>
            <w:tcW w:w="1250" w:type="dxa"/>
            <w:vAlign w:val="center"/>
          </w:tcPr>
          <w:p w14:paraId="4993E96E" w14:textId="77777777" w:rsidR="009365DC" w:rsidRDefault="009365DC" w:rsidP="00115BE1">
            <w:pPr>
              <w:tabs>
                <w:tab w:val="left" w:pos="630"/>
                <w:tab w:val="left" w:pos="720"/>
              </w:tabs>
              <w:ind w:left="360" w:hanging="360"/>
              <w:jc w:val="left"/>
            </w:pPr>
            <w:r w:rsidRPr="006A3377">
              <w:t>802.11</w:t>
            </w:r>
          </w:p>
          <w:p w14:paraId="4A6EF6C1" w14:textId="77777777" w:rsidR="009365DC" w:rsidRPr="006A3377" w:rsidRDefault="009365DC" w:rsidP="00115BE1">
            <w:pPr>
              <w:tabs>
                <w:tab w:val="left" w:pos="630"/>
                <w:tab w:val="left" w:pos="720"/>
              </w:tabs>
              <w:ind w:left="360" w:hanging="360"/>
              <w:jc w:val="left"/>
            </w:pPr>
            <w:r w:rsidRPr="006A3377">
              <w:t>b/g/n</w:t>
            </w:r>
          </w:p>
        </w:tc>
        <w:tc>
          <w:tcPr>
            <w:tcW w:w="1235" w:type="dxa"/>
            <w:vAlign w:val="center"/>
          </w:tcPr>
          <w:p w14:paraId="1DFD2321" w14:textId="77777777" w:rsidR="009365DC" w:rsidRDefault="009365DC" w:rsidP="00115BE1">
            <w:pPr>
              <w:tabs>
                <w:tab w:val="left" w:pos="630"/>
                <w:tab w:val="left" w:pos="720"/>
              </w:tabs>
              <w:ind w:left="360" w:hanging="360"/>
              <w:jc w:val="left"/>
            </w:pPr>
            <w:r w:rsidRPr="006A3377">
              <w:t xml:space="preserve">2400 </w:t>
            </w:r>
            <w:r>
              <w:t>-</w:t>
            </w:r>
          </w:p>
          <w:p w14:paraId="13397ABD" w14:textId="77777777" w:rsidR="009365DC" w:rsidRPr="006A3377" w:rsidRDefault="009365DC" w:rsidP="00115BE1">
            <w:pPr>
              <w:tabs>
                <w:tab w:val="left" w:pos="630"/>
                <w:tab w:val="left" w:pos="720"/>
              </w:tabs>
              <w:ind w:left="360" w:hanging="360"/>
              <w:jc w:val="left"/>
            </w:pPr>
            <w:r w:rsidRPr="006A3377">
              <w:t>2483.5</w:t>
            </w:r>
          </w:p>
        </w:tc>
        <w:tc>
          <w:tcPr>
            <w:tcW w:w="1184" w:type="dxa"/>
            <w:vAlign w:val="center"/>
          </w:tcPr>
          <w:p w14:paraId="1F265EA8" w14:textId="77777777" w:rsidR="009365DC" w:rsidRPr="006A3377" w:rsidRDefault="009365DC" w:rsidP="00115BE1">
            <w:pPr>
              <w:tabs>
                <w:tab w:val="left" w:pos="630"/>
                <w:tab w:val="left" w:pos="720"/>
              </w:tabs>
              <w:ind w:left="720" w:hanging="360"/>
              <w:jc w:val="left"/>
            </w:pPr>
            <w:r w:rsidRPr="006A3377">
              <w:t>$2</w:t>
            </w:r>
          </w:p>
        </w:tc>
        <w:tc>
          <w:tcPr>
            <w:tcW w:w="1566" w:type="dxa"/>
            <w:vAlign w:val="center"/>
          </w:tcPr>
          <w:p w14:paraId="1E0A1D23" w14:textId="77777777" w:rsidR="009365DC" w:rsidRDefault="009365DC" w:rsidP="00115BE1">
            <w:pPr>
              <w:tabs>
                <w:tab w:val="left" w:pos="630"/>
                <w:tab w:val="left" w:pos="720"/>
              </w:tabs>
              <w:ind w:left="360" w:hanging="360"/>
              <w:jc w:val="left"/>
            </w:pPr>
            <w:r w:rsidRPr="006A3377">
              <w:t>Giá rẻ</w:t>
            </w:r>
            <w:r>
              <w:t xml:space="preserve"> </w:t>
            </w:r>
            <w:r w:rsidRPr="006A3377">
              <w:t>phù</w:t>
            </w:r>
          </w:p>
          <w:p w14:paraId="050C93D9" w14:textId="77777777" w:rsidR="009365DC" w:rsidRDefault="009365DC" w:rsidP="00115BE1">
            <w:pPr>
              <w:tabs>
                <w:tab w:val="left" w:pos="630"/>
                <w:tab w:val="left" w:pos="720"/>
              </w:tabs>
              <w:ind w:left="360" w:hanging="360"/>
              <w:jc w:val="left"/>
            </w:pPr>
            <w:r w:rsidRPr="006A3377">
              <w:t>hợp triển</w:t>
            </w:r>
          </w:p>
          <w:p w14:paraId="4E908DED" w14:textId="77777777" w:rsidR="009365DC" w:rsidRDefault="009365DC" w:rsidP="00115BE1">
            <w:pPr>
              <w:tabs>
                <w:tab w:val="left" w:pos="630"/>
                <w:tab w:val="left" w:pos="720"/>
              </w:tabs>
              <w:ind w:left="360" w:hanging="360"/>
              <w:jc w:val="left"/>
            </w:pPr>
            <w:r w:rsidRPr="006A3377">
              <w:t>khai số lượng</w:t>
            </w:r>
          </w:p>
          <w:p w14:paraId="1AA18961" w14:textId="77777777" w:rsidR="009365DC" w:rsidRDefault="009365DC" w:rsidP="00115BE1">
            <w:pPr>
              <w:tabs>
                <w:tab w:val="left" w:pos="630"/>
                <w:tab w:val="left" w:pos="720"/>
              </w:tabs>
              <w:ind w:left="360" w:hanging="360"/>
              <w:jc w:val="left"/>
            </w:pPr>
            <w:r w:rsidRPr="006A3377">
              <w:t>lớn, hỗ trợ ít</w:t>
            </w:r>
          </w:p>
          <w:p w14:paraId="421FFE44" w14:textId="77777777" w:rsidR="009365DC" w:rsidRPr="006A3377" w:rsidRDefault="009365DC" w:rsidP="00115BE1">
            <w:pPr>
              <w:tabs>
                <w:tab w:val="left" w:pos="630"/>
                <w:tab w:val="left" w:pos="720"/>
              </w:tabs>
              <w:ind w:left="360" w:hanging="360"/>
              <w:jc w:val="left"/>
            </w:pPr>
            <w:r w:rsidRPr="006A3377">
              <w:t>mạng</w:t>
            </w:r>
          </w:p>
        </w:tc>
      </w:tr>
      <w:tr w:rsidR="009365DC" w:rsidRPr="006A3377" w14:paraId="3364EEEA" w14:textId="77777777" w:rsidTr="00D1007E">
        <w:tc>
          <w:tcPr>
            <w:tcW w:w="1523" w:type="dxa"/>
            <w:vAlign w:val="center"/>
          </w:tcPr>
          <w:p w14:paraId="6C1BF996" w14:textId="77777777" w:rsidR="009365DC" w:rsidRDefault="009365DC" w:rsidP="00115BE1">
            <w:pPr>
              <w:tabs>
                <w:tab w:val="left" w:pos="630"/>
                <w:tab w:val="left" w:pos="720"/>
              </w:tabs>
              <w:ind w:left="360" w:hanging="360"/>
              <w:jc w:val="left"/>
            </w:pPr>
            <w:r w:rsidRPr="006A3377">
              <w:t>ESP32</w:t>
            </w:r>
          </w:p>
          <w:p w14:paraId="0842D2DA" w14:textId="77777777" w:rsidR="009365DC" w:rsidRPr="006A3377" w:rsidRDefault="009365DC" w:rsidP="00115BE1">
            <w:pPr>
              <w:tabs>
                <w:tab w:val="left" w:pos="630"/>
                <w:tab w:val="left" w:pos="720"/>
              </w:tabs>
              <w:ind w:left="360" w:hanging="360"/>
              <w:jc w:val="left"/>
            </w:pPr>
            <w:r w:rsidRPr="006A3377">
              <w:t>WROOM</w:t>
            </w:r>
          </w:p>
        </w:tc>
        <w:tc>
          <w:tcPr>
            <w:tcW w:w="1962" w:type="dxa"/>
            <w:vAlign w:val="center"/>
          </w:tcPr>
          <w:p w14:paraId="069FA348" w14:textId="77777777" w:rsidR="009365DC" w:rsidRPr="006A3377" w:rsidRDefault="009365DC" w:rsidP="00115BE1">
            <w:pPr>
              <w:tabs>
                <w:tab w:val="left" w:pos="630"/>
                <w:tab w:val="left" w:pos="720"/>
              </w:tabs>
              <w:ind w:left="720" w:hanging="360"/>
              <w:jc w:val="left"/>
            </w:pPr>
            <w:r w:rsidRPr="006A3377">
              <w:t>WiFi/ Bluetooth</w:t>
            </w:r>
          </w:p>
        </w:tc>
        <w:tc>
          <w:tcPr>
            <w:tcW w:w="1250" w:type="dxa"/>
            <w:vAlign w:val="center"/>
          </w:tcPr>
          <w:p w14:paraId="3547A978" w14:textId="77777777" w:rsidR="009365DC" w:rsidRDefault="009365DC" w:rsidP="00115BE1">
            <w:pPr>
              <w:tabs>
                <w:tab w:val="left" w:pos="630"/>
                <w:tab w:val="left" w:pos="720"/>
              </w:tabs>
              <w:ind w:left="360" w:hanging="360"/>
              <w:jc w:val="left"/>
            </w:pPr>
            <w:r w:rsidRPr="006A3377">
              <w:t>802.11</w:t>
            </w:r>
          </w:p>
          <w:p w14:paraId="193D2FCC" w14:textId="77777777" w:rsidR="009365DC" w:rsidRPr="006A3377" w:rsidRDefault="009365DC" w:rsidP="00115BE1">
            <w:pPr>
              <w:tabs>
                <w:tab w:val="left" w:pos="630"/>
                <w:tab w:val="left" w:pos="720"/>
              </w:tabs>
              <w:ind w:left="360" w:hanging="360"/>
              <w:jc w:val="left"/>
            </w:pPr>
            <w:r w:rsidRPr="006A3377">
              <w:t>b/g/n</w:t>
            </w:r>
          </w:p>
        </w:tc>
        <w:tc>
          <w:tcPr>
            <w:tcW w:w="1235" w:type="dxa"/>
            <w:vAlign w:val="center"/>
          </w:tcPr>
          <w:p w14:paraId="5B5F585C" w14:textId="77777777" w:rsidR="009365DC" w:rsidRDefault="009365DC" w:rsidP="00115BE1">
            <w:pPr>
              <w:tabs>
                <w:tab w:val="left" w:pos="630"/>
                <w:tab w:val="left" w:pos="720"/>
              </w:tabs>
              <w:ind w:left="360" w:hanging="360"/>
              <w:jc w:val="left"/>
            </w:pPr>
            <w:r w:rsidRPr="006A3377">
              <w:t>2412</w:t>
            </w:r>
            <w:r>
              <w:t xml:space="preserve"> – </w:t>
            </w:r>
          </w:p>
          <w:p w14:paraId="73CDA48D" w14:textId="77777777" w:rsidR="009365DC" w:rsidRPr="006A3377" w:rsidRDefault="009365DC" w:rsidP="00115BE1">
            <w:pPr>
              <w:tabs>
                <w:tab w:val="left" w:pos="630"/>
                <w:tab w:val="left" w:pos="720"/>
              </w:tabs>
              <w:ind w:left="360" w:hanging="360"/>
              <w:jc w:val="left"/>
            </w:pPr>
            <w:r w:rsidRPr="006A3377">
              <w:t>2484</w:t>
            </w:r>
          </w:p>
        </w:tc>
        <w:tc>
          <w:tcPr>
            <w:tcW w:w="1184" w:type="dxa"/>
            <w:vAlign w:val="center"/>
          </w:tcPr>
          <w:p w14:paraId="332E9AFA" w14:textId="77777777" w:rsidR="009365DC" w:rsidRPr="006A3377" w:rsidRDefault="009365DC" w:rsidP="00115BE1">
            <w:pPr>
              <w:tabs>
                <w:tab w:val="left" w:pos="630"/>
                <w:tab w:val="left" w:pos="720"/>
              </w:tabs>
              <w:ind w:left="720" w:hanging="360"/>
              <w:jc w:val="left"/>
            </w:pPr>
            <w:r w:rsidRPr="006A3377">
              <w:t>$3.5</w:t>
            </w:r>
          </w:p>
        </w:tc>
        <w:tc>
          <w:tcPr>
            <w:tcW w:w="1566" w:type="dxa"/>
            <w:vAlign w:val="center"/>
          </w:tcPr>
          <w:p w14:paraId="1DFC3613" w14:textId="77777777" w:rsidR="009365DC" w:rsidRDefault="009365DC" w:rsidP="00115BE1">
            <w:pPr>
              <w:tabs>
                <w:tab w:val="left" w:pos="630"/>
                <w:tab w:val="left" w:pos="720"/>
              </w:tabs>
              <w:ind w:left="360" w:hanging="360"/>
              <w:jc w:val="left"/>
            </w:pPr>
            <w:r w:rsidRPr="006A3377">
              <w:t>Giá rẻ, hỗ trợ</w:t>
            </w:r>
          </w:p>
          <w:p w14:paraId="6FB334CA" w14:textId="77777777" w:rsidR="009365DC" w:rsidRDefault="009365DC" w:rsidP="00115BE1">
            <w:pPr>
              <w:tabs>
                <w:tab w:val="left" w:pos="630"/>
                <w:tab w:val="left" w:pos="720"/>
              </w:tabs>
              <w:ind w:left="360" w:hanging="360"/>
              <w:jc w:val="left"/>
            </w:pPr>
            <w:r>
              <w:t>t</w:t>
            </w:r>
            <w:r w:rsidRPr="006A3377">
              <w:t>hêm</w:t>
            </w:r>
          </w:p>
          <w:p w14:paraId="48FD2AEF" w14:textId="77777777" w:rsidR="009365DC" w:rsidRPr="006A3377" w:rsidRDefault="009365DC" w:rsidP="00115BE1">
            <w:pPr>
              <w:tabs>
                <w:tab w:val="left" w:pos="630"/>
                <w:tab w:val="left" w:pos="720"/>
              </w:tabs>
              <w:ind w:left="360" w:hanging="360"/>
              <w:jc w:val="left"/>
            </w:pPr>
            <w:r w:rsidRPr="006A3377">
              <w:lastRenderedPageBreak/>
              <w:t>Bluetooth</w:t>
            </w:r>
          </w:p>
        </w:tc>
      </w:tr>
      <w:tr w:rsidR="009365DC" w:rsidRPr="006A3377" w14:paraId="26DDF2FD" w14:textId="77777777" w:rsidTr="00D1007E">
        <w:tc>
          <w:tcPr>
            <w:tcW w:w="1523" w:type="dxa"/>
            <w:vAlign w:val="center"/>
          </w:tcPr>
          <w:p w14:paraId="422E438D" w14:textId="77777777" w:rsidR="009365DC" w:rsidRDefault="009365DC" w:rsidP="00115BE1">
            <w:pPr>
              <w:tabs>
                <w:tab w:val="left" w:pos="630"/>
                <w:tab w:val="left" w:pos="720"/>
              </w:tabs>
              <w:ind w:left="360" w:hanging="360"/>
              <w:jc w:val="left"/>
            </w:pPr>
            <w:r w:rsidRPr="006A3377">
              <w:lastRenderedPageBreak/>
              <w:t>ESP8266</w:t>
            </w:r>
          </w:p>
          <w:p w14:paraId="03E24913" w14:textId="77777777" w:rsidR="009365DC" w:rsidRPr="006A3377" w:rsidRDefault="009365DC" w:rsidP="00115BE1">
            <w:pPr>
              <w:tabs>
                <w:tab w:val="left" w:pos="630"/>
                <w:tab w:val="left" w:pos="720"/>
              </w:tabs>
              <w:ind w:left="360" w:hanging="360"/>
              <w:jc w:val="left"/>
            </w:pPr>
            <w:r w:rsidRPr="006A3377">
              <w:t>ESP-07</w:t>
            </w:r>
          </w:p>
        </w:tc>
        <w:tc>
          <w:tcPr>
            <w:tcW w:w="1962" w:type="dxa"/>
            <w:vAlign w:val="center"/>
          </w:tcPr>
          <w:p w14:paraId="1B1A1102" w14:textId="77777777" w:rsidR="009365DC" w:rsidRPr="006A3377" w:rsidRDefault="009365DC" w:rsidP="00115BE1">
            <w:pPr>
              <w:tabs>
                <w:tab w:val="left" w:pos="630"/>
                <w:tab w:val="left" w:pos="720"/>
              </w:tabs>
              <w:ind w:left="720" w:hanging="360"/>
              <w:jc w:val="left"/>
            </w:pPr>
            <w:r w:rsidRPr="006A3377">
              <w:t>WiFi</w:t>
            </w:r>
          </w:p>
        </w:tc>
        <w:tc>
          <w:tcPr>
            <w:tcW w:w="1250" w:type="dxa"/>
            <w:vAlign w:val="center"/>
          </w:tcPr>
          <w:p w14:paraId="520B288E" w14:textId="77777777" w:rsidR="009365DC" w:rsidRDefault="009365DC" w:rsidP="00115BE1">
            <w:pPr>
              <w:tabs>
                <w:tab w:val="left" w:pos="630"/>
                <w:tab w:val="left" w:pos="720"/>
              </w:tabs>
              <w:ind w:left="360" w:hanging="360"/>
              <w:jc w:val="left"/>
            </w:pPr>
            <w:r w:rsidRPr="006A3377">
              <w:t>802.11</w:t>
            </w:r>
          </w:p>
          <w:p w14:paraId="111FBD95" w14:textId="77777777" w:rsidR="009365DC" w:rsidRPr="006A3377" w:rsidRDefault="009365DC" w:rsidP="00115BE1">
            <w:pPr>
              <w:tabs>
                <w:tab w:val="left" w:pos="630"/>
                <w:tab w:val="left" w:pos="720"/>
              </w:tabs>
              <w:ind w:left="360" w:hanging="360"/>
              <w:jc w:val="left"/>
            </w:pPr>
            <w:r w:rsidRPr="006A3377">
              <w:t>b/g/n</w:t>
            </w:r>
          </w:p>
        </w:tc>
        <w:tc>
          <w:tcPr>
            <w:tcW w:w="1235" w:type="dxa"/>
            <w:vAlign w:val="center"/>
          </w:tcPr>
          <w:p w14:paraId="09B8C97C" w14:textId="77777777" w:rsidR="009365DC" w:rsidRDefault="009365DC" w:rsidP="00115BE1">
            <w:pPr>
              <w:tabs>
                <w:tab w:val="left" w:pos="630"/>
                <w:tab w:val="left" w:pos="720"/>
              </w:tabs>
              <w:ind w:left="360" w:hanging="360"/>
              <w:jc w:val="left"/>
            </w:pPr>
            <w:r w:rsidRPr="006A3377">
              <w:t>2412 –</w:t>
            </w:r>
          </w:p>
          <w:p w14:paraId="1116510C" w14:textId="77777777" w:rsidR="009365DC" w:rsidRPr="006A3377" w:rsidRDefault="009365DC" w:rsidP="00115BE1">
            <w:pPr>
              <w:tabs>
                <w:tab w:val="left" w:pos="630"/>
                <w:tab w:val="left" w:pos="720"/>
              </w:tabs>
              <w:ind w:left="360" w:hanging="360"/>
              <w:jc w:val="left"/>
            </w:pPr>
            <w:r w:rsidRPr="006A3377">
              <w:t>2484</w:t>
            </w:r>
          </w:p>
        </w:tc>
        <w:tc>
          <w:tcPr>
            <w:tcW w:w="1184" w:type="dxa"/>
            <w:vAlign w:val="center"/>
          </w:tcPr>
          <w:p w14:paraId="202FF947" w14:textId="77777777" w:rsidR="009365DC" w:rsidRPr="006A3377" w:rsidRDefault="009365DC" w:rsidP="00115BE1">
            <w:pPr>
              <w:tabs>
                <w:tab w:val="left" w:pos="630"/>
                <w:tab w:val="left" w:pos="720"/>
              </w:tabs>
              <w:ind w:left="720" w:hanging="360"/>
              <w:jc w:val="left"/>
            </w:pPr>
            <w:r w:rsidRPr="006A3377">
              <w:t>$2.5</w:t>
            </w:r>
          </w:p>
        </w:tc>
        <w:tc>
          <w:tcPr>
            <w:tcW w:w="1566" w:type="dxa"/>
            <w:vAlign w:val="center"/>
          </w:tcPr>
          <w:p w14:paraId="6B7AC9F2" w14:textId="77777777" w:rsidR="009365DC" w:rsidRDefault="009365DC" w:rsidP="00115BE1">
            <w:pPr>
              <w:tabs>
                <w:tab w:val="left" w:pos="630"/>
                <w:tab w:val="left" w:pos="720"/>
              </w:tabs>
              <w:ind w:left="360" w:hanging="360"/>
              <w:jc w:val="left"/>
            </w:pPr>
            <w:r w:rsidRPr="006A3377">
              <w:t>Giá rẻ phù</w:t>
            </w:r>
          </w:p>
          <w:p w14:paraId="60A228BF" w14:textId="77777777" w:rsidR="009365DC" w:rsidRDefault="009365DC" w:rsidP="00115BE1">
            <w:pPr>
              <w:tabs>
                <w:tab w:val="left" w:pos="630"/>
                <w:tab w:val="left" w:pos="720"/>
              </w:tabs>
              <w:ind w:left="360" w:hanging="360"/>
              <w:jc w:val="left"/>
            </w:pPr>
            <w:r w:rsidRPr="006A3377">
              <w:t>hợp triển</w:t>
            </w:r>
          </w:p>
          <w:p w14:paraId="48020D84" w14:textId="77777777" w:rsidR="009365DC" w:rsidRDefault="009365DC" w:rsidP="00115BE1">
            <w:pPr>
              <w:tabs>
                <w:tab w:val="left" w:pos="630"/>
                <w:tab w:val="left" w:pos="720"/>
              </w:tabs>
              <w:ind w:left="360" w:hanging="360"/>
              <w:jc w:val="left"/>
            </w:pPr>
            <w:r w:rsidRPr="006A3377">
              <w:t>khai số lượng</w:t>
            </w:r>
          </w:p>
          <w:p w14:paraId="11CD4A89" w14:textId="77777777" w:rsidR="009365DC" w:rsidRDefault="009365DC" w:rsidP="00115BE1">
            <w:pPr>
              <w:tabs>
                <w:tab w:val="left" w:pos="630"/>
                <w:tab w:val="left" w:pos="720"/>
              </w:tabs>
              <w:ind w:left="360" w:hanging="360"/>
              <w:jc w:val="left"/>
            </w:pPr>
            <w:r w:rsidRPr="006A3377">
              <w:t>lớn, hỗ trợ ít</w:t>
            </w:r>
          </w:p>
          <w:p w14:paraId="0BB12B7C" w14:textId="77777777" w:rsidR="009365DC" w:rsidRPr="006A3377" w:rsidRDefault="009365DC" w:rsidP="00115BE1">
            <w:pPr>
              <w:tabs>
                <w:tab w:val="left" w:pos="630"/>
                <w:tab w:val="left" w:pos="720"/>
              </w:tabs>
              <w:ind w:left="360" w:hanging="360"/>
              <w:jc w:val="left"/>
            </w:pPr>
            <w:r w:rsidRPr="006A3377">
              <w:t>mạng</w:t>
            </w:r>
          </w:p>
        </w:tc>
      </w:tr>
    </w:tbl>
    <w:p w14:paraId="1CDD95F9" w14:textId="77777777" w:rsidR="00D1007E" w:rsidRDefault="00D1007E" w:rsidP="00D1007E">
      <w:pPr>
        <w:tabs>
          <w:tab w:val="left" w:pos="630"/>
          <w:tab w:val="left" w:pos="720"/>
        </w:tabs>
        <w:spacing w:line="240" w:lineRule="auto"/>
      </w:pPr>
    </w:p>
    <w:p w14:paraId="2BBF9D91" w14:textId="1F83C307" w:rsidR="009365DC" w:rsidRPr="006A3377" w:rsidRDefault="009365DC" w:rsidP="00D1007E">
      <w:pPr>
        <w:tabs>
          <w:tab w:val="left" w:pos="630"/>
          <w:tab w:val="left" w:pos="720"/>
        </w:tabs>
        <w:spacing w:line="240" w:lineRule="auto"/>
      </w:pPr>
      <w:r w:rsidRPr="006A3377">
        <w:t>Từ bảng so sánh, sau khi xem xét các yêu cầu của hệ thống, em xin lựa chọn sử dụng IC ESP32 WROOM bởi vì:</w:t>
      </w:r>
    </w:p>
    <w:p w14:paraId="710C8C5B" w14:textId="77777777" w:rsidR="009365DC" w:rsidRPr="006A3377" w:rsidRDefault="009365DC" w:rsidP="00443978">
      <w:pPr>
        <w:numPr>
          <w:ilvl w:val="0"/>
          <w:numId w:val="5"/>
        </w:numPr>
        <w:tabs>
          <w:tab w:val="left" w:pos="630"/>
          <w:tab w:val="left" w:pos="720"/>
        </w:tabs>
        <w:spacing w:line="240" w:lineRule="auto"/>
        <w:ind w:left="720"/>
      </w:pPr>
      <w:r w:rsidRPr="006A3377">
        <w:t>Hỗ trợ mạng WiFi phù hợp cho các ứng dụng IoT cũng như đồ án này,</w:t>
      </w:r>
    </w:p>
    <w:p w14:paraId="0971603F" w14:textId="77777777" w:rsidR="009365DC" w:rsidRPr="006A3377" w:rsidRDefault="009365DC" w:rsidP="00443978">
      <w:pPr>
        <w:numPr>
          <w:ilvl w:val="0"/>
          <w:numId w:val="5"/>
        </w:numPr>
        <w:tabs>
          <w:tab w:val="left" w:pos="630"/>
          <w:tab w:val="left" w:pos="720"/>
        </w:tabs>
        <w:spacing w:line="240" w:lineRule="auto"/>
        <w:ind w:left="720"/>
      </w:pPr>
      <w:r w:rsidRPr="006A3377">
        <w:t>Hỗ trợ các chuẩn WiFi phổ biến hiện nay,</w:t>
      </w:r>
    </w:p>
    <w:p w14:paraId="5D85F4A0" w14:textId="77777777" w:rsidR="009365DC" w:rsidRPr="006A3377" w:rsidRDefault="009365DC" w:rsidP="00443978">
      <w:pPr>
        <w:numPr>
          <w:ilvl w:val="0"/>
          <w:numId w:val="5"/>
        </w:numPr>
        <w:tabs>
          <w:tab w:val="left" w:pos="630"/>
          <w:tab w:val="left" w:pos="720"/>
        </w:tabs>
        <w:spacing w:line="240" w:lineRule="auto"/>
        <w:ind w:left="720"/>
      </w:pPr>
      <w:r w:rsidRPr="006A3377">
        <w:t>Ngoài ra còn hỗ trợ chuẩn Bluetooth v4.2 và BLE (Bluetooth Low Energy) giúp hệ thống có tính linh hoạt, có thể mở rộng khi cần thiết.</w:t>
      </w:r>
    </w:p>
    <w:p w14:paraId="7706909D" w14:textId="77777777" w:rsidR="009365DC" w:rsidRPr="006A3377" w:rsidRDefault="009365DC" w:rsidP="00443978">
      <w:pPr>
        <w:numPr>
          <w:ilvl w:val="0"/>
          <w:numId w:val="5"/>
        </w:numPr>
        <w:tabs>
          <w:tab w:val="left" w:pos="630"/>
          <w:tab w:val="left" w:pos="720"/>
        </w:tabs>
        <w:spacing w:line="240" w:lineRule="auto"/>
        <w:ind w:left="720"/>
      </w:pPr>
      <w:r w:rsidRPr="006A3377">
        <w:t>Việc tích hợp thành IC này cũng khá thuận tiện khi chúng hỗ trợ sẵn chuẩn giao tiếp nối tiếp UART để trao đổi dữ liệu,</w:t>
      </w:r>
    </w:p>
    <w:p w14:paraId="51E6C5DA" w14:textId="77777777" w:rsidR="009365DC" w:rsidRPr="006A3377" w:rsidRDefault="009365DC" w:rsidP="00443978">
      <w:pPr>
        <w:numPr>
          <w:ilvl w:val="0"/>
          <w:numId w:val="5"/>
        </w:numPr>
        <w:tabs>
          <w:tab w:val="left" w:pos="630"/>
          <w:tab w:val="left" w:pos="720"/>
        </w:tabs>
        <w:spacing w:line="240" w:lineRule="auto"/>
        <w:ind w:left="720"/>
      </w:pPr>
      <w:r w:rsidRPr="006A3377">
        <w:t>Kích thước nhỏ gọn dễ tích hợp, giá thành tương đối rẻ.</w:t>
      </w:r>
    </w:p>
    <w:p w14:paraId="21BEA822" w14:textId="77777777" w:rsidR="00816C9F" w:rsidRDefault="009365DC" w:rsidP="00816C9F">
      <w:pPr>
        <w:keepNext/>
        <w:jc w:val="center"/>
      </w:pPr>
      <w:r w:rsidRPr="006A3377">
        <w:rPr>
          <w:noProof/>
        </w:rPr>
        <w:drawing>
          <wp:inline distT="0" distB="0" distL="0" distR="0" wp14:anchorId="28272C97" wp14:editId="01E65EB9">
            <wp:extent cx="1615440" cy="2214792"/>
            <wp:effectExtent l="0" t="0" r="3810" b="0"/>
            <wp:docPr id="1299207156" name="Picture 1" descr=" Module ESP32 WROOM 32D (4M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 Module ESP32 WROOM 32D (4MB) "/>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6387" t="3010" r="24929" b="7996"/>
                    <a:stretch/>
                  </pic:blipFill>
                  <pic:spPr bwMode="auto">
                    <a:xfrm>
                      <a:off x="0" y="0"/>
                      <a:ext cx="1619508" cy="2220369"/>
                    </a:xfrm>
                    <a:prstGeom prst="rect">
                      <a:avLst/>
                    </a:prstGeom>
                    <a:noFill/>
                    <a:ln>
                      <a:noFill/>
                    </a:ln>
                    <a:extLst>
                      <a:ext uri="{53640926-AAD7-44D8-BBD7-CCE9431645EC}">
                        <a14:shadowObscured xmlns:a14="http://schemas.microsoft.com/office/drawing/2010/main"/>
                      </a:ext>
                    </a:extLst>
                  </pic:spPr>
                </pic:pic>
              </a:graphicData>
            </a:graphic>
          </wp:inline>
        </w:drawing>
      </w:r>
    </w:p>
    <w:p w14:paraId="530FF8DC" w14:textId="3E5CB9C7" w:rsidR="009365DC" w:rsidRDefault="00816C9F" w:rsidP="00816C9F">
      <w:pPr>
        <w:pStyle w:val="Caption"/>
      </w:pPr>
      <w:bookmarkStart w:id="24" w:name="_Toc185379424"/>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w:t>
      </w:r>
      <w:r w:rsidR="00594909">
        <w:rPr>
          <w:noProof/>
        </w:rPr>
        <w:fldChar w:fldCharType="end"/>
      </w:r>
      <w:r w:rsidRPr="00816C9F">
        <w:rPr>
          <w:sz w:val="26"/>
          <w:szCs w:val="26"/>
        </w:rPr>
        <w:t xml:space="preserve"> </w:t>
      </w:r>
      <w:r w:rsidRPr="006A3377">
        <w:rPr>
          <w:sz w:val="26"/>
          <w:szCs w:val="26"/>
        </w:rPr>
        <w:t>Hình ảnh thực tế của IC ESP32 WROOM</w:t>
      </w:r>
      <w:bookmarkEnd w:id="24"/>
    </w:p>
    <w:p w14:paraId="037D4F4E" w14:textId="77777777" w:rsidR="00816C9F" w:rsidRDefault="009365DC" w:rsidP="00816C9F">
      <w:pPr>
        <w:keepNext/>
        <w:jc w:val="center"/>
      </w:pPr>
      <w:r w:rsidRPr="006A3377">
        <w:rPr>
          <w:noProof/>
        </w:rPr>
        <w:lastRenderedPageBreak/>
        <w:drawing>
          <wp:inline distT="0" distB="0" distL="0" distR="0" wp14:anchorId="61991154" wp14:editId="05AC980E">
            <wp:extent cx="3887110" cy="3449371"/>
            <wp:effectExtent l="0" t="0" r="0" b="0"/>
            <wp:docPr id="11562063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06980" cy="3467004"/>
                    </a:xfrm>
                    <a:prstGeom prst="rect">
                      <a:avLst/>
                    </a:prstGeom>
                    <a:noFill/>
                  </pic:spPr>
                </pic:pic>
              </a:graphicData>
            </a:graphic>
          </wp:inline>
        </w:drawing>
      </w:r>
    </w:p>
    <w:p w14:paraId="12CCA397" w14:textId="135C2C7F" w:rsidR="009365DC" w:rsidRPr="00816C9F" w:rsidRDefault="00816C9F" w:rsidP="00816C9F">
      <w:pPr>
        <w:pStyle w:val="Caption"/>
        <w:tabs>
          <w:tab w:val="left" w:pos="630"/>
          <w:tab w:val="left" w:pos="720"/>
        </w:tabs>
        <w:ind w:left="720" w:hanging="360"/>
        <w:rPr>
          <w:sz w:val="26"/>
          <w:szCs w:val="26"/>
        </w:rPr>
      </w:pPr>
      <w:bookmarkStart w:id="25" w:name="_Toc185379425"/>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3</w:t>
      </w:r>
      <w:r w:rsidR="00594909">
        <w:rPr>
          <w:noProof/>
        </w:rPr>
        <w:fldChar w:fldCharType="end"/>
      </w:r>
      <w:r w:rsidRPr="00816C9F">
        <w:rPr>
          <w:sz w:val="26"/>
          <w:szCs w:val="26"/>
        </w:rPr>
        <w:t xml:space="preserve"> </w:t>
      </w:r>
      <w:r w:rsidRPr="006A3377">
        <w:rPr>
          <w:sz w:val="26"/>
          <w:szCs w:val="26"/>
        </w:rPr>
        <w:t>Sơ đồ khối của ESP32 WROOM</w:t>
      </w:r>
      <w:bookmarkEnd w:id="25"/>
    </w:p>
    <w:p w14:paraId="2362DD5D" w14:textId="77777777" w:rsidR="009365DC" w:rsidRPr="006A3377" w:rsidRDefault="009365DC" w:rsidP="009365DC">
      <w:pPr>
        <w:tabs>
          <w:tab w:val="left" w:pos="630"/>
          <w:tab w:val="left" w:pos="720"/>
        </w:tabs>
        <w:spacing w:line="240" w:lineRule="auto"/>
        <w:ind w:left="720" w:hanging="360"/>
      </w:pPr>
      <w:r w:rsidRPr="006A3377">
        <w:t>Vai trò của từng khối:</w:t>
      </w:r>
    </w:p>
    <w:p w14:paraId="22D30896" w14:textId="77777777" w:rsidR="009365DC" w:rsidRPr="006A3377" w:rsidRDefault="009365DC" w:rsidP="00443978">
      <w:pPr>
        <w:numPr>
          <w:ilvl w:val="0"/>
          <w:numId w:val="5"/>
        </w:numPr>
        <w:tabs>
          <w:tab w:val="left" w:pos="630"/>
          <w:tab w:val="left" w:pos="720"/>
        </w:tabs>
        <w:spacing w:line="240" w:lineRule="auto"/>
        <w:ind w:left="720"/>
      </w:pPr>
      <w:r w:rsidRPr="006A3377">
        <w:t>Khối radio: có vai trò bức xạ và thu nhận sóng điện từ; trộn dao động điện từ cao tần với tín hiệu cần truyền tải hoặc tách tín hiệu ra khỏi dao động điện từ; khuếch đại dao động điện từ đã được biến điệu đối với trường hợp phát, khuếch đại tín hiệu điện từ nhận được đối với trường hợp nhận.</w:t>
      </w:r>
    </w:p>
    <w:p w14:paraId="14FD2721" w14:textId="77777777" w:rsidR="009365DC" w:rsidRPr="006A3377" w:rsidRDefault="009365DC" w:rsidP="00443978">
      <w:pPr>
        <w:numPr>
          <w:ilvl w:val="0"/>
          <w:numId w:val="5"/>
        </w:numPr>
        <w:tabs>
          <w:tab w:val="left" w:pos="630"/>
          <w:tab w:val="left" w:pos="720"/>
        </w:tabs>
        <w:spacing w:line="240" w:lineRule="auto"/>
        <w:ind w:left="720"/>
      </w:pPr>
      <w:r w:rsidRPr="006A3377">
        <w:t>Khối Core and Memory: điều khiển hệ thống, giao tiếp với các thiết bị thông qua các ngoại vi.</w:t>
      </w:r>
    </w:p>
    <w:p w14:paraId="4ED2DF26" w14:textId="77777777" w:rsidR="009365DC" w:rsidRPr="006A3377" w:rsidRDefault="009365DC" w:rsidP="00443978">
      <w:pPr>
        <w:numPr>
          <w:ilvl w:val="0"/>
          <w:numId w:val="5"/>
        </w:numPr>
        <w:tabs>
          <w:tab w:val="left" w:pos="630"/>
          <w:tab w:val="left" w:pos="720"/>
        </w:tabs>
        <w:spacing w:line="240" w:lineRule="auto"/>
        <w:ind w:left="720"/>
      </w:pPr>
      <w:r w:rsidRPr="006A3377">
        <w:t>Khối Embedded Flash: lưu trữ chương trình của khối Core and memory.</w:t>
      </w:r>
    </w:p>
    <w:p w14:paraId="0AC79D8F" w14:textId="24673F40" w:rsidR="009365DC" w:rsidRDefault="009365DC" w:rsidP="00443978">
      <w:pPr>
        <w:numPr>
          <w:ilvl w:val="0"/>
          <w:numId w:val="5"/>
        </w:numPr>
        <w:tabs>
          <w:tab w:val="left" w:pos="630"/>
          <w:tab w:val="left" w:pos="720"/>
        </w:tabs>
        <w:spacing w:line="240" w:lineRule="auto"/>
        <w:ind w:left="720"/>
      </w:pPr>
      <w:r w:rsidRPr="006A3377">
        <w:t xml:space="preserve">Ngoài ra còn một số khối ngoại vi phục vụ các yêu cầu của hệ thống.: UART, PWM, GPIO, </w:t>
      </w:r>
      <w:proofErr w:type="gramStart"/>
      <w:r w:rsidRPr="006A3377">
        <w:t>RTC,…</w:t>
      </w:r>
      <w:proofErr w:type="gramEnd"/>
    </w:p>
    <w:p w14:paraId="27F22E41" w14:textId="3B83F026" w:rsidR="009365DC" w:rsidRPr="006A3377" w:rsidRDefault="009365DC" w:rsidP="00443978">
      <w:pPr>
        <w:pStyle w:val="ListParagraph"/>
        <w:numPr>
          <w:ilvl w:val="0"/>
          <w:numId w:val="6"/>
        </w:numPr>
        <w:tabs>
          <w:tab w:val="left" w:pos="630"/>
          <w:tab w:val="left" w:pos="720"/>
        </w:tabs>
        <w:spacing w:line="240" w:lineRule="auto"/>
      </w:pPr>
      <w:r>
        <w:t>Đặc điểm của ESP32</w:t>
      </w:r>
    </w:p>
    <w:p w14:paraId="53BF1156" w14:textId="77777777" w:rsidR="009365DC" w:rsidRPr="009365DC" w:rsidRDefault="009365DC" w:rsidP="009365DC"/>
    <w:p w14:paraId="16657611" w14:textId="77777777" w:rsidR="00816C9F" w:rsidRDefault="000A4214" w:rsidP="00816C9F">
      <w:pPr>
        <w:keepNext/>
        <w:jc w:val="center"/>
      </w:pPr>
      <w:r w:rsidRPr="00CA6C39">
        <w:rPr>
          <w:noProof/>
        </w:rPr>
        <w:drawing>
          <wp:inline distT="0" distB="0" distL="0" distR="0" wp14:anchorId="06B67632" wp14:editId="20E112B7">
            <wp:extent cx="2933323" cy="2014780"/>
            <wp:effectExtent l="0" t="0" r="63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56612" cy="2030776"/>
                    </a:xfrm>
                    <a:prstGeom prst="rect">
                      <a:avLst/>
                    </a:prstGeom>
                  </pic:spPr>
                </pic:pic>
              </a:graphicData>
            </a:graphic>
          </wp:inline>
        </w:drawing>
      </w:r>
    </w:p>
    <w:p w14:paraId="29D3FAA8" w14:textId="5EB4B936" w:rsidR="00816C9F" w:rsidRPr="00816C9F" w:rsidRDefault="00816C9F" w:rsidP="00816C9F">
      <w:pPr>
        <w:jc w:val="center"/>
        <w:rPr>
          <w:i/>
        </w:rPr>
      </w:pPr>
      <w:bookmarkStart w:id="26" w:name="_Toc185379426"/>
      <w:r w:rsidRPr="00816C9F">
        <w:rPr>
          <w:i/>
        </w:rPr>
        <w:t xml:space="preserve">Hình </w:t>
      </w:r>
      <w:r w:rsidR="00594909">
        <w:rPr>
          <w:i/>
        </w:rPr>
        <w:fldChar w:fldCharType="begin"/>
      </w:r>
      <w:r w:rsidR="00594909">
        <w:rPr>
          <w:i/>
        </w:rPr>
        <w:instrText xml:space="preserve"> STYLEREF 1 \s </w:instrText>
      </w:r>
      <w:r w:rsidR="00594909">
        <w:rPr>
          <w:i/>
        </w:rPr>
        <w:fldChar w:fldCharType="separate"/>
      </w:r>
      <w:r w:rsidR="00594909">
        <w:rPr>
          <w:i/>
          <w:noProof/>
        </w:rPr>
        <w:t>2</w:t>
      </w:r>
      <w:r w:rsidR="00594909">
        <w:rPr>
          <w:i/>
        </w:rPr>
        <w:fldChar w:fldCharType="end"/>
      </w:r>
      <w:r w:rsidR="00594909">
        <w:rPr>
          <w:i/>
        </w:rPr>
        <w:t>.</w:t>
      </w:r>
      <w:r w:rsidR="00594909">
        <w:rPr>
          <w:i/>
        </w:rPr>
        <w:fldChar w:fldCharType="begin"/>
      </w:r>
      <w:r w:rsidR="00594909">
        <w:rPr>
          <w:i/>
        </w:rPr>
        <w:instrText xml:space="preserve"> SEQ Hình \* ARABIC \s 1 </w:instrText>
      </w:r>
      <w:r w:rsidR="00594909">
        <w:rPr>
          <w:i/>
        </w:rPr>
        <w:fldChar w:fldCharType="separate"/>
      </w:r>
      <w:r w:rsidR="00594909">
        <w:rPr>
          <w:i/>
          <w:noProof/>
        </w:rPr>
        <w:t>4</w:t>
      </w:r>
      <w:r w:rsidR="00594909">
        <w:rPr>
          <w:i/>
        </w:rPr>
        <w:fldChar w:fldCharType="end"/>
      </w:r>
      <w:r w:rsidRPr="00816C9F">
        <w:rPr>
          <w:i/>
        </w:rPr>
        <w:t xml:space="preserve"> Module ESP - WROOM – 32</w:t>
      </w:r>
      <w:bookmarkEnd w:id="26"/>
    </w:p>
    <w:p w14:paraId="01ACD7B2" w14:textId="0BED4DF2" w:rsidR="000A4214" w:rsidRDefault="000A4214" w:rsidP="00816C9F">
      <w:pPr>
        <w:pStyle w:val="Caption"/>
      </w:pPr>
    </w:p>
    <w:p w14:paraId="2A96FA58" w14:textId="6F3AB389" w:rsidR="000A4214" w:rsidRPr="00CA6C39" w:rsidRDefault="000A4214" w:rsidP="00016A8F">
      <w:pPr>
        <w:ind w:firstLine="567"/>
        <w:rPr>
          <w:b/>
        </w:rPr>
      </w:pPr>
      <w:r w:rsidRPr="00CA6C39">
        <w:lastRenderedPageBreak/>
        <w:t>ESP32 là một hệ thống vi điều khiển trên chip (SoC) giá rẻ của Espressif Systems, nhà phát triển của ESP8266 SoC. Nó là sự kế thừa của SoC ESP8266 và có cả hai biến thể lõi đơn và lõi kép của bộ vi xử lý 32-bit Xtensa LX6 của Tensilica với Wi-Fi và Bluetooth tích hợp.</w:t>
      </w:r>
    </w:p>
    <w:p w14:paraId="7D0EC89F" w14:textId="77777777" w:rsidR="000A4214" w:rsidRPr="00CA6C39" w:rsidRDefault="000A4214" w:rsidP="00016A8F">
      <w:pPr>
        <w:ind w:firstLine="567"/>
      </w:pPr>
      <w:r w:rsidRPr="00CA6C39">
        <w:t>Điểm tốt về ESP32, giống như ESP8266 là các thành phần RF tích hợp của nó như bộ khuếch đại công suất, bộ khuếch đại nhận tiếng ồn thấp, công tắc ăng-ten, bộ lọc và Balun RF. Điều này làm cho việc thiết kế phần cứng xung quanh ESP32 rất dễ dàng vì bạn cần rất ít thành phần bên ngoài.</w:t>
      </w:r>
    </w:p>
    <w:p w14:paraId="3B3386FB" w14:textId="77777777" w:rsidR="000A4214" w:rsidRPr="00CA6C39" w:rsidRDefault="000A4214" w:rsidP="00016A8F">
      <w:pPr>
        <w:ind w:firstLine="567"/>
      </w:pPr>
      <w:r w:rsidRPr="00CA6C39">
        <w:t>Một điều quan trọng khác cần biết về ESP32 là nó được sản xuất bằng công nghệ 40 nm công suất cực thấp của TSMC. Vì vậy, việc thiết kế các ứng dụng hoạt động bằng pin như thiết bị đeo, thiết bị âm thanh, đồng hồ thông minh, ..., sử dụng ESP32 sẽ rất dễ dàng.</w:t>
      </w:r>
    </w:p>
    <w:p w14:paraId="42CE118B" w14:textId="77777777" w:rsidR="000A4214" w:rsidRPr="00CA6C39" w:rsidRDefault="000A4214" w:rsidP="009365DC">
      <w:r w:rsidRPr="00CA6C39">
        <w:t xml:space="preserve"> Thông số ESP32:</w:t>
      </w:r>
    </w:p>
    <w:p w14:paraId="7683CA79" w14:textId="77777777" w:rsidR="000A4214" w:rsidRPr="00CA6C39" w:rsidRDefault="000A4214" w:rsidP="009365DC">
      <w:r w:rsidRPr="00CA6C39">
        <w:t>- Bộ vi xử lý LX6 32-bit lõi đơn hoặc lõi kép với xung nhịp lên đến 240 MHz.</w:t>
      </w:r>
    </w:p>
    <w:p w14:paraId="38FB8103" w14:textId="77777777" w:rsidR="000A4214" w:rsidRPr="00DB6912" w:rsidRDefault="000A4214" w:rsidP="009365DC">
      <w:pPr>
        <w:rPr>
          <w:lang w:val="nl-NL"/>
        </w:rPr>
      </w:pPr>
      <w:r w:rsidRPr="00DB6912">
        <w:rPr>
          <w:lang w:val="nl-NL"/>
        </w:rPr>
        <w:t>- 520 KB SRAM, 448 KB ROM và 16 KB SRAM RTC.</w:t>
      </w:r>
    </w:p>
    <w:p w14:paraId="23913013" w14:textId="77777777" w:rsidR="000A4214" w:rsidRPr="00DB6912" w:rsidRDefault="000A4214" w:rsidP="009365DC">
      <w:pPr>
        <w:rPr>
          <w:lang w:val="nl-NL"/>
        </w:rPr>
      </w:pPr>
      <w:r w:rsidRPr="00DB6912">
        <w:rPr>
          <w:lang w:val="nl-NL"/>
        </w:rPr>
        <w:t>- Hỗ trợ kết nối Wi-Fi 802.11 b / g / n với tốc độ lên đến 150 Mbps.</w:t>
      </w:r>
    </w:p>
    <w:p w14:paraId="13EE1688" w14:textId="77777777" w:rsidR="000A4214" w:rsidRPr="00DB6912" w:rsidRDefault="000A4214" w:rsidP="009365DC">
      <w:pPr>
        <w:rPr>
          <w:lang w:val="nl-NL"/>
        </w:rPr>
      </w:pPr>
      <w:r w:rsidRPr="00DB6912">
        <w:rPr>
          <w:lang w:val="nl-NL"/>
        </w:rPr>
        <w:t>- Hỗ trợ cho cả thông số kỹ thuật Bluetooth v4.2 và BLE cổ điển.</w:t>
      </w:r>
    </w:p>
    <w:p w14:paraId="2FE319C7" w14:textId="77777777" w:rsidR="000A4214" w:rsidRPr="00DB6912" w:rsidRDefault="000A4214" w:rsidP="009365DC">
      <w:pPr>
        <w:rPr>
          <w:lang w:val="nl-NL"/>
        </w:rPr>
      </w:pPr>
      <w:r w:rsidRPr="00DB6912">
        <w:rPr>
          <w:lang w:val="nl-NL"/>
        </w:rPr>
        <w:t>- 30 GPIO có thể lập trình.</w:t>
      </w:r>
    </w:p>
    <w:p w14:paraId="3660ADE0" w14:textId="77777777" w:rsidR="000A4214" w:rsidRPr="00CA6C39" w:rsidRDefault="000A4214" w:rsidP="009365DC">
      <w:r w:rsidRPr="00CA6C39">
        <w:t xml:space="preserve">- 18 kênh SAR ADC </w:t>
      </w:r>
      <w:proofErr w:type="gramStart"/>
      <w:r w:rsidRPr="00CA6C39">
        <w:t>12 bit</w:t>
      </w:r>
      <w:proofErr w:type="gramEnd"/>
      <w:r w:rsidRPr="00CA6C39">
        <w:t xml:space="preserve"> và 2 kênh DAC 8 bit.</w:t>
      </w:r>
    </w:p>
    <w:p w14:paraId="35FB4843" w14:textId="77777777" w:rsidR="000A4214" w:rsidRPr="00CA6C39" w:rsidRDefault="000A4214" w:rsidP="009365DC">
      <w:r w:rsidRPr="00CA6C39">
        <w:t>- Kết nối nối tiếp bao gồm 4 x SPI, 2 x I2C, 2 x I2S, 3 x UART.</w:t>
      </w:r>
    </w:p>
    <w:p w14:paraId="040FFCAC" w14:textId="77777777" w:rsidR="000A4214" w:rsidRPr="00CA6C39" w:rsidRDefault="000A4214" w:rsidP="009365DC">
      <w:r w:rsidRPr="00CA6C39">
        <w:t>- Ethernet MAC cho giao tiếp mạng LAN vật lý (yêu cầu PHY bên ngoài).</w:t>
      </w:r>
    </w:p>
    <w:p w14:paraId="745D0D26" w14:textId="77777777" w:rsidR="000A4214" w:rsidRPr="00CA6C39" w:rsidRDefault="000A4214" w:rsidP="009365DC">
      <w:r w:rsidRPr="00CA6C39">
        <w:t>- 1 bộ điều khiển host cho SD / SDIO / MMC và 1 bộ điều khiển slave cho SDIO/SPI.</w:t>
      </w:r>
    </w:p>
    <w:p w14:paraId="30CE73A0" w14:textId="77777777" w:rsidR="000A4214" w:rsidRPr="00CA6C39" w:rsidRDefault="000A4214" w:rsidP="009365DC">
      <w:r w:rsidRPr="00CA6C39">
        <w:t>- Động cơ PWM và 16 kênh LED PWM.</w:t>
      </w:r>
    </w:p>
    <w:p w14:paraId="7B368EAC" w14:textId="77777777" w:rsidR="000A4214" w:rsidRPr="00CA6C39" w:rsidRDefault="000A4214" w:rsidP="009365DC">
      <w:r w:rsidRPr="00CA6C39">
        <w:t>- Khởi động an toàn và mã hóa Flash.</w:t>
      </w:r>
    </w:p>
    <w:p w14:paraId="770C5C9C" w14:textId="77777777" w:rsidR="000A4214" w:rsidRPr="00CA6C39" w:rsidRDefault="000A4214" w:rsidP="009365DC">
      <w:r w:rsidRPr="00CA6C39">
        <w:t>- Tăng tốc phần cứng mật mã cho AES, Hash (SHA-2), RSA, ECC và RNG.</w:t>
      </w:r>
    </w:p>
    <w:p w14:paraId="3049BDE4" w14:textId="04ACDB45" w:rsidR="000A4214" w:rsidRPr="00CA6C39" w:rsidRDefault="000A4214" w:rsidP="00016A8F">
      <w:pPr>
        <w:ind w:firstLine="567"/>
      </w:pPr>
      <w:r w:rsidRPr="00CA6C39">
        <w:t>Điểm mạnh của ESP32:</w:t>
      </w:r>
    </w:p>
    <w:p w14:paraId="180698FD" w14:textId="77777777" w:rsidR="000A4214" w:rsidRPr="00CA6C39" w:rsidRDefault="000A4214" w:rsidP="00016A8F">
      <w:pPr>
        <w:ind w:firstLine="567"/>
      </w:pPr>
      <w:r w:rsidRPr="00CA6C39">
        <w:t>ESP32 là sự nâng cấp hoàn hảo của ESP8266, với ESP8266 phù hợp với các dự án nhỏ và tiết kiệm chi phí. ESP32 lại phù hợp với các dự án phức tạp hơn, tốc độ xử lý cao hơn và tích hợp nhiều ngoại vi mạnh mẽ hơn.</w:t>
      </w:r>
    </w:p>
    <w:p w14:paraId="5027EE7C" w14:textId="77777777" w:rsidR="000A4214" w:rsidRPr="00CA6C39" w:rsidRDefault="000A4214" w:rsidP="00016A8F">
      <w:pPr>
        <w:ind w:firstLine="567"/>
      </w:pPr>
      <w:r w:rsidRPr="00CA6C39">
        <w:t>ESP8266 là 17 chân GPIO, ADC độ phân giải 10 bit, 8 kênh PWM mềm trong khi đó ESP 32 có tới 30/38 chân GPIO, 18 kênh ADC độ phân giải 12-bit, 16 kênh PWM mềm, Touch Sensor, Hall Effect Sensor, Ethernet MAC Interface, Cảm biến nhiệt độ được tích hợp sẵn.</w:t>
      </w:r>
    </w:p>
    <w:p w14:paraId="26F4FD50" w14:textId="77777777" w:rsidR="000A4214" w:rsidRPr="00CA6C39" w:rsidRDefault="000A4214" w:rsidP="00016A8F">
      <w:pPr>
        <w:ind w:firstLine="567"/>
      </w:pPr>
      <w:r w:rsidRPr="00CA6C39">
        <w:t xml:space="preserve">Về bộ nhớ ESP32 có thêm 4MB External Flash và 520KB SRAM (static </w:t>
      </w:r>
      <w:proofErr w:type="gramStart"/>
      <w:r w:rsidRPr="00CA6C39">
        <w:t>random access</w:t>
      </w:r>
      <w:proofErr w:type="gramEnd"/>
      <w:r w:rsidRPr="00CA6C39">
        <w:t xml:space="preserve"> memory) trong đó 8 KB RAM RTC tốc độ cao – 8 KB RAM RTC tốc độ thấp (dùng ở chế độ DeepSleep).</w:t>
      </w:r>
    </w:p>
    <w:p w14:paraId="1FA6BFFB" w14:textId="77777777" w:rsidR="000A4214" w:rsidRPr="00CA6C39" w:rsidRDefault="000A4214" w:rsidP="00016A8F">
      <w:pPr>
        <w:ind w:firstLine="567"/>
      </w:pPr>
      <w:r w:rsidRPr="00CA6C39">
        <w:t>ESP32 hỗ trợ Bluetooth 4.2 và BLE (Bluetooth Low Energy). Việc hỗ trợ cả bluetooth khiến ESP32 có thể tương tác với các thiết bị như là bàn phím, chuột, điện thoại khi mà không có wifi.</w:t>
      </w:r>
    </w:p>
    <w:p w14:paraId="5B1FB276" w14:textId="77777777" w:rsidR="000A4214" w:rsidRPr="00CA6C39" w:rsidRDefault="000A4214" w:rsidP="00016A8F">
      <w:pPr>
        <w:ind w:firstLine="567"/>
      </w:pPr>
      <w:r w:rsidRPr="00CA6C39">
        <w:t>Ultra Low Power giải quyết vấn đề năng lượng cho ESP bởi vì sử dụng Wi-Fi sẽ rất ngốn điện đặc biệt khi chúng ta sử dụng pin phải tính toán rất kĩ.</w:t>
      </w:r>
    </w:p>
    <w:p w14:paraId="6A0E2E22" w14:textId="77777777" w:rsidR="000A4214" w:rsidRPr="00CA6C39" w:rsidRDefault="000A4214" w:rsidP="00016A8F">
      <w:pPr>
        <w:ind w:firstLine="567"/>
      </w:pPr>
      <w:r w:rsidRPr="00CA6C39">
        <w:lastRenderedPageBreak/>
        <w:t>Ngoài ra ESP32 đang được rất nhiều các công ty trong và ngoài nước ưa chuộng.</w:t>
      </w:r>
    </w:p>
    <w:p w14:paraId="361F0CA2" w14:textId="77777777" w:rsidR="00816C9F" w:rsidRDefault="009365DC" w:rsidP="00816C9F">
      <w:pPr>
        <w:keepNext/>
      </w:pPr>
      <w:r w:rsidRPr="00CA6C39">
        <w:rPr>
          <w:noProof/>
        </w:rPr>
        <w:drawing>
          <wp:inline distT="0" distB="0" distL="0" distR="0" wp14:anchorId="61EE30C0" wp14:editId="2834261B">
            <wp:extent cx="5400040" cy="2849426"/>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400040" cy="2849426"/>
                    </a:xfrm>
                    <a:prstGeom prst="rect">
                      <a:avLst/>
                    </a:prstGeom>
                  </pic:spPr>
                </pic:pic>
              </a:graphicData>
            </a:graphic>
          </wp:inline>
        </w:drawing>
      </w:r>
    </w:p>
    <w:p w14:paraId="0920D71B" w14:textId="54B2550F" w:rsidR="000A4214" w:rsidRPr="00816C9F" w:rsidRDefault="00816C9F" w:rsidP="00816C9F">
      <w:pPr>
        <w:spacing w:before="120" w:after="120" w:line="360" w:lineRule="auto"/>
        <w:ind w:right="27"/>
        <w:jc w:val="center"/>
        <w:rPr>
          <w:i/>
        </w:rPr>
      </w:pPr>
      <w:bookmarkStart w:id="27" w:name="_Toc185379427"/>
      <w:r w:rsidRPr="00816C9F">
        <w:rPr>
          <w:i/>
        </w:rPr>
        <w:t xml:space="preserve">Hình </w:t>
      </w:r>
      <w:r w:rsidR="00594909">
        <w:rPr>
          <w:i/>
        </w:rPr>
        <w:fldChar w:fldCharType="begin"/>
      </w:r>
      <w:r w:rsidR="00594909">
        <w:rPr>
          <w:i/>
        </w:rPr>
        <w:instrText xml:space="preserve"> STYLEREF 1 \s </w:instrText>
      </w:r>
      <w:r w:rsidR="00594909">
        <w:rPr>
          <w:i/>
        </w:rPr>
        <w:fldChar w:fldCharType="separate"/>
      </w:r>
      <w:r w:rsidR="00594909">
        <w:rPr>
          <w:i/>
          <w:noProof/>
        </w:rPr>
        <w:t>2</w:t>
      </w:r>
      <w:r w:rsidR="00594909">
        <w:rPr>
          <w:i/>
        </w:rPr>
        <w:fldChar w:fldCharType="end"/>
      </w:r>
      <w:r w:rsidR="00594909">
        <w:rPr>
          <w:i/>
        </w:rPr>
        <w:t>.</w:t>
      </w:r>
      <w:r w:rsidR="00594909">
        <w:rPr>
          <w:i/>
        </w:rPr>
        <w:fldChar w:fldCharType="begin"/>
      </w:r>
      <w:r w:rsidR="00594909">
        <w:rPr>
          <w:i/>
        </w:rPr>
        <w:instrText xml:space="preserve"> SEQ Hình \* ARABIC \s 1 </w:instrText>
      </w:r>
      <w:r w:rsidR="00594909">
        <w:rPr>
          <w:i/>
        </w:rPr>
        <w:fldChar w:fldCharType="separate"/>
      </w:r>
      <w:r w:rsidR="00594909">
        <w:rPr>
          <w:i/>
          <w:noProof/>
        </w:rPr>
        <w:t>5</w:t>
      </w:r>
      <w:r w:rsidR="00594909">
        <w:rPr>
          <w:i/>
        </w:rPr>
        <w:fldChar w:fldCharType="end"/>
      </w:r>
      <w:r w:rsidRPr="00816C9F">
        <w:rPr>
          <w:i/>
        </w:rPr>
        <w:t xml:space="preserve"> Sơ đồ kết nối chân của ESP32 với các linh kiện trong mạch</w:t>
      </w:r>
      <w:bookmarkEnd w:id="27"/>
    </w:p>
    <w:p w14:paraId="1B38F76F" w14:textId="6298DBAE" w:rsidR="000A4214" w:rsidRDefault="009365DC" w:rsidP="009365DC">
      <w:pPr>
        <w:pStyle w:val="Heading3"/>
      </w:pPr>
      <w:bookmarkStart w:id="28" w:name="_Toc185379194"/>
      <w:r w:rsidRPr="00E13612">
        <w:t>Khối cảm biến</w:t>
      </w:r>
      <w:bookmarkEnd w:id="28"/>
    </w:p>
    <w:p w14:paraId="659BE44E" w14:textId="369CE33A" w:rsidR="009365DC" w:rsidRDefault="009365DC" w:rsidP="00816C9F">
      <w:pPr>
        <w:pStyle w:val="ListParagraph"/>
        <w:numPr>
          <w:ilvl w:val="0"/>
          <w:numId w:val="20"/>
        </w:numPr>
      </w:pPr>
      <w:r>
        <w:t>Cảm biến khí gas MQ2</w:t>
      </w:r>
    </w:p>
    <w:p w14:paraId="68CD4973" w14:textId="77777777" w:rsidR="009365DC" w:rsidRPr="00CA6C39" w:rsidRDefault="009365DC" w:rsidP="00016A8F">
      <w:pPr>
        <w:ind w:firstLine="567"/>
        <w:rPr>
          <w:color w:val="111111"/>
        </w:rPr>
      </w:pPr>
      <w:r w:rsidRPr="00CA6C39">
        <w:rPr>
          <w:color w:val="111111"/>
        </w:rPr>
        <w:t>Cảm biến khí gas sử dụng phần tử SnO2 có độ dẫn điện thấp hơn trong không khí sạch, khi khí dễ cháy tồn tại, cảm biến có độ dẫn điện cao hơn, nồng độ chất dễ cháy càng cao thì độ dẫn điện của SnO2 sẽ càng cao và được tương ứng chuyển đổi thành mức tín hiệu điện.</w:t>
      </w:r>
    </w:p>
    <w:p w14:paraId="2687B72A" w14:textId="77777777" w:rsidR="009365DC" w:rsidRPr="00CA6C39" w:rsidRDefault="009365DC" w:rsidP="00016A8F">
      <w:pPr>
        <w:ind w:firstLine="567"/>
        <w:rPr>
          <w:color w:val="111111"/>
        </w:rPr>
      </w:pPr>
      <w:r w:rsidRPr="00CA6C39">
        <w:rPr>
          <w:rStyle w:val="Strong"/>
          <w:b w:val="0"/>
          <w:bCs w:val="0"/>
          <w:color w:val="111111"/>
        </w:rPr>
        <w:t>Cảm biến khí gas MQ-2</w:t>
      </w:r>
      <w:r w:rsidRPr="00CA6C39">
        <w:rPr>
          <w:color w:val="111111"/>
        </w:rPr>
        <w:t> là cảm biến khí có độ nhạy cao với LPG, Propane và Hydrogen, mê-tan (CH4) và hơi dễ bắt lửa khác, với chi phí thấp và phù hợp cho các ứng dụng khác nhau.</w:t>
      </w:r>
    </w:p>
    <w:p w14:paraId="3F8A9FCC" w14:textId="77777777" w:rsidR="009365DC" w:rsidRPr="00CA6C39" w:rsidRDefault="009365DC" w:rsidP="00016A8F">
      <w:pPr>
        <w:ind w:firstLine="567"/>
        <w:rPr>
          <w:color w:val="111111"/>
        </w:rPr>
      </w:pPr>
      <w:r w:rsidRPr="00CA6C39">
        <w:rPr>
          <w:color w:val="111111"/>
        </w:rPr>
        <w:t>Cảm biến xuất ra cả hai dạng tín hiệu là Analog và Digital, tín hiệu Digital có thể điều chỉnh mức báo bằng biến trở.</w:t>
      </w:r>
    </w:p>
    <w:p w14:paraId="44213145" w14:textId="0F65EFD2" w:rsidR="009365DC" w:rsidRPr="00816C9F" w:rsidRDefault="00816C9F" w:rsidP="00816C9F">
      <w:pPr>
        <w:rPr>
          <w:b/>
          <w:bCs/>
          <w:color w:val="111111"/>
        </w:rPr>
      </w:pPr>
      <w:r>
        <w:rPr>
          <w:rStyle w:val="Strong"/>
          <w:b w:val="0"/>
          <w:color w:val="111111"/>
        </w:rPr>
        <w:t>Thông số kỹ thuật</w:t>
      </w:r>
    </w:p>
    <w:p w14:paraId="486C0DF1" w14:textId="77777777" w:rsidR="009365DC" w:rsidRPr="00816C9F" w:rsidRDefault="009365DC" w:rsidP="00816C9F">
      <w:pPr>
        <w:pStyle w:val="ListParagraph"/>
        <w:numPr>
          <w:ilvl w:val="0"/>
          <w:numId w:val="21"/>
        </w:numPr>
        <w:rPr>
          <w:color w:val="111111"/>
        </w:rPr>
      </w:pPr>
      <w:r w:rsidRPr="00816C9F">
        <w:rPr>
          <w:color w:val="111111"/>
        </w:rPr>
        <w:t>Nguồn hoạt động: 5V</w:t>
      </w:r>
    </w:p>
    <w:p w14:paraId="745FA346" w14:textId="77777777" w:rsidR="009365DC" w:rsidRPr="00816C9F" w:rsidRDefault="009365DC" w:rsidP="00816C9F">
      <w:pPr>
        <w:pStyle w:val="ListParagraph"/>
        <w:numPr>
          <w:ilvl w:val="0"/>
          <w:numId w:val="21"/>
        </w:numPr>
        <w:rPr>
          <w:color w:val="111111"/>
        </w:rPr>
      </w:pPr>
      <w:r w:rsidRPr="00816C9F">
        <w:rPr>
          <w:color w:val="111111"/>
        </w:rPr>
        <w:t>Loại dữ liệu: Analog</w:t>
      </w:r>
    </w:p>
    <w:p w14:paraId="1407B4A3" w14:textId="77777777" w:rsidR="009365DC" w:rsidRPr="00816C9F" w:rsidRDefault="009365DC" w:rsidP="00816C9F">
      <w:pPr>
        <w:pStyle w:val="ListParagraph"/>
        <w:numPr>
          <w:ilvl w:val="0"/>
          <w:numId w:val="21"/>
        </w:numPr>
        <w:rPr>
          <w:color w:val="111111"/>
        </w:rPr>
      </w:pPr>
      <w:r w:rsidRPr="00816C9F">
        <w:rPr>
          <w:color w:val="111111"/>
        </w:rPr>
        <w:t>Phạm vi phát hiện rộng</w:t>
      </w:r>
    </w:p>
    <w:p w14:paraId="06A97C9A" w14:textId="77777777" w:rsidR="009365DC" w:rsidRPr="00816C9F" w:rsidRDefault="009365DC" w:rsidP="00816C9F">
      <w:pPr>
        <w:pStyle w:val="ListParagraph"/>
        <w:numPr>
          <w:ilvl w:val="0"/>
          <w:numId w:val="21"/>
        </w:numPr>
        <w:rPr>
          <w:color w:val="111111"/>
        </w:rPr>
      </w:pPr>
      <w:r w:rsidRPr="00816C9F">
        <w:rPr>
          <w:color w:val="111111"/>
        </w:rPr>
        <w:t>Tốc độ phản hồi nhanh và độ nhạy cao</w:t>
      </w:r>
    </w:p>
    <w:p w14:paraId="2F1DD9F1" w14:textId="77777777" w:rsidR="009365DC" w:rsidRPr="00816C9F" w:rsidRDefault="009365DC" w:rsidP="00816C9F">
      <w:pPr>
        <w:pStyle w:val="ListParagraph"/>
        <w:numPr>
          <w:ilvl w:val="0"/>
          <w:numId w:val="21"/>
        </w:numPr>
        <w:rPr>
          <w:color w:val="111111"/>
        </w:rPr>
      </w:pPr>
      <w:r w:rsidRPr="00816C9F">
        <w:rPr>
          <w:color w:val="111111"/>
        </w:rPr>
        <w:t>Mạch đơn giản</w:t>
      </w:r>
    </w:p>
    <w:p w14:paraId="273EBCA8" w14:textId="77777777" w:rsidR="009365DC" w:rsidRPr="00816C9F" w:rsidRDefault="009365DC" w:rsidP="00816C9F">
      <w:pPr>
        <w:pStyle w:val="ListParagraph"/>
        <w:numPr>
          <w:ilvl w:val="0"/>
          <w:numId w:val="21"/>
        </w:numPr>
        <w:rPr>
          <w:color w:val="111111"/>
        </w:rPr>
      </w:pPr>
      <w:r w:rsidRPr="00816C9F">
        <w:rPr>
          <w:color w:val="111111"/>
        </w:rPr>
        <w:t>Ổn định khi sử dụng trong thời gian dài</w:t>
      </w:r>
    </w:p>
    <w:p w14:paraId="63C06E40" w14:textId="63E9AFD5" w:rsidR="005252C1" w:rsidRPr="005252C1" w:rsidRDefault="005252C1" w:rsidP="005252C1">
      <w:pPr>
        <w:pStyle w:val="Caption"/>
        <w:keepNext/>
      </w:pPr>
      <w:bookmarkStart w:id="29" w:name="_Toc157209427"/>
      <w:bookmarkStart w:id="30" w:name="_Toc185379270"/>
      <w:r w:rsidRPr="005252C1">
        <w:lastRenderedPageBreak/>
        <w:t xml:space="preserve">Bảng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Bảng \* ARABIC \s 1 </w:instrText>
      </w:r>
      <w:r>
        <w:fldChar w:fldCharType="separate"/>
      </w:r>
      <w:r>
        <w:rPr>
          <w:noProof/>
        </w:rPr>
        <w:t>2</w:t>
      </w:r>
      <w:r>
        <w:rPr>
          <w:noProof/>
        </w:rPr>
        <w:fldChar w:fldCharType="end"/>
      </w:r>
      <w:r w:rsidRPr="005252C1">
        <w:rPr>
          <w:color w:val="000000" w:themeColor="text1"/>
          <w:sz w:val="26"/>
          <w:szCs w:val="26"/>
        </w:rPr>
        <w:t xml:space="preserve"> Mô tả chân của cảm biến MQ2</w:t>
      </w:r>
      <w:bookmarkEnd w:id="29"/>
      <w:bookmarkEnd w:id="30"/>
    </w:p>
    <w:tbl>
      <w:tblPr>
        <w:tblStyle w:val="TableGrid"/>
        <w:tblW w:w="0" w:type="auto"/>
        <w:jc w:val="center"/>
        <w:tblLook w:val="04A0" w:firstRow="1" w:lastRow="0" w:firstColumn="1" w:lastColumn="0" w:noHBand="0" w:noVBand="1"/>
      </w:tblPr>
      <w:tblGrid>
        <w:gridCol w:w="1179"/>
        <w:gridCol w:w="1744"/>
        <w:gridCol w:w="3687"/>
      </w:tblGrid>
      <w:tr w:rsidR="009365DC" w:rsidRPr="00CA6C39" w14:paraId="1D64BD00" w14:textId="77777777" w:rsidTr="00115BE1">
        <w:trPr>
          <w:jc w:val="center"/>
        </w:trPr>
        <w:tc>
          <w:tcPr>
            <w:tcW w:w="1179" w:type="dxa"/>
          </w:tcPr>
          <w:p w14:paraId="2CD84529" w14:textId="77777777" w:rsidR="009365DC" w:rsidRPr="00CA6C39" w:rsidRDefault="009365DC" w:rsidP="00115BE1">
            <w:pPr>
              <w:keepNext/>
              <w:tabs>
                <w:tab w:val="left" w:pos="630"/>
                <w:tab w:val="left" w:pos="720"/>
              </w:tabs>
              <w:ind w:left="720" w:hanging="360"/>
              <w:rPr>
                <w:b/>
                <w:bCs/>
              </w:rPr>
            </w:pPr>
            <w:r w:rsidRPr="00CA6C39">
              <w:rPr>
                <w:b/>
                <w:bCs/>
              </w:rPr>
              <w:t>STT</w:t>
            </w:r>
          </w:p>
        </w:tc>
        <w:tc>
          <w:tcPr>
            <w:tcW w:w="1744" w:type="dxa"/>
          </w:tcPr>
          <w:p w14:paraId="7FE1FE59" w14:textId="77777777" w:rsidR="009365DC" w:rsidRPr="00CA6C39" w:rsidRDefault="009365DC" w:rsidP="00115BE1">
            <w:pPr>
              <w:keepNext/>
              <w:tabs>
                <w:tab w:val="left" w:pos="630"/>
                <w:tab w:val="left" w:pos="720"/>
              </w:tabs>
              <w:ind w:left="720" w:hanging="360"/>
              <w:rPr>
                <w:b/>
                <w:bCs/>
              </w:rPr>
            </w:pPr>
            <w:r w:rsidRPr="00CA6C39">
              <w:rPr>
                <w:b/>
                <w:bCs/>
              </w:rPr>
              <w:t>Tên chân</w:t>
            </w:r>
          </w:p>
        </w:tc>
        <w:tc>
          <w:tcPr>
            <w:tcW w:w="3687" w:type="dxa"/>
          </w:tcPr>
          <w:p w14:paraId="1BE78EFA" w14:textId="77777777" w:rsidR="009365DC" w:rsidRPr="00CA6C39" w:rsidRDefault="009365DC" w:rsidP="00115BE1">
            <w:pPr>
              <w:keepNext/>
              <w:tabs>
                <w:tab w:val="left" w:pos="630"/>
                <w:tab w:val="left" w:pos="720"/>
              </w:tabs>
              <w:ind w:left="720" w:hanging="360"/>
              <w:rPr>
                <w:b/>
                <w:bCs/>
              </w:rPr>
            </w:pPr>
            <w:r w:rsidRPr="00CA6C39">
              <w:rPr>
                <w:b/>
                <w:bCs/>
              </w:rPr>
              <w:t>Mô tả</w:t>
            </w:r>
          </w:p>
        </w:tc>
      </w:tr>
      <w:tr w:rsidR="009365DC" w:rsidRPr="00CA6C39" w14:paraId="54CEDC82" w14:textId="77777777" w:rsidTr="00115BE1">
        <w:trPr>
          <w:jc w:val="center"/>
        </w:trPr>
        <w:tc>
          <w:tcPr>
            <w:tcW w:w="1179" w:type="dxa"/>
          </w:tcPr>
          <w:p w14:paraId="3CB37AF9" w14:textId="77777777" w:rsidR="009365DC" w:rsidRPr="00CA6C39" w:rsidRDefault="009365DC" w:rsidP="00115BE1">
            <w:pPr>
              <w:keepNext/>
              <w:tabs>
                <w:tab w:val="left" w:pos="630"/>
                <w:tab w:val="left" w:pos="720"/>
              </w:tabs>
              <w:ind w:left="720" w:hanging="360"/>
            </w:pPr>
            <w:r w:rsidRPr="00CA6C39">
              <w:t>1</w:t>
            </w:r>
          </w:p>
        </w:tc>
        <w:tc>
          <w:tcPr>
            <w:tcW w:w="1744" w:type="dxa"/>
          </w:tcPr>
          <w:p w14:paraId="4C81715B" w14:textId="77777777" w:rsidR="009365DC" w:rsidRPr="00CA6C39" w:rsidRDefault="009365DC" w:rsidP="00115BE1">
            <w:pPr>
              <w:keepNext/>
              <w:tabs>
                <w:tab w:val="left" w:pos="630"/>
                <w:tab w:val="left" w:pos="720"/>
              </w:tabs>
              <w:ind w:left="720" w:hanging="360"/>
            </w:pPr>
            <w:r w:rsidRPr="00CA6C39">
              <w:t>Vcc</w:t>
            </w:r>
          </w:p>
        </w:tc>
        <w:tc>
          <w:tcPr>
            <w:tcW w:w="3687" w:type="dxa"/>
          </w:tcPr>
          <w:p w14:paraId="1CE6942A" w14:textId="77777777" w:rsidR="009365DC" w:rsidRPr="00CA6C39" w:rsidRDefault="009365DC" w:rsidP="00115BE1">
            <w:pPr>
              <w:keepNext/>
              <w:tabs>
                <w:tab w:val="left" w:pos="630"/>
                <w:tab w:val="left" w:pos="720"/>
              </w:tabs>
              <w:ind w:left="720" w:hanging="360"/>
            </w:pPr>
            <w:r w:rsidRPr="00CA6C39">
              <w:t>Đầu vào 5V</w:t>
            </w:r>
          </w:p>
        </w:tc>
      </w:tr>
      <w:tr w:rsidR="009365DC" w:rsidRPr="00CA6C39" w14:paraId="4B1C551E" w14:textId="77777777" w:rsidTr="00115BE1">
        <w:trPr>
          <w:jc w:val="center"/>
        </w:trPr>
        <w:tc>
          <w:tcPr>
            <w:tcW w:w="1179" w:type="dxa"/>
          </w:tcPr>
          <w:p w14:paraId="1EEE4B7C" w14:textId="77777777" w:rsidR="009365DC" w:rsidRPr="00CA6C39" w:rsidRDefault="009365DC" w:rsidP="00115BE1">
            <w:pPr>
              <w:keepNext/>
              <w:tabs>
                <w:tab w:val="left" w:pos="630"/>
                <w:tab w:val="left" w:pos="720"/>
              </w:tabs>
              <w:ind w:left="720" w:hanging="360"/>
            </w:pPr>
            <w:r w:rsidRPr="00CA6C39">
              <w:t>2</w:t>
            </w:r>
          </w:p>
        </w:tc>
        <w:tc>
          <w:tcPr>
            <w:tcW w:w="1744" w:type="dxa"/>
          </w:tcPr>
          <w:p w14:paraId="36D288DF" w14:textId="77777777" w:rsidR="009365DC" w:rsidRPr="00CA6C39" w:rsidRDefault="009365DC" w:rsidP="00115BE1">
            <w:pPr>
              <w:keepNext/>
              <w:tabs>
                <w:tab w:val="left" w:pos="630"/>
                <w:tab w:val="left" w:pos="720"/>
              </w:tabs>
              <w:ind w:left="720" w:hanging="360"/>
            </w:pPr>
            <w:r w:rsidRPr="00CA6C39">
              <w:t>GND</w:t>
            </w:r>
          </w:p>
        </w:tc>
        <w:tc>
          <w:tcPr>
            <w:tcW w:w="3687" w:type="dxa"/>
          </w:tcPr>
          <w:p w14:paraId="45D9AF06" w14:textId="77777777" w:rsidR="009365DC" w:rsidRPr="00CA6C39" w:rsidRDefault="009365DC" w:rsidP="00115BE1">
            <w:pPr>
              <w:keepNext/>
              <w:tabs>
                <w:tab w:val="left" w:pos="630"/>
                <w:tab w:val="left" w:pos="720"/>
              </w:tabs>
              <w:ind w:left="720" w:hanging="360"/>
            </w:pPr>
            <w:r w:rsidRPr="00CA6C39">
              <w:t>Đầu vào chân đất</w:t>
            </w:r>
          </w:p>
        </w:tc>
      </w:tr>
      <w:tr w:rsidR="009365DC" w:rsidRPr="00CA6C39" w14:paraId="6C92A71C" w14:textId="77777777" w:rsidTr="00115BE1">
        <w:trPr>
          <w:jc w:val="center"/>
        </w:trPr>
        <w:tc>
          <w:tcPr>
            <w:tcW w:w="1179" w:type="dxa"/>
          </w:tcPr>
          <w:p w14:paraId="18FA34DF" w14:textId="77777777" w:rsidR="009365DC" w:rsidRPr="00CA6C39" w:rsidRDefault="009365DC" w:rsidP="00115BE1">
            <w:pPr>
              <w:keepNext/>
              <w:tabs>
                <w:tab w:val="left" w:pos="630"/>
                <w:tab w:val="left" w:pos="720"/>
              </w:tabs>
              <w:ind w:left="720" w:hanging="360"/>
            </w:pPr>
            <w:r w:rsidRPr="00CA6C39">
              <w:t>3</w:t>
            </w:r>
          </w:p>
        </w:tc>
        <w:tc>
          <w:tcPr>
            <w:tcW w:w="1744" w:type="dxa"/>
          </w:tcPr>
          <w:p w14:paraId="51CB01BD" w14:textId="77777777" w:rsidR="009365DC" w:rsidRPr="00CA6C39" w:rsidRDefault="009365DC" w:rsidP="00115BE1">
            <w:pPr>
              <w:keepNext/>
              <w:tabs>
                <w:tab w:val="left" w:pos="630"/>
                <w:tab w:val="left" w:pos="720"/>
              </w:tabs>
              <w:ind w:left="720" w:hanging="360"/>
            </w:pPr>
            <w:r w:rsidRPr="00CA6C39">
              <w:t>A0</w:t>
            </w:r>
          </w:p>
        </w:tc>
        <w:tc>
          <w:tcPr>
            <w:tcW w:w="3687" w:type="dxa"/>
          </w:tcPr>
          <w:p w14:paraId="740E885F" w14:textId="77777777" w:rsidR="009365DC" w:rsidRPr="00CA6C39" w:rsidRDefault="009365DC" w:rsidP="00115BE1">
            <w:pPr>
              <w:keepNext/>
              <w:tabs>
                <w:tab w:val="left" w:pos="630"/>
                <w:tab w:val="left" w:pos="720"/>
              </w:tabs>
              <w:ind w:left="720" w:hanging="360"/>
            </w:pPr>
            <w:r w:rsidRPr="00CA6C39">
              <w:t>Chân tín hiệu analog</w:t>
            </w:r>
          </w:p>
        </w:tc>
      </w:tr>
    </w:tbl>
    <w:p w14:paraId="47DDCEE0" w14:textId="77777777" w:rsidR="00816C9F" w:rsidRDefault="009365DC" w:rsidP="00816C9F">
      <w:pPr>
        <w:keepNext/>
        <w:jc w:val="center"/>
      </w:pPr>
      <w:r w:rsidRPr="00CA6C39">
        <w:rPr>
          <w:noProof/>
        </w:rPr>
        <w:drawing>
          <wp:inline distT="0" distB="0" distL="0" distR="0" wp14:anchorId="24600F01" wp14:editId="142C5B01">
            <wp:extent cx="3061253" cy="3308984"/>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065224" cy="3313276"/>
                    </a:xfrm>
                    <a:prstGeom prst="rect">
                      <a:avLst/>
                    </a:prstGeom>
                  </pic:spPr>
                </pic:pic>
              </a:graphicData>
            </a:graphic>
          </wp:inline>
        </w:drawing>
      </w:r>
    </w:p>
    <w:p w14:paraId="050C70B8" w14:textId="654051C3" w:rsidR="00816C9F" w:rsidRDefault="00816C9F" w:rsidP="00816C9F">
      <w:pPr>
        <w:pStyle w:val="Caption"/>
        <w:rPr>
          <w:color w:val="000000" w:themeColor="text1"/>
          <w:sz w:val="26"/>
          <w:szCs w:val="26"/>
        </w:rPr>
      </w:pPr>
      <w:bookmarkStart w:id="31" w:name="_Toc185379428"/>
      <w:r w:rsidRPr="00816C9F">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6</w:t>
      </w:r>
      <w:r w:rsidR="00594909">
        <w:rPr>
          <w:noProof/>
        </w:rPr>
        <w:fldChar w:fldCharType="end"/>
      </w:r>
      <w:r w:rsidRPr="00816C9F">
        <w:rPr>
          <w:color w:val="000000" w:themeColor="text1"/>
          <w:sz w:val="26"/>
          <w:szCs w:val="26"/>
        </w:rPr>
        <w:t xml:space="preserve"> Sơ đồ kết nối cảm biến MQ2 với vi điều khiển</w:t>
      </w:r>
      <w:bookmarkEnd w:id="31"/>
    </w:p>
    <w:p w14:paraId="54AF0A0F" w14:textId="57E9A4E5" w:rsidR="001F4FEF" w:rsidRPr="00816C9F" w:rsidRDefault="001F4FEF" w:rsidP="00816C9F">
      <w:pPr>
        <w:pStyle w:val="Caption"/>
        <w:numPr>
          <w:ilvl w:val="0"/>
          <w:numId w:val="20"/>
        </w:numPr>
        <w:jc w:val="both"/>
        <w:rPr>
          <w:i w:val="0"/>
        </w:rPr>
      </w:pPr>
      <w:r w:rsidRPr="00816C9F">
        <w:rPr>
          <w:i w:val="0"/>
          <w:sz w:val="26"/>
          <w:szCs w:val="26"/>
        </w:rPr>
        <w:t>Cảm biến nhiệt độ, độ ẩm DHT11</w:t>
      </w:r>
    </w:p>
    <w:p w14:paraId="27876298" w14:textId="77777777" w:rsidR="00816C9F" w:rsidRDefault="001F4FEF" w:rsidP="00816C9F">
      <w:pPr>
        <w:pStyle w:val="NormalWeb"/>
        <w:keepNext/>
        <w:shd w:val="clear" w:color="auto" w:fill="FFFFFF"/>
        <w:spacing w:before="120" w:beforeAutospacing="0" w:after="120" w:afterAutospacing="0" w:line="360" w:lineRule="auto"/>
        <w:jc w:val="center"/>
      </w:pPr>
      <w:r w:rsidRPr="00CA6C39">
        <w:rPr>
          <w:noProof/>
          <w:sz w:val="26"/>
          <w:szCs w:val="26"/>
        </w:rPr>
        <w:drawing>
          <wp:inline distT="0" distB="0" distL="0" distR="0" wp14:anchorId="3712CEFB" wp14:editId="679B3FC2">
            <wp:extent cx="2592125" cy="20798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594681" cy="2081923"/>
                    </a:xfrm>
                    <a:prstGeom prst="rect">
                      <a:avLst/>
                    </a:prstGeom>
                  </pic:spPr>
                </pic:pic>
              </a:graphicData>
            </a:graphic>
          </wp:inline>
        </w:drawing>
      </w:r>
    </w:p>
    <w:p w14:paraId="17B816A8" w14:textId="375C2366" w:rsidR="00816C9F" w:rsidRPr="00816C9F" w:rsidRDefault="00816C9F" w:rsidP="00816C9F">
      <w:pPr>
        <w:pStyle w:val="NormalWeb"/>
        <w:shd w:val="clear" w:color="auto" w:fill="FFFFFF"/>
        <w:spacing w:before="120" w:beforeAutospacing="0" w:after="120" w:afterAutospacing="0" w:line="360" w:lineRule="auto"/>
        <w:jc w:val="center"/>
        <w:rPr>
          <w:i/>
          <w:sz w:val="26"/>
          <w:szCs w:val="26"/>
        </w:rPr>
      </w:pPr>
      <w:bookmarkStart w:id="32" w:name="_Toc185379429"/>
      <w:r w:rsidRPr="00816C9F">
        <w:rPr>
          <w:i/>
          <w:sz w:val="26"/>
          <w:szCs w:val="26"/>
        </w:rPr>
        <w:t xml:space="preserve">Hình </w:t>
      </w:r>
      <w:r w:rsidR="00594909">
        <w:rPr>
          <w:i/>
          <w:sz w:val="26"/>
          <w:szCs w:val="26"/>
        </w:rPr>
        <w:fldChar w:fldCharType="begin"/>
      </w:r>
      <w:r w:rsidR="00594909">
        <w:rPr>
          <w:i/>
          <w:sz w:val="26"/>
          <w:szCs w:val="26"/>
        </w:rPr>
        <w:instrText xml:space="preserve"> STYLEREF 1 \s </w:instrText>
      </w:r>
      <w:r w:rsidR="00594909">
        <w:rPr>
          <w:i/>
          <w:sz w:val="26"/>
          <w:szCs w:val="26"/>
        </w:rPr>
        <w:fldChar w:fldCharType="separate"/>
      </w:r>
      <w:r w:rsidR="00594909">
        <w:rPr>
          <w:i/>
          <w:noProof/>
          <w:sz w:val="26"/>
          <w:szCs w:val="26"/>
        </w:rPr>
        <w:t>2</w:t>
      </w:r>
      <w:r w:rsidR="00594909">
        <w:rPr>
          <w:i/>
          <w:sz w:val="26"/>
          <w:szCs w:val="26"/>
        </w:rPr>
        <w:fldChar w:fldCharType="end"/>
      </w:r>
      <w:r w:rsidR="00594909">
        <w:rPr>
          <w:i/>
          <w:sz w:val="26"/>
          <w:szCs w:val="26"/>
        </w:rPr>
        <w:t>.</w:t>
      </w:r>
      <w:r w:rsidR="00594909">
        <w:rPr>
          <w:i/>
          <w:sz w:val="26"/>
          <w:szCs w:val="26"/>
        </w:rPr>
        <w:fldChar w:fldCharType="begin"/>
      </w:r>
      <w:r w:rsidR="00594909">
        <w:rPr>
          <w:i/>
          <w:sz w:val="26"/>
          <w:szCs w:val="26"/>
        </w:rPr>
        <w:instrText xml:space="preserve"> SEQ Hình \* ARABIC \s 1 </w:instrText>
      </w:r>
      <w:r w:rsidR="00594909">
        <w:rPr>
          <w:i/>
          <w:sz w:val="26"/>
          <w:szCs w:val="26"/>
        </w:rPr>
        <w:fldChar w:fldCharType="separate"/>
      </w:r>
      <w:r w:rsidR="00594909">
        <w:rPr>
          <w:i/>
          <w:noProof/>
          <w:sz w:val="26"/>
          <w:szCs w:val="26"/>
        </w:rPr>
        <w:t>7</w:t>
      </w:r>
      <w:r w:rsidR="00594909">
        <w:rPr>
          <w:i/>
          <w:sz w:val="26"/>
          <w:szCs w:val="26"/>
        </w:rPr>
        <w:fldChar w:fldCharType="end"/>
      </w:r>
      <w:r w:rsidRPr="00816C9F">
        <w:rPr>
          <w:i/>
          <w:sz w:val="26"/>
          <w:szCs w:val="26"/>
        </w:rPr>
        <w:t xml:space="preserve"> Cảm biến nhiệt độ, độ ẩm DHT11</w:t>
      </w:r>
      <w:bookmarkEnd w:id="32"/>
    </w:p>
    <w:p w14:paraId="76361FFB" w14:textId="405AD303" w:rsidR="001F4FEF" w:rsidRPr="00CA6C39" w:rsidRDefault="001F4FEF" w:rsidP="00016A8F">
      <w:pPr>
        <w:ind w:firstLine="567"/>
      </w:pPr>
      <w:r w:rsidRPr="00CA6C39">
        <w:t>Cảm biến DHT11 bao gồm một phần tử cảm biến độ ẩm điện dung và một điện trở nhiệt để cảm nhận nhiệt độ. Tụ điện cảm biến độ ẩm có hai điện cực với chất nền giữ ẩm làm chất điện môi giữa chúng. Thay đổi giá trị điện dung xảy ra với sự thay đổi của các mức độ ẩm. IC đo, xử lý các giá trị điện trở đã thay đổi này và chuyển chúng thành dạng kỹ thuật số.</w:t>
      </w:r>
    </w:p>
    <w:p w14:paraId="1575E7F5" w14:textId="77777777" w:rsidR="001F4FEF" w:rsidRPr="00CA6C39" w:rsidRDefault="001F4FEF" w:rsidP="00016A8F">
      <w:pPr>
        <w:ind w:firstLine="567"/>
      </w:pPr>
      <w:r w:rsidRPr="00CA6C39">
        <w:lastRenderedPageBreak/>
        <w:t>Để đo nhiệt độ, cảm biến này sử dụng một nhiệt điện trở có hệ số nhiệt độ âm, làm giảm giá trị điện trở của nó khi nhiệt độ tăng. Để có được giá trị điện trở lớn hơn ngay cả đối với sự thay đổi nhỏ nhất của nhiệt độ, cảm biến này thường được làm bằng gốm bán dẫn hoặc polymer.</w:t>
      </w:r>
    </w:p>
    <w:p w14:paraId="67505A93" w14:textId="77777777" w:rsidR="001F4FEF" w:rsidRPr="00CA6C39" w:rsidRDefault="001F4FEF" w:rsidP="00016A8F">
      <w:pPr>
        <w:ind w:firstLine="567"/>
        <w:rPr>
          <w:shd w:val="clear" w:color="auto" w:fill="FFFFFF"/>
        </w:rPr>
      </w:pPr>
      <w:r w:rsidRPr="00CA6C39">
        <w:rPr>
          <w:shd w:val="clear" w:color="auto" w:fill="FFFFFF"/>
        </w:rPr>
        <w:t>Cảm Biến Nhiệt Độ Và Độ Ẩm DHT11 là cảm biến rất thông dụng hiện nay vì chi phí rẻ và rất dễ lấy dữ liệu thông qua giao tiếp 1 wire (giao tiếp digital 1 dây truyền dữ liệu duy nhất). Bộ tiền xử lý tín hiệu tích hợp trong cảm biến giúp bạn có được dữ liệu chính xác mà không phải qua bất kỳ tính toán nào. So với cảm biến đời mới hơn là DHT22 thì DHT11 cho khoảng đo và độ chính xác kém hơn rất nhiều.</w:t>
      </w:r>
    </w:p>
    <w:p w14:paraId="10AF9891" w14:textId="77777777" w:rsidR="001F4FEF" w:rsidRPr="00816C9F" w:rsidRDefault="001F4FEF" w:rsidP="00816C9F">
      <w:pPr>
        <w:rPr>
          <w:b/>
        </w:rPr>
      </w:pPr>
      <w:r w:rsidRPr="00816C9F">
        <w:rPr>
          <w:b/>
        </w:rPr>
        <w:t>Thông số kỹ thuật DHT11</w:t>
      </w:r>
    </w:p>
    <w:p w14:paraId="3B7C9A04" w14:textId="77777777" w:rsidR="001F4FEF" w:rsidRPr="00CA6C39" w:rsidRDefault="001F4FEF" w:rsidP="00816C9F">
      <w:r w:rsidRPr="00CA6C39">
        <w:t> - Điện áp hoạt động: 3V - 5V DC</w:t>
      </w:r>
    </w:p>
    <w:p w14:paraId="362D4CCB" w14:textId="77777777" w:rsidR="001F4FEF" w:rsidRPr="00CA6C39" w:rsidRDefault="001F4FEF" w:rsidP="00816C9F">
      <w:r w:rsidRPr="00CA6C39">
        <w:t> - Dòng điện tiêu thụ: 2.5mA</w:t>
      </w:r>
    </w:p>
    <w:p w14:paraId="02E7CA36" w14:textId="77777777" w:rsidR="001F4FEF" w:rsidRPr="00CA6C39" w:rsidRDefault="001F4FEF" w:rsidP="00816C9F">
      <w:r w:rsidRPr="00CA6C39">
        <w:t> - Phạm vi cảm biến độ ẩm: 20% - 90% RH, sai số ±5%RH</w:t>
      </w:r>
    </w:p>
    <w:p w14:paraId="11453184" w14:textId="77777777" w:rsidR="001F4FEF" w:rsidRPr="00CA6C39" w:rsidRDefault="001F4FEF" w:rsidP="00816C9F">
      <w:r w:rsidRPr="00CA6C39">
        <w:t> - Phạm vi cảm biến nhiệt độ: 0°C ~ 50°C, sai số ±2°C</w:t>
      </w:r>
    </w:p>
    <w:p w14:paraId="26895BC4" w14:textId="77777777" w:rsidR="001F4FEF" w:rsidRPr="00CA6C39" w:rsidRDefault="001F4FEF" w:rsidP="00816C9F">
      <w:r w:rsidRPr="00CA6C39">
        <w:t> - Tần số lấy mẫu tối đa: 1Hz (1 giây 1 lần)</w:t>
      </w:r>
    </w:p>
    <w:p w14:paraId="7E922B44" w14:textId="54AE0BF4" w:rsidR="001F4FEF" w:rsidRDefault="001F4FEF" w:rsidP="00816C9F">
      <w:r w:rsidRPr="00CA6C39">
        <w:t> - Kích thước: 23 * 12 * 5 mm</w:t>
      </w:r>
    </w:p>
    <w:p w14:paraId="340D601D" w14:textId="77777777" w:rsidR="00816C9F" w:rsidRPr="00CA6C39" w:rsidRDefault="00816C9F" w:rsidP="00816C9F"/>
    <w:p w14:paraId="2349090A" w14:textId="78F88B73" w:rsidR="005252C1" w:rsidRPr="005252C1" w:rsidRDefault="005252C1" w:rsidP="005252C1">
      <w:pPr>
        <w:pStyle w:val="Caption"/>
        <w:keepNext/>
      </w:pPr>
      <w:bookmarkStart w:id="33" w:name="_Toc157209428"/>
      <w:bookmarkStart w:id="34" w:name="_Toc185379271"/>
      <w:r w:rsidRPr="005252C1">
        <w:t xml:space="preserve">Bảng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Bảng \* ARABIC \s 1 </w:instrText>
      </w:r>
      <w:r>
        <w:fldChar w:fldCharType="separate"/>
      </w:r>
      <w:r>
        <w:rPr>
          <w:noProof/>
        </w:rPr>
        <w:t>3</w:t>
      </w:r>
      <w:r>
        <w:rPr>
          <w:noProof/>
        </w:rPr>
        <w:fldChar w:fldCharType="end"/>
      </w:r>
      <w:r w:rsidRPr="005252C1">
        <w:rPr>
          <w:color w:val="000000" w:themeColor="text1"/>
          <w:sz w:val="26"/>
          <w:szCs w:val="26"/>
        </w:rPr>
        <w:t xml:space="preserve"> Mô tả các chân của DHT11</w:t>
      </w:r>
      <w:bookmarkEnd w:id="33"/>
      <w:bookmarkEnd w:id="34"/>
    </w:p>
    <w:tbl>
      <w:tblPr>
        <w:tblStyle w:val="TableGrid"/>
        <w:tblW w:w="0" w:type="auto"/>
        <w:jc w:val="center"/>
        <w:tblLook w:val="04A0" w:firstRow="1" w:lastRow="0" w:firstColumn="1" w:lastColumn="0" w:noHBand="0" w:noVBand="1"/>
      </w:tblPr>
      <w:tblGrid>
        <w:gridCol w:w="1092"/>
        <w:gridCol w:w="1657"/>
        <w:gridCol w:w="3687"/>
      </w:tblGrid>
      <w:tr w:rsidR="001F4FEF" w:rsidRPr="00CA6C39" w14:paraId="4AE752C4" w14:textId="77777777" w:rsidTr="00115BE1">
        <w:trPr>
          <w:jc w:val="center"/>
        </w:trPr>
        <w:tc>
          <w:tcPr>
            <w:tcW w:w="1092" w:type="dxa"/>
          </w:tcPr>
          <w:p w14:paraId="4892D154" w14:textId="77777777" w:rsidR="001F4FEF" w:rsidRPr="00CA6C39" w:rsidRDefault="001F4FEF" w:rsidP="00115BE1">
            <w:pPr>
              <w:keepNext/>
              <w:tabs>
                <w:tab w:val="left" w:pos="630"/>
                <w:tab w:val="left" w:pos="720"/>
              </w:tabs>
              <w:ind w:left="720" w:hanging="360"/>
              <w:jc w:val="center"/>
              <w:rPr>
                <w:b/>
                <w:bCs/>
              </w:rPr>
            </w:pPr>
            <w:r w:rsidRPr="00CA6C39">
              <w:rPr>
                <w:b/>
                <w:bCs/>
              </w:rPr>
              <w:t>STT</w:t>
            </w:r>
          </w:p>
        </w:tc>
        <w:tc>
          <w:tcPr>
            <w:tcW w:w="1657" w:type="dxa"/>
          </w:tcPr>
          <w:p w14:paraId="437566A5" w14:textId="77777777" w:rsidR="001F4FEF" w:rsidRPr="00CA6C39" w:rsidRDefault="001F4FEF" w:rsidP="00115BE1">
            <w:pPr>
              <w:keepNext/>
              <w:tabs>
                <w:tab w:val="left" w:pos="630"/>
                <w:tab w:val="left" w:pos="720"/>
              </w:tabs>
              <w:ind w:left="720" w:hanging="360"/>
              <w:jc w:val="center"/>
              <w:rPr>
                <w:b/>
                <w:bCs/>
              </w:rPr>
            </w:pPr>
            <w:r w:rsidRPr="00CA6C39">
              <w:rPr>
                <w:b/>
                <w:bCs/>
              </w:rPr>
              <w:t>Tên chân</w:t>
            </w:r>
          </w:p>
        </w:tc>
        <w:tc>
          <w:tcPr>
            <w:tcW w:w="3687" w:type="dxa"/>
          </w:tcPr>
          <w:p w14:paraId="09EFADB3" w14:textId="77777777" w:rsidR="001F4FEF" w:rsidRPr="00CA6C39" w:rsidRDefault="001F4FEF" w:rsidP="00115BE1">
            <w:pPr>
              <w:keepNext/>
              <w:tabs>
                <w:tab w:val="left" w:pos="630"/>
                <w:tab w:val="left" w:pos="720"/>
              </w:tabs>
              <w:ind w:left="720" w:hanging="360"/>
              <w:jc w:val="center"/>
              <w:rPr>
                <w:b/>
                <w:bCs/>
              </w:rPr>
            </w:pPr>
            <w:r w:rsidRPr="00CA6C39">
              <w:rPr>
                <w:b/>
                <w:bCs/>
              </w:rPr>
              <w:t>Mô tả</w:t>
            </w:r>
          </w:p>
        </w:tc>
      </w:tr>
      <w:tr w:rsidR="001F4FEF" w:rsidRPr="00CA6C39" w14:paraId="4077294A" w14:textId="77777777" w:rsidTr="00115BE1">
        <w:trPr>
          <w:jc w:val="center"/>
        </w:trPr>
        <w:tc>
          <w:tcPr>
            <w:tcW w:w="1092" w:type="dxa"/>
          </w:tcPr>
          <w:p w14:paraId="275EFF86" w14:textId="77777777" w:rsidR="001F4FEF" w:rsidRPr="00CA6C39" w:rsidRDefault="001F4FEF" w:rsidP="00115BE1">
            <w:pPr>
              <w:keepNext/>
              <w:tabs>
                <w:tab w:val="left" w:pos="630"/>
                <w:tab w:val="left" w:pos="720"/>
              </w:tabs>
              <w:ind w:left="720" w:hanging="360"/>
              <w:jc w:val="center"/>
            </w:pPr>
            <w:r w:rsidRPr="00CA6C39">
              <w:t>1</w:t>
            </w:r>
          </w:p>
        </w:tc>
        <w:tc>
          <w:tcPr>
            <w:tcW w:w="1657" w:type="dxa"/>
          </w:tcPr>
          <w:p w14:paraId="027D74C0" w14:textId="77777777" w:rsidR="001F4FEF" w:rsidRPr="00CA6C39" w:rsidRDefault="001F4FEF" w:rsidP="00115BE1">
            <w:pPr>
              <w:keepNext/>
              <w:tabs>
                <w:tab w:val="left" w:pos="630"/>
                <w:tab w:val="left" w:pos="720"/>
              </w:tabs>
              <w:ind w:left="720" w:hanging="360"/>
              <w:jc w:val="center"/>
            </w:pPr>
            <w:r w:rsidRPr="00CA6C39">
              <w:t>Vcc</w:t>
            </w:r>
          </w:p>
        </w:tc>
        <w:tc>
          <w:tcPr>
            <w:tcW w:w="3687" w:type="dxa"/>
          </w:tcPr>
          <w:p w14:paraId="21F49EA7" w14:textId="77777777" w:rsidR="001F4FEF" w:rsidRPr="00CA6C39" w:rsidRDefault="001F4FEF" w:rsidP="00115BE1">
            <w:pPr>
              <w:keepNext/>
              <w:tabs>
                <w:tab w:val="left" w:pos="630"/>
                <w:tab w:val="left" w:pos="720"/>
              </w:tabs>
              <w:ind w:left="720" w:hanging="360"/>
              <w:jc w:val="center"/>
            </w:pPr>
            <w:r w:rsidRPr="00CA6C39">
              <w:t>Đầu vào nguồn cấp</w:t>
            </w:r>
          </w:p>
        </w:tc>
      </w:tr>
      <w:tr w:rsidR="001F4FEF" w:rsidRPr="00CA6C39" w14:paraId="5BCF412C" w14:textId="77777777" w:rsidTr="00115BE1">
        <w:trPr>
          <w:jc w:val="center"/>
        </w:trPr>
        <w:tc>
          <w:tcPr>
            <w:tcW w:w="1092" w:type="dxa"/>
          </w:tcPr>
          <w:p w14:paraId="3677C457" w14:textId="77777777" w:rsidR="001F4FEF" w:rsidRPr="00CA6C39" w:rsidRDefault="001F4FEF" w:rsidP="00115BE1">
            <w:pPr>
              <w:keepNext/>
              <w:tabs>
                <w:tab w:val="left" w:pos="630"/>
                <w:tab w:val="left" w:pos="720"/>
              </w:tabs>
              <w:ind w:left="720" w:hanging="360"/>
              <w:jc w:val="center"/>
            </w:pPr>
            <w:r w:rsidRPr="00CA6C39">
              <w:t>2</w:t>
            </w:r>
          </w:p>
        </w:tc>
        <w:tc>
          <w:tcPr>
            <w:tcW w:w="1657" w:type="dxa"/>
          </w:tcPr>
          <w:p w14:paraId="2BB409E2" w14:textId="77777777" w:rsidR="001F4FEF" w:rsidRPr="00CA6C39" w:rsidRDefault="001F4FEF" w:rsidP="00115BE1">
            <w:pPr>
              <w:keepNext/>
              <w:tabs>
                <w:tab w:val="left" w:pos="630"/>
                <w:tab w:val="left" w:pos="720"/>
              </w:tabs>
              <w:ind w:left="720" w:hanging="360"/>
              <w:jc w:val="center"/>
            </w:pPr>
            <w:r w:rsidRPr="00CA6C39">
              <w:t>DATA</w:t>
            </w:r>
          </w:p>
        </w:tc>
        <w:tc>
          <w:tcPr>
            <w:tcW w:w="3687" w:type="dxa"/>
          </w:tcPr>
          <w:p w14:paraId="34EBF97F" w14:textId="77777777" w:rsidR="001F4FEF" w:rsidRPr="00CA6C39" w:rsidRDefault="001F4FEF" w:rsidP="00115BE1">
            <w:pPr>
              <w:keepNext/>
              <w:tabs>
                <w:tab w:val="left" w:pos="630"/>
                <w:tab w:val="left" w:pos="720"/>
              </w:tabs>
              <w:ind w:left="720" w:hanging="360"/>
              <w:jc w:val="center"/>
            </w:pPr>
            <w:r w:rsidRPr="00CA6C39">
              <w:t>Đầu tín hiệu</w:t>
            </w:r>
          </w:p>
        </w:tc>
      </w:tr>
      <w:tr w:rsidR="001F4FEF" w:rsidRPr="00CA6C39" w14:paraId="4404167F" w14:textId="77777777" w:rsidTr="00115BE1">
        <w:trPr>
          <w:jc w:val="center"/>
        </w:trPr>
        <w:tc>
          <w:tcPr>
            <w:tcW w:w="1092" w:type="dxa"/>
          </w:tcPr>
          <w:p w14:paraId="39040C20" w14:textId="77777777" w:rsidR="001F4FEF" w:rsidRPr="00CA6C39" w:rsidRDefault="001F4FEF" w:rsidP="00115BE1">
            <w:pPr>
              <w:keepNext/>
              <w:tabs>
                <w:tab w:val="left" w:pos="630"/>
                <w:tab w:val="left" w:pos="720"/>
              </w:tabs>
              <w:ind w:left="720" w:hanging="360"/>
              <w:jc w:val="center"/>
            </w:pPr>
            <w:r w:rsidRPr="00CA6C39">
              <w:t>3</w:t>
            </w:r>
          </w:p>
        </w:tc>
        <w:tc>
          <w:tcPr>
            <w:tcW w:w="1657" w:type="dxa"/>
          </w:tcPr>
          <w:p w14:paraId="6B520AFA" w14:textId="77777777" w:rsidR="001F4FEF" w:rsidRPr="00CA6C39" w:rsidRDefault="001F4FEF" w:rsidP="00115BE1">
            <w:pPr>
              <w:keepNext/>
              <w:tabs>
                <w:tab w:val="left" w:pos="630"/>
                <w:tab w:val="left" w:pos="720"/>
              </w:tabs>
              <w:ind w:left="720" w:hanging="360"/>
              <w:jc w:val="center"/>
            </w:pPr>
            <w:r w:rsidRPr="00CA6C39">
              <w:t>NC</w:t>
            </w:r>
          </w:p>
        </w:tc>
        <w:tc>
          <w:tcPr>
            <w:tcW w:w="3687" w:type="dxa"/>
          </w:tcPr>
          <w:p w14:paraId="457C137A" w14:textId="77777777" w:rsidR="001F4FEF" w:rsidRPr="00CA6C39" w:rsidRDefault="001F4FEF" w:rsidP="00115BE1">
            <w:pPr>
              <w:keepNext/>
              <w:tabs>
                <w:tab w:val="left" w:pos="630"/>
                <w:tab w:val="left" w:pos="720"/>
              </w:tabs>
              <w:ind w:left="720" w:hanging="360"/>
              <w:jc w:val="center"/>
            </w:pPr>
          </w:p>
        </w:tc>
      </w:tr>
      <w:tr w:rsidR="001F4FEF" w:rsidRPr="00CA6C39" w14:paraId="74C7E7B8" w14:textId="77777777" w:rsidTr="00115BE1">
        <w:trPr>
          <w:jc w:val="center"/>
        </w:trPr>
        <w:tc>
          <w:tcPr>
            <w:tcW w:w="1092" w:type="dxa"/>
          </w:tcPr>
          <w:p w14:paraId="6BDFE48B" w14:textId="77777777" w:rsidR="001F4FEF" w:rsidRPr="00CA6C39" w:rsidRDefault="001F4FEF" w:rsidP="00115BE1">
            <w:pPr>
              <w:keepNext/>
              <w:tabs>
                <w:tab w:val="left" w:pos="630"/>
                <w:tab w:val="left" w:pos="720"/>
              </w:tabs>
              <w:ind w:left="720" w:hanging="360"/>
              <w:jc w:val="center"/>
            </w:pPr>
            <w:r w:rsidRPr="00CA6C39">
              <w:t>4</w:t>
            </w:r>
          </w:p>
        </w:tc>
        <w:tc>
          <w:tcPr>
            <w:tcW w:w="1657" w:type="dxa"/>
          </w:tcPr>
          <w:p w14:paraId="074FA39B" w14:textId="77777777" w:rsidR="001F4FEF" w:rsidRPr="00CA6C39" w:rsidRDefault="001F4FEF" w:rsidP="00115BE1">
            <w:pPr>
              <w:keepNext/>
              <w:tabs>
                <w:tab w:val="left" w:pos="630"/>
                <w:tab w:val="left" w:pos="720"/>
              </w:tabs>
              <w:ind w:left="720" w:hanging="360"/>
              <w:jc w:val="center"/>
            </w:pPr>
            <w:r w:rsidRPr="00CA6C39">
              <w:t>GND</w:t>
            </w:r>
          </w:p>
        </w:tc>
        <w:tc>
          <w:tcPr>
            <w:tcW w:w="3687" w:type="dxa"/>
          </w:tcPr>
          <w:p w14:paraId="15443592" w14:textId="77777777" w:rsidR="001F4FEF" w:rsidRPr="00CA6C39" w:rsidRDefault="001F4FEF" w:rsidP="00115BE1">
            <w:pPr>
              <w:keepNext/>
              <w:tabs>
                <w:tab w:val="left" w:pos="630"/>
                <w:tab w:val="left" w:pos="720"/>
              </w:tabs>
              <w:ind w:left="720" w:hanging="360"/>
              <w:jc w:val="center"/>
            </w:pPr>
            <w:r w:rsidRPr="00CA6C39">
              <w:t>Chân đất</w:t>
            </w:r>
          </w:p>
        </w:tc>
      </w:tr>
    </w:tbl>
    <w:p w14:paraId="1DB02906" w14:textId="77777777" w:rsidR="001F4FEF" w:rsidRPr="00CA6C39" w:rsidRDefault="001F4FEF" w:rsidP="001F4FEF">
      <w:pPr>
        <w:pStyle w:val="NormalWeb"/>
        <w:shd w:val="clear" w:color="auto" w:fill="FFFFFF"/>
        <w:spacing w:before="120" w:beforeAutospacing="0" w:after="120" w:afterAutospacing="0" w:line="360" w:lineRule="auto"/>
        <w:jc w:val="center"/>
        <w:rPr>
          <w:i/>
          <w:color w:val="000000" w:themeColor="text1"/>
          <w:sz w:val="26"/>
          <w:szCs w:val="26"/>
        </w:rPr>
      </w:pPr>
    </w:p>
    <w:p w14:paraId="3D0ECE61" w14:textId="77777777" w:rsidR="00816C9F" w:rsidRDefault="001F4FEF" w:rsidP="00816C9F">
      <w:pPr>
        <w:pStyle w:val="NormalWeb"/>
        <w:keepNext/>
        <w:shd w:val="clear" w:color="auto" w:fill="FFFFFF"/>
        <w:spacing w:before="120" w:beforeAutospacing="0" w:after="120" w:afterAutospacing="0" w:line="360" w:lineRule="auto"/>
        <w:jc w:val="center"/>
      </w:pPr>
      <w:r w:rsidRPr="00CA6C39">
        <w:rPr>
          <w:noProof/>
          <w:sz w:val="26"/>
          <w:szCs w:val="26"/>
        </w:rPr>
        <w:drawing>
          <wp:inline distT="0" distB="0" distL="0" distR="0" wp14:anchorId="49E9E7BE" wp14:editId="2D6C3DF0">
            <wp:extent cx="3286584" cy="182905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286584" cy="1829055"/>
                    </a:xfrm>
                    <a:prstGeom prst="rect">
                      <a:avLst/>
                    </a:prstGeom>
                  </pic:spPr>
                </pic:pic>
              </a:graphicData>
            </a:graphic>
          </wp:inline>
        </w:drawing>
      </w:r>
    </w:p>
    <w:p w14:paraId="1B3F62AE" w14:textId="48D9FF1C" w:rsidR="001F4FEF" w:rsidRPr="00CA6C39" w:rsidRDefault="00816C9F" w:rsidP="00816C9F">
      <w:pPr>
        <w:pStyle w:val="Caption"/>
        <w:rPr>
          <w:sz w:val="26"/>
          <w:szCs w:val="26"/>
        </w:rPr>
      </w:pPr>
      <w:bookmarkStart w:id="35" w:name="_Toc185379430"/>
      <w:r w:rsidRPr="00816C9F">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8</w:t>
      </w:r>
      <w:r w:rsidR="00594909">
        <w:rPr>
          <w:sz w:val="26"/>
          <w:szCs w:val="26"/>
        </w:rPr>
        <w:fldChar w:fldCharType="end"/>
      </w:r>
      <w:r w:rsidRPr="00816C9F">
        <w:rPr>
          <w:color w:val="000000" w:themeColor="text1"/>
          <w:sz w:val="26"/>
          <w:szCs w:val="26"/>
        </w:rPr>
        <w:t xml:space="preserve"> Sơ đồ kết nối DHT11 với vi điều khiển</w:t>
      </w:r>
      <w:bookmarkEnd w:id="35"/>
    </w:p>
    <w:p w14:paraId="69B95F09" w14:textId="6B29A157" w:rsidR="001F4FEF" w:rsidRPr="00816C9F" w:rsidRDefault="001F4FEF" w:rsidP="00816C9F">
      <w:pPr>
        <w:pStyle w:val="ListParagraph"/>
        <w:numPr>
          <w:ilvl w:val="0"/>
          <w:numId w:val="20"/>
        </w:numPr>
        <w:shd w:val="clear" w:color="auto" w:fill="FFFFFF"/>
        <w:spacing w:before="120" w:after="120" w:line="360" w:lineRule="auto"/>
        <w:rPr>
          <w:rFonts w:eastAsia="Times New Roman"/>
        </w:rPr>
      </w:pPr>
      <w:r w:rsidRPr="00816C9F">
        <w:rPr>
          <w:rFonts w:eastAsia="Times New Roman"/>
        </w:rPr>
        <w:t>Cảm biến vân tay AS608</w:t>
      </w:r>
    </w:p>
    <w:p w14:paraId="40093E14" w14:textId="77777777" w:rsidR="00816C9F" w:rsidRDefault="001F4FEF" w:rsidP="00816C9F">
      <w:pPr>
        <w:keepNext/>
        <w:shd w:val="clear" w:color="auto" w:fill="FFFFFF"/>
        <w:spacing w:before="120" w:after="120" w:line="360" w:lineRule="auto"/>
        <w:jc w:val="center"/>
      </w:pPr>
      <w:r w:rsidRPr="00CA6C39">
        <w:rPr>
          <w:rFonts w:eastAsia="Times New Roman"/>
          <w:noProof/>
        </w:rPr>
        <w:lastRenderedPageBreak/>
        <w:drawing>
          <wp:inline distT="0" distB="0" distL="0" distR="0" wp14:anchorId="2C90F8D4" wp14:editId="50A6B249">
            <wp:extent cx="2885145" cy="2317687"/>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895399" cy="2325924"/>
                    </a:xfrm>
                    <a:prstGeom prst="rect">
                      <a:avLst/>
                    </a:prstGeom>
                  </pic:spPr>
                </pic:pic>
              </a:graphicData>
            </a:graphic>
          </wp:inline>
        </w:drawing>
      </w:r>
    </w:p>
    <w:p w14:paraId="077FD475" w14:textId="762EAB55" w:rsidR="001F4FEF" w:rsidRPr="00CA6C39" w:rsidRDefault="00816C9F" w:rsidP="00816C9F">
      <w:pPr>
        <w:pStyle w:val="Caption"/>
        <w:rPr>
          <w:rFonts w:eastAsia="Times New Roman"/>
        </w:rPr>
      </w:pPr>
      <w:bookmarkStart w:id="36" w:name="_Toc185379431"/>
      <w:r>
        <w:rPr>
          <w:rFonts w:eastAsia="Times New Roman"/>
        </w:rPr>
        <w:t xml:space="preserve">Hình </w:t>
      </w:r>
      <w:r w:rsidR="00594909">
        <w:rPr>
          <w:rFonts w:eastAsia="Times New Roman"/>
        </w:rPr>
        <w:fldChar w:fldCharType="begin"/>
      </w:r>
      <w:r w:rsidR="00594909">
        <w:rPr>
          <w:rFonts w:eastAsia="Times New Roman"/>
        </w:rPr>
        <w:instrText xml:space="preserve"> STYLEREF 1 \s </w:instrText>
      </w:r>
      <w:r w:rsidR="00594909">
        <w:rPr>
          <w:rFonts w:eastAsia="Times New Roman"/>
        </w:rPr>
        <w:fldChar w:fldCharType="separate"/>
      </w:r>
      <w:r w:rsidR="00594909">
        <w:rPr>
          <w:rFonts w:eastAsia="Times New Roman"/>
          <w:noProof/>
        </w:rPr>
        <w:t>2</w:t>
      </w:r>
      <w:r w:rsidR="00594909">
        <w:rPr>
          <w:rFonts w:eastAsia="Times New Roman"/>
        </w:rPr>
        <w:fldChar w:fldCharType="end"/>
      </w:r>
      <w:r w:rsidR="00594909">
        <w:rPr>
          <w:rFonts w:eastAsia="Times New Roman"/>
        </w:rPr>
        <w:t>.</w:t>
      </w:r>
      <w:r w:rsidR="00594909">
        <w:rPr>
          <w:rFonts w:eastAsia="Times New Roman"/>
        </w:rPr>
        <w:fldChar w:fldCharType="begin"/>
      </w:r>
      <w:r w:rsidR="00594909">
        <w:rPr>
          <w:rFonts w:eastAsia="Times New Roman"/>
        </w:rPr>
        <w:instrText xml:space="preserve"> SEQ Hình \* ARABIC \s 1 </w:instrText>
      </w:r>
      <w:r w:rsidR="00594909">
        <w:rPr>
          <w:rFonts w:eastAsia="Times New Roman"/>
        </w:rPr>
        <w:fldChar w:fldCharType="separate"/>
      </w:r>
      <w:r w:rsidR="00594909">
        <w:rPr>
          <w:rFonts w:eastAsia="Times New Roman"/>
          <w:noProof/>
        </w:rPr>
        <w:t>9</w:t>
      </w:r>
      <w:r w:rsidR="00594909">
        <w:rPr>
          <w:rFonts w:eastAsia="Times New Roman"/>
        </w:rPr>
        <w:fldChar w:fldCharType="end"/>
      </w:r>
      <w:r w:rsidRPr="00816C9F">
        <w:rPr>
          <w:rFonts w:eastAsia="Times New Roman"/>
          <w:i w:val="0"/>
        </w:rPr>
        <w:t xml:space="preserve"> </w:t>
      </w:r>
      <w:r w:rsidRPr="00CA6C39">
        <w:rPr>
          <w:rFonts w:eastAsia="Times New Roman"/>
          <w:i w:val="0"/>
        </w:rPr>
        <w:t>Cảm biến vân tay AS608</w:t>
      </w:r>
      <w:bookmarkEnd w:id="36"/>
    </w:p>
    <w:p w14:paraId="62D6BA93" w14:textId="77777777" w:rsidR="001F4FEF" w:rsidRPr="00CA6C39" w:rsidRDefault="001F4FEF" w:rsidP="00016A8F">
      <w:pPr>
        <w:ind w:firstLine="567"/>
      </w:pPr>
      <w:r w:rsidRPr="00CA6C39">
        <w:t>Cảm biến nhận dạng vân tay AS608 Fingerprint Sensor sử dụng giao tiếp UART TTL hoặc USB để giao tiếp với Vi điều khiển hoặc kết nối trực tiếp với máy tính (</w:t>
      </w:r>
      <w:hyperlink r:id="rId23" w:history="1">
        <w:r w:rsidRPr="00CA6C39">
          <w:t>thông qua mạch chuyển USB-UART</w:t>
        </w:r>
      </w:hyperlink>
      <w:r w:rsidRPr="00CA6C39">
        <w:t> hoặc giao tiếp USB).</w:t>
      </w:r>
    </w:p>
    <w:p w14:paraId="62C08C44" w14:textId="77777777" w:rsidR="001F4FEF" w:rsidRPr="00CA6C39" w:rsidRDefault="001F4FEF" w:rsidP="00016A8F">
      <w:pPr>
        <w:ind w:firstLine="567"/>
      </w:pPr>
      <w:r w:rsidRPr="00CA6C39">
        <w:t>Cảm biến nhận dạng vân tay AS608 Fingerprint Sensor được tích hợp nhân xử lý nhận dạng vân tay phía trong, tự động gán vân tay với 1 chuỗi data và truyền qua giao tiếp UART ra ngoài nên hoàn toàn không cần các thao tác xử lý hình ảnh, đơn giản chỉ là phát lệnh đọc/ghi và so sánh chuỗi UART nên rất dễ sử dụng và lập trình.</w:t>
      </w:r>
    </w:p>
    <w:p w14:paraId="0FD1F801" w14:textId="77777777" w:rsidR="001F4FEF" w:rsidRPr="00CA6C39" w:rsidRDefault="001F4FEF" w:rsidP="00016A8F">
      <w:pPr>
        <w:ind w:firstLine="567"/>
      </w:pPr>
      <w:hyperlink r:id="rId24" w:history="1">
        <w:r w:rsidRPr="00CA6C39">
          <w:rPr>
            <w:rStyle w:val="Strong"/>
            <w:b w:val="0"/>
            <w:bCs w:val="0"/>
            <w:shd w:val="clear" w:color="auto" w:fill="FFFFFF"/>
          </w:rPr>
          <w:t>Cảm biến nhận dạng vân tay</w:t>
        </w:r>
      </w:hyperlink>
      <w:r w:rsidRPr="00CA6C39">
        <w:rPr>
          <w:shd w:val="clear" w:color="auto" w:fill="FFFFFF"/>
        </w:rPr>
        <w:t xml:space="preserve"> có khả năng lưu nhiều vân tay cho 1 ID (1 người), thích hợp cho các ứng dụng bảo mật, khóa cửa, sinh trắc </w:t>
      </w:r>
      <w:proofErr w:type="gramStart"/>
      <w:r w:rsidRPr="00CA6C39">
        <w:rPr>
          <w:shd w:val="clear" w:color="auto" w:fill="FFFFFF"/>
        </w:rPr>
        <w:t>học,…</w:t>
      </w:r>
      <w:proofErr w:type="gramEnd"/>
    </w:p>
    <w:p w14:paraId="0523F60A" w14:textId="6ACC377C" w:rsidR="001F4FEF" w:rsidRPr="00CA6C39" w:rsidRDefault="00816C9F" w:rsidP="00816C9F">
      <w:pPr>
        <w:rPr>
          <w:b/>
          <w:bCs/>
        </w:rPr>
      </w:pPr>
      <w:r>
        <w:rPr>
          <w:rStyle w:val="Strong"/>
        </w:rPr>
        <w:t>Thông số kỹ thuật</w:t>
      </w:r>
    </w:p>
    <w:p w14:paraId="4FA28F89" w14:textId="77777777" w:rsidR="001F4FEF" w:rsidRPr="00CA6C39" w:rsidRDefault="001F4FEF" w:rsidP="00816C9F">
      <w:pPr>
        <w:pStyle w:val="ListParagraph"/>
        <w:numPr>
          <w:ilvl w:val="0"/>
          <w:numId w:val="22"/>
        </w:numPr>
      </w:pPr>
      <w:r w:rsidRPr="00CA6C39">
        <w:t>Điệp áp hoạt động: 3.6 đến 6.0VDC</w:t>
      </w:r>
    </w:p>
    <w:p w14:paraId="2A695390" w14:textId="77777777" w:rsidR="001F4FEF" w:rsidRPr="00CA6C39" w:rsidRDefault="001F4FEF" w:rsidP="00816C9F">
      <w:pPr>
        <w:pStyle w:val="ListParagraph"/>
        <w:numPr>
          <w:ilvl w:val="0"/>
          <w:numId w:val="22"/>
        </w:numPr>
      </w:pPr>
      <w:r w:rsidRPr="00CA6C39">
        <w:t>Dòng điện tiêu thụ: &lt;120mA</w:t>
      </w:r>
    </w:p>
    <w:p w14:paraId="25B77828" w14:textId="77777777" w:rsidR="001F4FEF" w:rsidRPr="00CA6C39" w:rsidRDefault="001F4FEF" w:rsidP="00816C9F">
      <w:pPr>
        <w:pStyle w:val="ListParagraph"/>
        <w:numPr>
          <w:ilvl w:val="0"/>
          <w:numId w:val="22"/>
        </w:numPr>
      </w:pPr>
      <w:r w:rsidRPr="00CA6C39">
        <w:t>Phương thức giao tiếp: UART</w:t>
      </w:r>
    </w:p>
    <w:p w14:paraId="0A895CE4" w14:textId="77777777" w:rsidR="001F4FEF" w:rsidRPr="00CA6C39" w:rsidRDefault="001F4FEF" w:rsidP="00816C9F">
      <w:pPr>
        <w:pStyle w:val="ListParagraph"/>
        <w:numPr>
          <w:ilvl w:val="0"/>
          <w:numId w:val="22"/>
        </w:numPr>
      </w:pPr>
      <w:r w:rsidRPr="00CA6C39">
        <w:t>Mức độ an toàn: 5</w:t>
      </w:r>
    </w:p>
    <w:p w14:paraId="52BD5FCF" w14:textId="77777777" w:rsidR="001F4FEF" w:rsidRPr="00CA6C39" w:rsidRDefault="001F4FEF" w:rsidP="00816C9F">
      <w:pPr>
        <w:pStyle w:val="ListParagraph"/>
        <w:numPr>
          <w:ilvl w:val="0"/>
          <w:numId w:val="22"/>
        </w:numPr>
      </w:pPr>
      <w:r w:rsidRPr="00CA6C39">
        <w:t>Tỉ lệ chấp nhận sai (FAR): &lt;0.001% (mức bảo mật 3)</w:t>
      </w:r>
    </w:p>
    <w:p w14:paraId="46115EE4" w14:textId="77777777" w:rsidR="001F4FEF" w:rsidRPr="00CA6C39" w:rsidRDefault="001F4FEF" w:rsidP="00816C9F">
      <w:pPr>
        <w:pStyle w:val="ListParagraph"/>
        <w:numPr>
          <w:ilvl w:val="0"/>
          <w:numId w:val="22"/>
        </w:numPr>
      </w:pPr>
      <w:r w:rsidRPr="00CA6C39">
        <w:t>Tỉ lệ từ chối sai (FRR): &lt;1.0% (mức bảo mật 3)</w:t>
      </w:r>
    </w:p>
    <w:p w14:paraId="3DF2AFD8" w14:textId="05127B10" w:rsidR="005252C1" w:rsidRPr="00CA6C39" w:rsidRDefault="001F4FEF" w:rsidP="005252C1">
      <w:pPr>
        <w:pStyle w:val="ListParagraph"/>
        <w:numPr>
          <w:ilvl w:val="0"/>
          <w:numId w:val="23"/>
        </w:numPr>
      </w:pPr>
      <w:r w:rsidRPr="00CA6C39">
        <w:t>Có thể lưu trữ được 127 dấu vân tay khác nhau</w:t>
      </w:r>
    </w:p>
    <w:p w14:paraId="498DE1E7" w14:textId="5A623157" w:rsidR="005252C1" w:rsidRPr="005252C1" w:rsidRDefault="005252C1" w:rsidP="005252C1">
      <w:pPr>
        <w:pStyle w:val="Caption"/>
        <w:keepNext/>
        <w:tabs>
          <w:tab w:val="left" w:pos="630"/>
          <w:tab w:val="left" w:pos="720"/>
        </w:tabs>
        <w:spacing w:before="120" w:after="120"/>
        <w:ind w:left="720" w:hanging="360"/>
        <w:rPr>
          <w:color w:val="000000" w:themeColor="text1"/>
          <w:sz w:val="26"/>
          <w:szCs w:val="26"/>
        </w:rPr>
      </w:pPr>
      <w:bookmarkStart w:id="37" w:name="_Toc157209429"/>
      <w:bookmarkStart w:id="38" w:name="_Toc185379272"/>
      <w:r w:rsidRPr="005252C1">
        <w:t xml:space="preserve">Bảng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Bảng \* ARABIC \s 1 </w:instrText>
      </w:r>
      <w:r>
        <w:fldChar w:fldCharType="separate"/>
      </w:r>
      <w:r>
        <w:rPr>
          <w:noProof/>
        </w:rPr>
        <w:t>4</w:t>
      </w:r>
      <w:r>
        <w:rPr>
          <w:noProof/>
        </w:rPr>
        <w:fldChar w:fldCharType="end"/>
      </w:r>
      <w:r w:rsidRPr="005252C1">
        <w:rPr>
          <w:color w:val="000000" w:themeColor="text1"/>
          <w:sz w:val="26"/>
          <w:szCs w:val="26"/>
        </w:rPr>
        <w:t xml:space="preserve"> Mô tả các chân của AS608</w:t>
      </w:r>
      <w:bookmarkEnd w:id="37"/>
      <w:bookmarkEnd w:id="38"/>
    </w:p>
    <w:tbl>
      <w:tblPr>
        <w:tblStyle w:val="TableGrid"/>
        <w:tblW w:w="0" w:type="auto"/>
        <w:jc w:val="center"/>
        <w:tblLook w:val="04A0" w:firstRow="1" w:lastRow="0" w:firstColumn="1" w:lastColumn="0" w:noHBand="0" w:noVBand="1"/>
      </w:tblPr>
      <w:tblGrid>
        <w:gridCol w:w="1092"/>
        <w:gridCol w:w="1657"/>
        <w:gridCol w:w="3687"/>
      </w:tblGrid>
      <w:tr w:rsidR="001F4FEF" w:rsidRPr="00CA6C39" w14:paraId="4B7DD5EF" w14:textId="77777777" w:rsidTr="00115BE1">
        <w:trPr>
          <w:jc w:val="center"/>
        </w:trPr>
        <w:tc>
          <w:tcPr>
            <w:tcW w:w="1092" w:type="dxa"/>
          </w:tcPr>
          <w:p w14:paraId="6EC48951" w14:textId="77777777" w:rsidR="001F4FEF" w:rsidRPr="00CA6C39" w:rsidRDefault="001F4FEF" w:rsidP="00115BE1">
            <w:pPr>
              <w:keepNext/>
              <w:tabs>
                <w:tab w:val="left" w:pos="630"/>
                <w:tab w:val="left" w:pos="720"/>
              </w:tabs>
              <w:ind w:left="720" w:hanging="360"/>
              <w:jc w:val="center"/>
              <w:rPr>
                <w:b/>
                <w:bCs/>
              </w:rPr>
            </w:pPr>
            <w:r w:rsidRPr="00CA6C39">
              <w:rPr>
                <w:b/>
                <w:bCs/>
              </w:rPr>
              <w:t>STT</w:t>
            </w:r>
          </w:p>
        </w:tc>
        <w:tc>
          <w:tcPr>
            <w:tcW w:w="1657" w:type="dxa"/>
          </w:tcPr>
          <w:p w14:paraId="04D4CD49" w14:textId="77777777" w:rsidR="001F4FEF" w:rsidRPr="00CA6C39" w:rsidRDefault="001F4FEF" w:rsidP="00115BE1">
            <w:pPr>
              <w:keepNext/>
              <w:tabs>
                <w:tab w:val="left" w:pos="630"/>
                <w:tab w:val="left" w:pos="720"/>
              </w:tabs>
              <w:ind w:left="720" w:hanging="360"/>
              <w:jc w:val="center"/>
              <w:rPr>
                <w:b/>
                <w:bCs/>
              </w:rPr>
            </w:pPr>
            <w:r w:rsidRPr="00CA6C39">
              <w:rPr>
                <w:b/>
                <w:bCs/>
              </w:rPr>
              <w:t>Tên chân</w:t>
            </w:r>
          </w:p>
        </w:tc>
        <w:tc>
          <w:tcPr>
            <w:tcW w:w="3687" w:type="dxa"/>
          </w:tcPr>
          <w:p w14:paraId="72D40983" w14:textId="77777777" w:rsidR="001F4FEF" w:rsidRPr="00CA6C39" w:rsidRDefault="001F4FEF" w:rsidP="00115BE1">
            <w:pPr>
              <w:keepNext/>
              <w:tabs>
                <w:tab w:val="left" w:pos="630"/>
                <w:tab w:val="left" w:pos="720"/>
              </w:tabs>
              <w:ind w:left="720" w:hanging="360"/>
              <w:jc w:val="center"/>
              <w:rPr>
                <w:b/>
                <w:bCs/>
              </w:rPr>
            </w:pPr>
            <w:r w:rsidRPr="00CA6C39">
              <w:rPr>
                <w:b/>
                <w:bCs/>
              </w:rPr>
              <w:t>Mô tả</w:t>
            </w:r>
          </w:p>
        </w:tc>
      </w:tr>
      <w:tr w:rsidR="001F4FEF" w:rsidRPr="00CA6C39" w14:paraId="6414BDCF" w14:textId="77777777" w:rsidTr="00115BE1">
        <w:trPr>
          <w:jc w:val="center"/>
        </w:trPr>
        <w:tc>
          <w:tcPr>
            <w:tcW w:w="1092" w:type="dxa"/>
          </w:tcPr>
          <w:p w14:paraId="358508AB" w14:textId="77777777" w:rsidR="001F4FEF" w:rsidRPr="00CA6C39" w:rsidRDefault="001F4FEF" w:rsidP="00115BE1">
            <w:pPr>
              <w:keepNext/>
              <w:tabs>
                <w:tab w:val="left" w:pos="630"/>
                <w:tab w:val="left" w:pos="720"/>
              </w:tabs>
              <w:ind w:left="720" w:hanging="360"/>
              <w:jc w:val="center"/>
            </w:pPr>
            <w:r w:rsidRPr="00CA6C39">
              <w:t>1</w:t>
            </w:r>
          </w:p>
        </w:tc>
        <w:tc>
          <w:tcPr>
            <w:tcW w:w="1657" w:type="dxa"/>
          </w:tcPr>
          <w:p w14:paraId="4BAA4F9A" w14:textId="77777777" w:rsidR="001F4FEF" w:rsidRPr="00CA6C39" w:rsidRDefault="001F4FEF" w:rsidP="00115BE1">
            <w:pPr>
              <w:keepNext/>
              <w:tabs>
                <w:tab w:val="left" w:pos="630"/>
                <w:tab w:val="left" w:pos="720"/>
              </w:tabs>
              <w:ind w:left="720" w:hanging="360"/>
              <w:jc w:val="center"/>
            </w:pPr>
            <w:r w:rsidRPr="00CA6C39">
              <w:t>Vcc</w:t>
            </w:r>
          </w:p>
        </w:tc>
        <w:tc>
          <w:tcPr>
            <w:tcW w:w="3687" w:type="dxa"/>
          </w:tcPr>
          <w:p w14:paraId="5FBCABB9" w14:textId="77777777" w:rsidR="001F4FEF" w:rsidRPr="00CA6C39" w:rsidRDefault="001F4FEF" w:rsidP="00115BE1">
            <w:pPr>
              <w:keepNext/>
              <w:tabs>
                <w:tab w:val="left" w:pos="630"/>
                <w:tab w:val="left" w:pos="720"/>
              </w:tabs>
              <w:ind w:left="720" w:hanging="360"/>
              <w:jc w:val="center"/>
            </w:pPr>
            <w:r w:rsidRPr="00CA6C39">
              <w:t>Đầu vào nguồn cấp</w:t>
            </w:r>
          </w:p>
        </w:tc>
      </w:tr>
      <w:tr w:rsidR="001F4FEF" w:rsidRPr="00CA6C39" w14:paraId="2100936E" w14:textId="77777777" w:rsidTr="00115BE1">
        <w:trPr>
          <w:jc w:val="center"/>
        </w:trPr>
        <w:tc>
          <w:tcPr>
            <w:tcW w:w="1092" w:type="dxa"/>
          </w:tcPr>
          <w:p w14:paraId="0AC293BB" w14:textId="77777777" w:rsidR="001F4FEF" w:rsidRPr="00CA6C39" w:rsidRDefault="001F4FEF" w:rsidP="00115BE1">
            <w:pPr>
              <w:keepNext/>
              <w:tabs>
                <w:tab w:val="left" w:pos="630"/>
                <w:tab w:val="left" w:pos="720"/>
              </w:tabs>
              <w:ind w:left="720" w:hanging="360"/>
              <w:jc w:val="center"/>
            </w:pPr>
            <w:r w:rsidRPr="00CA6C39">
              <w:t>2</w:t>
            </w:r>
          </w:p>
        </w:tc>
        <w:tc>
          <w:tcPr>
            <w:tcW w:w="1657" w:type="dxa"/>
          </w:tcPr>
          <w:p w14:paraId="65AA2521" w14:textId="77777777" w:rsidR="001F4FEF" w:rsidRPr="00CA6C39" w:rsidRDefault="001F4FEF" w:rsidP="00115BE1">
            <w:pPr>
              <w:keepNext/>
              <w:tabs>
                <w:tab w:val="left" w:pos="630"/>
                <w:tab w:val="left" w:pos="720"/>
              </w:tabs>
              <w:ind w:left="720" w:hanging="360"/>
              <w:jc w:val="center"/>
            </w:pPr>
            <w:r w:rsidRPr="00CA6C39">
              <w:t>TX</w:t>
            </w:r>
          </w:p>
        </w:tc>
        <w:tc>
          <w:tcPr>
            <w:tcW w:w="3687" w:type="dxa"/>
          </w:tcPr>
          <w:p w14:paraId="4B5F45AB" w14:textId="77777777" w:rsidR="001F4FEF" w:rsidRPr="00CA6C39" w:rsidRDefault="001F4FEF" w:rsidP="00115BE1">
            <w:pPr>
              <w:keepNext/>
              <w:tabs>
                <w:tab w:val="left" w:pos="630"/>
                <w:tab w:val="left" w:pos="720"/>
              </w:tabs>
              <w:ind w:left="720" w:hanging="360"/>
              <w:jc w:val="center"/>
            </w:pPr>
            <w:r w:rsidRPr="00CA6C39">
              <w:t>Chân cấp tín hiệu từ cảm biến đến vi điều khiển</w:t>
            </w:r>
          </w:p>
        </w:tc>
      </w:tr>
      <w:tr w:rsidR="001F4FEF" w:rsidRPr="00CA6C39" w14:paraId="206DCC3C" w14:textId="77777777" w:rsidTr="00115BE1">
        <w:trPr>
          <w:jc w:val="center"/>
        </w:trPr>
        <w:tc>
          <w:tcPr>
            <w:tcW w:w="1092" w:type="dxa"/>
          </w:tcPr>
          <w:p w14:paraId="2E24A26D" w14:textId="77777777" w:rsidR="001F4FEF" w:rsidRPr="00CA6C39" w:rsidRDefault="001F4FEF" w:rsidP="00115BE1">
            <w:pPr>
              <w:keepNext/>
              <w:tabs>
                <w:tab w:val="left" w:pos="630"/>
                <w:tab w:val="left" w:pos="720"/>
              </w:tabs>
              <w:ind w:left="720" w:hanging="360"/>
              <w:jc w:val="center"/>
            </w:pPr>
            <w:r w:rsidRPr="00CA6C39">
              <w:t>3</w:t>
            </w:r>
          </w:p>
        </w:tc>
        <w:tc>
          <w:tcPr>
            <w:tcW w:w="1657" w:type="dxa"/>
          </w:tcPr>
          <w:p w14:paraId="4E7803AB" w14:textId="77777777" w:rsidR="001F4FEF" w:rsidRPr="00CA6C39" w:rsidRDefault="001F4FEF" w:rsidP="00115BE1">
            <w:pPr>
              <w:keepNext/>
              <w:tabs>
                <w:tab w:val="left" w:pos="630"/>
                <w:tab w:val="left" w:pos="720"/>
              </w:tabs>
              <w:ind w:left="720" w:hanging="360"/>
              <w:jc w:val="center"/>
            </w:pPr>
            <w:r w:rsidRPr="00CA6C39">
              <w:t>RX</w:t>
            </w:r>
          </w:p>
        </w:tc>
        <w:tc>
          <w:tcPr>
            <w:tcW w:w="3687" w:type="dxa"/>
          </w:tcPr>
          <w:p w14:paraId="6D318951" w14:textId="77777777" w:rsidR="001F4FEF" w:rsidRPr="00CA6C39" w:rsidRDefault="001F4FEF" w:rsidP="00115BE1">
            <w:pPr>
              <w:keepNext/>
              <w:tabs>
                <w:tab w:val="left" w:pos="630"/>
                <w:tab w:val="left" w:pos="720"/>
              </w:tabs>
              <w:ind w:left="720" w:hanging="360"/>
              <w:jc w:val="center"/>
            </w:pPr>
            <w:r w:rsidRPr="00CA6C39">
              <w:t>Chân nhận tín hiệu từ vi điều khiển</w:t>
            </w:r>
          </w:p>
        </w:tc>
      </w:tr>
      <w:tr w:rsidR="001F4FEF" w:rsidRPr="00CA6C39" w14:paraId="7F292849" w14:textId="77777777" w:rsidTr="00115BE1">
        <w:trPr>
          <w:jc w:val="center"/>
        </w:trPr>
        <w:tc>
          <w:tcPr>
            <w:tcW w:w="1092" w:type="dxa"/>
          </w:tcPr>
          <w:p w14:paraId="2F40CB2D" w14:textId="77777777" w:rsidR="001F4FEF" w:rsidRPr="00CA6C39" w:rsidRDefault="001F4FEF" w:rsidP="00115BE1">
            <w:pPr>
              <w:keepNext/>
              <w:tabs>
                <w:tab w:val="left" w:pos="630"/>
                <w:tab w:val="left" w:pos="720"/>
              </w:tabs>
              <w:ind w:left="720" w:hanging="360"/>
              <w:jc w:val="center"/>
            </w:pPr>
            <w:r w:rsidRPr="00CA6C39">
              <w:t>4</w:t>
            </w:r>
          </w:p>
        </w:tc>
        <w:tc>
          <w:tcPr>
            <w:tcW w:w="1657" w:type="dxa"/>
          </w:tcPr>
          <w:p w14:paraId="63BF4BB9" w14:textId="77777777" w:rsidR="001F4FEF" w:rsidRPr="00CA6C39" w:rsidRDefault="001F4FEF" w:rsidP="00115BE1">
            <w:pPr>
              <w:keepNext/>
              <w:tabs>
                <w:tab w:val="left" w:pos="630"/>
                <w:tab w:val="left" w:pos="720"/>
              </w:tabs>
              <w:ind w:left="720" w:hanging="360"/>
              <w:jc w:val="center"/>
            </w:pPr>
            <w:r w:rsidRPr="00CA6C39">
              <w:t>GND</w:t>
            </w:r>
          </w:p>
        </w:tc>
        <w:tc>
          <w:tcPr>
            <w:tcW w:w="3687" w:type="dxa"/>
          </w:tcPr>
          <w:p w14:paraId="3CC8D1E6" w14:textId="77777777" w:rsidR="001F4FEF" w:rsidRPr="00CA6C39" w:rsidRDefault="001F4FEF" w:rsidP="00115BE1">
            <w:pPr>
              <w:keepNext/>
              <w:tabs>
                <w:tab w:val="left" w:pos="630"/>
                <w:tab w:val="left" w:pos="720"/>
              </w:tabs>
              <w:ind w:left="720" w:hanging="360"/>
              <w:jc w:val="center"/>
            </w:pPr>
            <w:r w:rsidRPr="00CA6C39">
              <w:t>Chân đất</w:t>
            </w:r>
          </w:p>
        </w:tc>
      </w:tr>
    </w:tbl>
    <w:p w14:paraId="137E1582" w14:textId="77777777" w:rsidR="001F4FEF" w:rsidRPr="00CA6C39" w:rsidRDefault="001F4FEF" w:rsidP="001F4FEF">
      <w:pPr>
        <w:shd w:val="clear" w:color="auto" w:fill="FFFFFF"/>
        <w:spacing w:before="120" w:after="120" w:line="360" w:lineRule="auto"/>
      </w:pPr>
    </w:p>
    <w:p w14:paraId="4683A8CB" w14:textId="77777777" w:rsidR="00816C9F" w:rsidRDefault="001F4FEF" w:rsidP="00816C9F">
      <w:pPr>
        <w:keepNext/>
        <w:shd w:val="clear" w:color="auto" w:fill="FFFFFF"/>
        <w:spacing w:before="120" w:after="120" w:line="360" w:lineRule="auto"/>
        <w:jc w:val="center"/>
      </w:pPr>
      <w:r w:rsidRPr="00CA6C39">
        <w:rPr>
          <w:noProof/>
        </w:rPr>
        <w:lastRenderedPageBreak/>
        <w:drawing>
          <wp:inline distT="0" distB="0" distL="0" distR="0" wp14:anchorId="2612691F" wp14:editId="2B57927F">
            <wp:extent cx="2695951" cy="19814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695951" cy="1981477"/>
                    </a:xfrm>
                    <a:prstGeom prst="rect">
                      <a:avLst/>
                    </a:prstGeom>
                  </pic:spPr>
                </pic:pic>
              </a:graphicData>
            </a:graphic>
          </wp:inline>
        </w:drawing>
      </w:r>
    </w:p>
    <w:p w14:paraId="149AB5C6" w14:textId="4111B109" w:rsidR="00816C9F" w:rsidRDefault="00816C9F" w:rsidP="00816C9F">
      <w:pPr>
        <w:pStyle w:val="Caption"/>
        <w:rPr>
          <w:color w:val="000000" w:themeColor="text1"/>
          <w:sz w:val="26"/>
          <w:szCs w:val="26"/>
        </w:rPr>
      </w:pPr>
      <w:bookmarkStart w:id="39" w:name="_Toc185379432"/>
      <w:r w:rsidRPr="00816C9F">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10</w:t>
      </w:r>
      <w:r w:rsidR="00594909">
        <w:rPr>
          <w:noProof/>
        </w:rPr>
        <w:fldChar w:fldCharType="end"/>
      </w:r>
      <w:r w:rsidRPr="00816C9F">
        <w:rPr>
          <w:color w:val="000000" w:themeColor="text1"/>
          <w:sz w:val="26"/>
          <w:szCs w:val="26"/>
        </w:rPr>
        <w:t xml:space="preserve"> Sơ đồ kết nối AS608 với vi điều khiển</w:t>
      </w:r>
      <w:bookmarkEnd w:id="39"/>
    </w:p>
    <w:p w14:paraId="31BC99EA" w14:textId="402CFED9" w:rsidR="001F4FEF" w:rsidRPr="00816C9F" w:rsidRDefault="001F4FEF" w:rsidP="00816C9F">
      <w:pPr>
        <w:pStyle w:val="Caption"/>
        <w:numPr>
          <w:ilvl w:val="0"/>
          <w:numId w:val="20"/>
        </w:numPr>
        <w:jc w:val="both"/>
        <w:rPr>
          <w:i w:val="0"/>
        </w:rPr>
      </w:pPr>
      <w:r w:rsidRPr="00816C9F">
        <w:rPr>
          <w:i w:val="0"/>
          <w:sz w:val="26"/>
          <w:szCs w:val="26"/>
        </w:rPr>
        <w:t>Bàn phím ma trận 4x4</w:t>
      </w:r>
    </w:p>
    <w:p w14:paraId="313CFB7A" w14:textId="77777777" w:rsidR="00816C9F" w:rsidRDefault="001F4FEF" w:rsidP="00816C9F">
      <w:pPr>
        <w:pStyle w:val="NormalWeb"/>
        <w:keepNext/>
        <w:shd w:val="clear" w:color="auto" w:fill="FFFFFF"/>
        <w:spacing w:before="120" w:beforeAutospacing="0" w:after="120" w:afterAutospacing="0" w:line="360" w:lineRule="auto"/>
        <w:jc w:val="center"/>
      </w:pPr>
      <w:r w:rsidRPr="00CA6C39">
        <w:rPr>
          <w:noProof/>
          <w:sz w:val="26"/>
          <w:szCs w:val="26"/>
        </w:rPr>
        <w:drawing>
          <wp:inline distT="0" distB="0" distL="0" distR="0" wp14:anchorId="599BC982" wp14:editId="488E62FB">
            <wp:extent cx="2743200" cy="256127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750136" cy="2567753"/>
                    </a:xfrm>
                    <a:prstGeom prst="rect">
                      <a:avLst/>
                    </a:prstGeom>
                  </pic:spPr>
                </pic:pic>
              </a:graphicData>
            </a:graphic>
          </wp:inline>
        </w:drawing>
      </w:r>
    </w:p>
    <w:p w14:paraId="2B697549" w14:textId="42D37361" w:rsidR="001F4FEF" w:rsidRPr="00816C9F" w:rsidRDefault="00816C9F" w:rsidP="00816C9F">
      <w:pPr>
        <w:shd w:val="clear" w:color="auto" w:fill="FFFFFF"/>
        <w:spacing w:before="120" w:after="120" w:line="360" w:lineRule="auto"/>
        <w:jc w:val="center"/>
        <w:rPr>
          <w:rFonts w:eastAsia="Times New Roman"/>
          <w:i/>
        </w:rPr>
      </w:pPr>
      <w:bookmarkStart w:id="40" w:name="_Toc185379433"/>
      <w:r w:rsidRPr="00816C9F">
        <w:rPr>
          <w:i/>
        </w:rPr>
        <w:t xml:space="preserve">Hình </w:t>
      </w:r>
      <w:r w:rsidR="00594909">
        <w:rPr>
          <w:i/>
        </w:rPr>
        <w:fldChar w:fldCharType="begin"/>
      </w:r>
      <w:r w:rsidR="00594909">
        <w:rPr>
          <w:i/>
        </w:rPr>
        <w:instrText xml:space="preserve"> STYLEREF 1 \s </w:instrText>
      </w:r>
      <w:r w:rsidR="00594909">
        <w:rPr>
          <w:i/>
        </w:rPr>
        <w:fldChar w:fldCharType="separate"/>
      </w:r>
      <w:r w:rsidR="00594909">
        <w:rPr>
          <w:i/>
          <w:noProof/>
        </w:rPr>
        <w:t>2</w:t>
      </w:r>
      <w:r w:rsidR="00594909">
        <w:rPr>
          <w:i/>
        </w:rPr>
        <w:fldChar w:fldCharType="end"/>
      </w:r>
      <w:r w:rsidR="00594909">
        <w:rPr>
          <w:i/>
        </w:rPr>
        <w:t>.</w:t>
      </w:r>
      <w:r w:rsidR="00594909">
        <w:rPr>
          <w:i/>
        </w:rPr>
        <w:fldChar w:fldCharType="begin"/>
      </w:r>
      <w:r w:rsidR="00594909">
        <w:rPr>
          <w:i/>
        </w:rPr>
        <w:instrText xml:space="preserve"> SEQ Hình \* ARABIC \s 1 </w:instrText>
      </w:r>
      <w:r w:rsidR="00594909">
        <w:rPr>
          <w:i/>
        </w:rPr>
        <w:fldChar w:fldCharType="separate"/>
      </w:r>
      <w:r w:rsidR="00594909">
        <w:rPr>
          <w:i/>
          <w:noProof/>
        </w:rPr>
        <w:t>11</w:t>
      </w:r>
      <w:r w:rsidR="00594909">
        <w:rPr>
          <w:i/>
        </w:rPr>
        <w:fldChar w:fldCharType="end"/>
      </w:r>
      <w:r w:rsidRPr="00816C9F">
        <w:rPr>
          <w:rFonts w:eastAsia="Times New Roman"/>
          <w:i/>
        </w:rPr>
        <w:t xml:space="preserve"> Bàn phím ma trận 4x4</w:t>
      </w:r>
      <w:bookmarkEnd w:id="40"/>
    </w:p>
    <w:p w14:paraId="322BD0AC" w14:textId="77777777" w:rsidR="001F4FEF" w:rsidRPr="00CA6C39" w:rsidRDefault="001F4FEF" w:rsidP="00016A8F">
      <w:pPr>
        <w:ind w:firstLine="567"/>
      </w:pPr>
      <w:hyperlink r:id="rId27" w:tgtFrame="_blank" w:history="1">
        <w:r w:rsidRPr="00CA6C39">
          <w:t>Bàn phím ma trận mềm 4×4</w:t>
        </w:r>
      </w:hyperlink>
      <w:r w:rsidRPr="00CA6C39">
        <w:t> nút được thiết kế với giao diện đơn giản giúp dễ dàng giao tiếp với bất kì vi điều khiển nào. Mặt sau dính thuận tiện để gắn bàn phím trong nhiều ứng dụng dự án.</w:t>
      </w:r>
    </w:p>
    <w:p w14:paraId="55F1163F" w14:textId="77777777" w:rsidR="001F4FEF" w:rsidRPr="00CA6C39" w:rsidRDefault="001F4FEF" w:rsidP="00016A8F">
      <w:pPr>
        <w:ind w:firstLine="567"/>
      </w:pPr>
      <w:r w:rsidRPr="00CA6C39">
        <w:t>Bàn phím 4×4 có tổng cộng 16 nút ở dạng Ma trận.</w:t>
      </w:r>
    </w:p>
    <w:p w14:paraId="1CEF5ED5" w14:textId="77777777" w:rsidR="001F4FEF" w:rsidRPr="00CA6C39" w:rsidRDefault="001F4FEF" w:rsidP="00016A8F">
      <w:pPr>
        <w:ind w:firstLine="567"/>
      </w:pPr>
      <w:r w:rsidRPr="00CA6C39">
        <w:t>Đây là một bàn phím màng không có bộ phận chuyển động. Nó có một lớp phủ giống mô tả một bàn phím điện thoại với bốn nút chức năng bổ sung. Một đầu nối nổi 8 chân được cung cấp để kết nối nó với các mạch điều khiển mirocontler của bạn.</w:t>
      </w:r>
    </w:p>
    <w:p w14:paraId="2615D318" w14:textId="77777777" w:rsidR="001F4FEF" w:rsidRPr="00CA6C39" w:rsidRDefault="001F4FEF" w:rsidP="00816C9F">
      <w:pPr>
        <w:rPr>
          <w:b/>
          <w:bCs/>
        </w:rPr>
      </w:pPr>
      <w:r w:rsidRPr="00CA6C39">
        <w:rPr>
          <w:rStyle w:val="Strong"/>
        </w:rPr>
        <w:t>Thông số bàn phím ma trận mềm 4×4</w:t>
      </w:r>
    </w:p>
    <w:p w14:paraId="2E4FFEA9" w14:textId="77777777" w:rsidR="001F4FEF" w:rsidRPr="00CA6C39" w:rsidRDefault="001F4FEF" w:rsidP="00816C9F">
      <w:pPr>
        <w:pStyle w:val="ListParagraph"/>
        <w:numPr>
          <w:ilvl w:val="0"/>
          <w:numId w:val="23"/>
        </w:numPr>
      </w:pPr>
      <w:r w:rsidRPr="00CA6C39">
        <w:t>Module bàn phím ma trận 4×4 loại phím mềm.</w:t>
      </w:r>
    </w:p>
    <w:p w14:paraId="4DE9630C" w14:textId="77777777" w:rsidR="001F4FEF" w:rsidRPr="00CA6C39" w:rsidRDefault="001F4FEF" w:rsidP="00816C9F">
      <w:pPr>
        <w:pStyle w:val="ListParagraph"/>
        <w:numPr>
          <w:ilvl w:val="0"/>
          <w:numId w:val="23"/>
        </w:numPr>
      </w:pPr>
      <w:r w:rsidRPr="00CA6C39">
        <w:t>Độ dài cáp: 88mm.</w:t>
      </w:r>
    </w:p>
    <w:p w14:paraId="0D89B268" w14:textId="77777777" w:rsidR="001F4FEF" w:rsidRPr="00CA6C39" w:rsidRDefault="001F4FEF" w:rsidP="00816C9F">
      <w:pPr>
        <w:pStyle w:val="ListParagraph"/>
        <w:numPr>
          <w:ilvl w:val="0"/>
          <w:numId w:val="23"/>
        </w:numPr>
      </w:pPr>
      <w:r w:rsidRPr="00CA6C39">
        <w:t>Nhiệt độ hoạt động 0 ~ 70oC.</w:t>
      </w:r>
    </w:p>
    <w:p w14:paraId="768DFA99" w14:textId="77777777" w:rsidR="001F4FEF" w:rsidRPr="00CA6C39" w:rsidRDefault="001F4FEF" w:rsidP="00816C9F">
      <w:pPr>
        <w:pStyle w:val="ListParagraph"/>
        <w:numPr>
          <w:ilvl w:val="0"/>
          <w:numId w:val="23"/>
        </w:numPr>
      </w:pPr>
      <w:r w:rsidRPr="00CA6C39">
        <w:t>Đầu nối ra 8 chân.</w:t>
      </w:r>
    </w:p>
    <w:p w14:paraId="1AE5E584" w14:textId="437489D1" w:rsidR="001F4FEF" w:rsidRDefault="001F4FEF" w:rsidP="00816C9F">
      <w:pPr>
        <w:pStyle w:val="ListParagraph"/>
        <w:numPr>
          <w:ilvl w:val="0"/>
          <w:numId w:val="23"/>
        </w:numPr>
      </w:pPr>
      <w:r w:rsidRPr="00CA6C39">
        <w:t>Kích thước bàn phím 77 x 69mm.​​​</w:t>
      </w:r>
    </w:p>
    <w:p w14:paraId="6B200755" w14:textId="6BE06915" w:rsidR="001F4FEF" w:rsidRDefault="001F4FEF" w:rsidP="001F4FEF">
      <w:pPr>
        <w:pStyle w:val="Heading3"/>
      </w:pPr>
      <w:bookmarkStart w:id="41" w:name="_Toc185379195"/>
      <w:r w:rsidRPr="00E13612">
        <w:lastRenderedPageBreak/>
        <w:t>Khối chấp hành</w:t>
      </w:r>
      <w:bookmarkEnd w:id="41"/>
    </w:p>
    <w:p w14:paraId="21F8B97E" w14:textId="4399CBCE" w:rsidR="001F4FEF" w:rsidRPr="00816C9F" w:rsidRDefault="001F4FEF" w:rsidP="00816C9F">
      <w:pPr>
        <w:pStyle w:val="NormalWeb"/>
        <w:numPr>
          <w:ilvl w:val="0"/>
          <w:numId w:val="24"/>
        </w:numPr>
        <w:shd w:val="clear" w:color="auto" w:fill="FFFFFF"/>
        <w:spacing w:before="120" w:beforeAutospacing="0" w:after="120" w:afterAutospacing="0" w:line="360" w:lineRule="auto"/>
        <w:jc w:val="both"/>
        <w:rPr>
          <w:sz w:val="26"/>
          <w:szCs w:val="26"/>
        </w:rPr>
      </w:pPr>
      <w:r w:rsidRPr="00816C9F">
        <w:rPr>
          <w:sz w:val="26"/>
          <w:szCs w:val="26"/>
        </w:rPr>
        <w:t>Động cơ servo SG90</w:t>
      </w:r>
    </w:p>
    <w:p w14:paraId="34DC673E" w14:textId="77777777" w:rsidR="00816C9F" w:rsidRDefault="001F4FEF" w:rsidP="00816C9F">
      <w:pPr>
        <w:pStyle w:val="NormalWeb"/>
        <w:keepNext/>
        <w:shd w:val="clear" w:color="auto" w:fill="FFFFFF"/>
        <w:spacing w:before="120" w:beforeAutospacing="0" w:after="120" w:afterAutospacing="0" w:line="360" w:lineRule="auto"/>
        <w:jc w:val="center"/>
      </w:pPr>
      <w:r w:rsidRPr="00CA6C39">
        <w:rPr>
          <w:noProof/>
          <w:sz w:val="26"/>
          <w:szCs w:val="26"/>
        </w:rPr>
        <w:drawing>
          <wp:inline distT="0" distB="0" distL="0" distR="0" wp14:anchorId="2B7EF148" wp14:editId="3FFB2981">
            <wp:extent cx="2996697" cy="23844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21338" cy="2404021"/>
                    </a:xfrm>
                    <a:prstGeom prst="rect">
                      <a:avLst/>
                    </a:prstGeom>
                  </pic:spPr>
                </pic:pic>
              </a:graphicData>
            </a:graphic>
          </wp:inline>
        </w:drawing>
      </w:r>
    </w:p>
    <w:p w14:paraId="6CC642EE" w14:textId="41967806" w:rsidR="00816C9F" w:rsidRPr="00816C9F" w:rsidRDefault="00816C9F" w:rsidP="00816C9F">
      <w:pPr>
        <w:pStyle w:val="Caption"/>
        <w:tabs>
          <w:tab w:val="left" w:pos="630"/>
          <w:tab w:val="left" w:pos="720"/>
        </w:tabs>
        <w:ind w:left="720" w:hanging="360"/>
        <w:rPr>
          <w:color w:val="000000" w:themeColor="text1"/>
          <w:sz w:val="26"/>
          <w:szCs w:val="26"/>
        </w:rPr>
      </w:pPr>
      <w:bookmarkStart w:id="42" w:name="_Toc185379434"/>
      <w:r w:rsidRPr="00816C9F">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12</w:t>
      </w:r>
      <w:r w:rsidR="00594909">
        <w:rPr>
          <w:sz w:val="26"/>
          <w:szCs w:val="26"/>
        </w:rPr>
        <w:fldChar w:fldCharType="end"/>
      </w:r>
      <w:r w:rsidRPr="00816C9F">
        <w:rPr>
          <w:sz w:val="26"/>
          <w:szCs w:val="26"/>
        </w:rPr>
        <w:t xml:space="preserve"> </w:t>
      </w:r>
      <w:r w:rsidRPr="00816C9F">
        <w:rPr>
          <w:color w:val="000000" w:themeColor="text1"/>
          <w:sz w:val="26"/>
          <w:szCs w:val="26"/>
        </w:rPr>
        <w:t>Động cơ servo SGG90</w:t>
      </w:r>
      <w:bookmarkEnd w:id="42"/>
    </w:p>
    <w:p w14:paraId="45CEEF38" w14:textId="77777777" w:rsidR="001F4FEF" w:rsidRPr="00CA6C39" w:rsidRDefault="001F4FEF" w:rsidP="00016A8F">
      <w:pPr>
        <w:ind w:firstLine="567"/>
      </w:pPr>
      <w:hyperlink r:id="rId29" w:tgtFrame="_blank" w:history="1">
        <w:r w:rsidRPr="00CA6C39">
          <w:t>Động cơ servo SG90</w:t>
        </w:r>
      </w:hyperlink>
      <w:r w:rsidRPr="00CA6C39">
        <w:t> có kích thước nhỏ, là loại được sử dụng nhiều nhất để làm các mô hình nhỏ hoặc các cơ cấu kéo không cần đến lực nặng.</w:t>
      </w:r>
    </w:p>
    <w:p w14:paraId="2EBC19E0" w14:textId="7560597A" w:rsidR="001F4FEF" w:rsidRDefault="001F4FEF" w:rsidP="00016A8F">
      <w:pPr>
        <w:ind w:firstLine="567"/>
      </w:pPr>
      <w:r w:rsidRPr="00CA6C39">
        <w:t>Động cơ servo SG90 180 độ có tốc độ phản ứng nhanh, các bánh răng được làm bằng nhựa nên cần lưu ý khi nâng tải nặng vì có thể làm hư bánh răng, động cơ RC Servo 9G có tích hợp sẵn Driver điều khiển động cơ bên trong nên có thể dễ dàng điều khiển góc quay bằng phương pháp điều độ rộng xung PWM.</w:t>
      </w:r>
    </w:p>
    <w:p w14:paraId="2EC0E2ED" w14:textId="77777777" w:rsidR="001F4FEF" w:rsidRDefault="001F4FEF" w:rsidP="00016A8F">
      <w:pPr>
        <w:ind w:firstLine="567"/>
      </w:pPr>
      <w:r>
        <w:t xml:space="preserve">Pulse Width Modulation (PWM) là một trong những kỹ thuật thường </w:t>
      </w:r>
      <w:proofErr w:type="gramStart"/>
      <w:r>
        <w:t>được  được</w:t>
      </w:r>
      <w:proofErr w:type="gramEnd"/>
      <w:r>
        <w:t xml:space="preserve"> sử dụng trong các hệ thống điều khiển ngày nay. PWM được sử dung rộng rãi trong các ứng dụng điều khiển như: điều khiển tốc độ, điều khiển nguồn điện, </w:t>
      </w:r>
      <w:proofErr w:type="gramStart"/>
      <w:r>
        <w:t>đo  lường</w:t>
      </w:r>
      <w:proofErr w:type="gramEnd"/>
      <w:r>
        <w:t xml:space="preserve"> và truyền</w:t>
      </w:r>
      <w:r>
        <w:rPr>
          <w:spacing w:val="-3"/>
        </w:rPr>
        <w:t xml:space="preserve"> </w:t>
      </w:r>
      <w:r>
        <w:t>thông.</w:t>
      </w:r>
    </w:p>
    <w:p w14:paraId="6269348A" w14:textId="77777777" w:rsidR="001F4FEF" w:rsidRDefault="001F4FEF" w:rsidP="00016A8F">
      <w:pPr>
        <w:ind w:firstLine="567"/>
      </w:pPr>
      <w:r>
        <w:t>Điều</w:t>
      </w:r>
      <w:r>
        <w:rPr>
          <w:spacing w:val="18"/>
        </w:rPr>
        <w:t xml:space="preserve"> </w:t>
      </w:r>
      <w:r>
        <w:t>chế</w:t>
      </w:r>
      <w:r>
        <w:rPr>
          <w:spacing w:val="17"/>
        </w:rPr>
        <w:t xml:space="preserve"> </w:t>
      </w:r>
      <w:r>
        <w:t>độ</w:t>
      </w:r>
      <w:r>
        <w:rPr>
          <w:spacing w:val="19"/>
        </w:rPr>
        <w:t xml:space="preserve"> </w:t>
      </w:r>
      <w:r>
        <w:t>rộng</w:t>
      </w:r>
      <w:r>
        <w:rPr>
          <w:spacing w:val="17"/>
        </w:rPr>
        <w:t xml:space="preserve"> </w:t>
      </w:r>
      <w:r>
        <w:t>xung</w:t>
      </w:r>
      <w:r>
        <w:rPr>
          <w:spacing w:val="18"/>
        </w:rPr>
        <w:t xml:space="preserve"> </w:t>
      </w:r>
      <w:r>
        <w:t>PWM</w:t>
      </w:r>
      <w:r>
        <w:rPr>
          <w:spacing w:val="18"/>
        </w:rPr>
        <w:t xml:space="preserve"> </w:t>
      </w:r>
      <w:r>
        <w:t>là</w:t>
      </w:r>
      <w:r>
        <w:rPr>
          <w:spacing w:val="18"/>
        </w:rPr>
        <w:t xml:space="preserve"> </w:t>
      </w:r>
      <w:r>
        <w:t>tạo</w:t>
      </w:r>
      <w:r>
        <w:rPr>
          <w:spacing w:val="18"/>
        </w:rPr>
        <w:t xml:space="preserve"> </w:t>
      </w:r>
      <w:r>
        <w:t>ra</w:t>
      </w:r>
      <w:r>
        <w:rPr>
          <w:spacing w:val="19"/>
        </w:rPr>
        <w:t xml:space="preserve"> </w:t>
      </w:r>
      <w:r>
        <w:t>một</w:t>
      </w:r>
      <w:r>
        <w:rPr>
          <w:spacing w:val="18"/>
        </w:rPr>
        <w:t xml:space="preserve"> </w:t>
      </w:r>
      <w:r>
        <w:t>xung</w:t>
      </w:r>
      <w:r>
        <w:rPr>
          <w:spacing w:val="18"/>
        </w:rPr>
        <w:t xml:space="preserve"> </w:t>
      </w:r>
      <w:r>
        <w:t>vuông</w:t>
      </w:r>
      <w:r>
        <w:rPr>
          <w:spacing w:val="17"/>
        </w:rPr>
        <w:t xml:space="preserve"> </w:t>
      </w:r>
      <w:r>
        <w:t>có</w:t>
      </w:r>
      <w:r>
        <w:rPr>
          <w:spacing w:val="18"/>
        </w:rPr>
        <w:t xml:space="preserve"> </w:t>
      </w:r>
      <w:r>
        <w:t>chu</w:t>
      </w:r>
      <w:r>
        <w:rPr>
          <w:spacing w:val="18"/>
        </w:rPr>
        <w:t xml:space="preserve"> </w:t>
      </w:r>
      <w:r>
        <w:t>kỳ</w:t>
      </w:r>
      <w:r>
        <w:rPr>
          <w:spacing w:val="19"/>
        </w:rPr>
        <w:t xml:space="preserve"> </w:t>
      </w:r>
      <w:r>
        <w:t>có</w:t>
      </w:r>
      <w:r>
        <w:rPr>
          <w:spacing w:val="17"/>
        </w:rPr>
        <w:t xml:space="preserve"> </w:t>
      </w:r>
      <w:r>
        <w:t>thể</w:t>
      </w:r>
      <w:r>
        <w:rPr>
          <w:spacing w:val="18"/>
        </w:rPr>
        <w:t xml:space="preserve"> </w:t>
      </w:r>
      <w:r>
        <w:t>thay</w:t>
      </w:r>
    </w:p>
    <w:p w14:paraId="3144A922" w14:textId="593C88B8" w:rsidR="001F4FEF" w:rsidRDefault="001F4FEF" w:rsidP="00016A8F">
      <w:pPr>
        <w:ind w:firstLine="567"/>
      </w:pPr>
      <w:r>
        <w:t xml:space="preserve">đổi được từ đó làm cho điện áp ra thay đổi như là một giá trị trung bình của dạng sóng </w:t>
      </w:r>
      <w:r>
        <w:rPr>
          <w:spacing w:val="-3"/>
        </w:rPr>
        <w:t>Có</w:t>
      </w:r>
      <w:r>
        <w:rPr>
          <w:spacing w:val="2"/>
        </w:rPr>
        <w:t xml:space="preserve"> </w:t>
      </w:r>
      <w:r>
        <w:rPr>
          <w:spacing w:val="-5"/>
        </w:rPr>
        <w:t>thể</w:t>
      </w:r>
      <w:r>
        <w:rPr>
          <w:spacing w:val="1"/>
        </w:rPr>
        <w:t xml:space="preserve"> </w:t>
      </w:r>
      <w:r>
        <w:rPr>
          <w:spacing w:val="-5"/>
        </w:rPr>
        <w:t>biểu</w:t>
      </w:r>
      <w:r>
        <w:rPr>
          <w:spacing w:val="3"/>
        </w:rPr>
        <w:t xml:space="preserve"> </w:t>
      </w:r>
      <w:r>
        <w:rPr>
          <w:spacing w:val="-5"/>
        </w:rPr>
        <w:t>diễn</w:t>
      </w:r>
      <w:r>
        <w:rPr>
          <w:spacing w:val="2"/>
        </w:rPr>
        <w:t xml:space="preserve"> </w:t>
      </w:r>
      <w:r>
        <w:rPr>
          <w:spacing w:val="-5"/>
        </w:rPr>
        <w:t>nguyên</w:t>
      </w:r>
      <w:r>
        <w:rPr>
          <w:spacing w:val="2"/>
        </w:rPr>
        <w:t xml:space="preserve"> </w:t>
      </w:r>
      <w:r>
        <w:rPr>
          <w:spacing w:val="-5"/>
        </w:rPr>
        <w:t>tắc</w:t>
      </w:r>
      <w:r>
        <w:rPr>
          <w:spacing w:val="2"/>
        </w:rPr>
        <w:t xml:space="preserve"> </w:t>
      </w:r>
      <w:r>
        <w:rPr>
          <w:spacing w:val="-4"/>
        </w:rPr>
        <w:t>cơ</w:t>
      </w:r>
      <w:r>
        <w:rPr>
          <w:spacing w:val="2"/>
        </w:rPr>
        <w:t xml:space="preserve"> </w:t>
      </w:r>
      <w:r>
        <w:rPr>
          <w:spacing w:val="-5"/>
        </w:rPr>
        <w:t>bản</w:t>
      </w:r>
      <w:r>
        <w:rPr>
          <w:spacing w:val="2"/>
        </w:rPr>
        <w:t xml:space="preserve"> </w:t>
      </w:r>
      <w:r>
        <w:rPr>
          <w:spacing w:val="-5"/>
        </w:rPr>
        <w:t>của</w:t>
      </w:r>
      <w:r>
        <w:rPr>
          <w:spacing w:val="2"/>
        </w:rPr>
        <w:t xml:space="preserve"> </w:t>
      </w:r>
      <w:r>
        <w:rPr>
          <w:spacing w:val="-6"/>
        </w:rPr>
        <w:t>phương</w:t>
      </w:r>
      <w:r>
        <w:rPr>
          <w:spacing w:val="2"/>
        </w:rPr>
        <w:t xml:space="preserve"> </w:t>
      </w:r>
      <w:r>
        <w:rPr>
          <w:spacing w:val="-5"/>
        </w:rPr>
        <w:t>pháp</w:t>
      </w:r>
      <w:r>
        <w:rPr>
          <w:spacing w:val="1"/>
        </w:rPr>
        <w:t xml:space="preserve"> </w:t>
      </w:r>
      <w:r>
        <w:rPr>
          <w:spacing w:val="-5"/>
        </w:rPr>
        <w:t>điều</w:t>
      </w:r>
      <w:r>
        <w:rPr>
          <w:spacing w:val="1"/>
        </w:rPr>
        <w:t xml:space="preserve"> </w:t>
      </w:r>
      <w:r>
        <w:rPr>
          <w:spacing w:val="-5"/>
        </w:rPr>
        <w:t>chế</w:t>
      </w:r>
      <w:r>
        <w:rPr>
          <w:spacing w:val="2"/>
        </w:rPr>
        <w:t xml:space="preserve"> </w:t>
      </w:r>
      <w:r>
        <w:rPr>
          <w:spacing w:val="-4"/>
        </w:rPr>
        <w:t>độ</w:t>
      </w:r>
      <w:r>
        <w:rPr>
          <w:spacing w:val="3"/>
        </w:rPr>
        <w:t xml:space="preserve"> </w:t>
      </w:r>
      <w:r>
        <w:rPr>
          <w:spacing w:val="-6"/>
        </w:rPr>
        <w:t>rộng</w:t>
      </w:r>
      <w:r>
        <w:rPr>
          <w:spacing w:val="2"/>
        </w:rPr>
        <w:t xml:space="preserve"> </w:t>
      </w:r>
      <w:r>
        <w:rPr>
          <w:spacing w:val="-6"/>
        </w:rPr>
        <w:t>xung</w:t>
      </w:r>
      <w:r>
        <w:rPr>
          <w:spacing w:val="2"/>
        </w:rPr>
        <w:t xml:space="preserve"> </w:t>
      </w:r>
      <w:r>
        <w:rPr>
          <w:spacing w:val="-7"/>
        </w:rPr>
        <w:t>PWM</w:t>
      </w:r>
      <w:r w:rsidR="00816C9F">
        <w:t xml:space="preserve"> </w:t>
      </w:r>
      <w:r>
        <w:t>thông qua các công thức sau:</w:t>
      </w:r>
    </w:p>
    <w:p w14:paraId="3219431C" w14:textId="0795AE15" w:rsidR="001F4FEF" w:rsidRDefault="00816C9F" w:rsidP="00816C9F">
      <w:pPr>
        <w:rPr>
          <w:sz w:val="24"/>
        </w:rPr>
      </w:pPr>
      <w:r>
        <w:rPr>
          <w:noProof/>
        </w:rPr>
        <mc:AlternateContent>
          <mc:Choice Requires="wps">
            <w:drawing>
              <wp:anchor distT="0" distB="0" distL="114300" distR="114300" simplePos="0" relativeHeight="251662340" behindDoc="0" locked="0" layoutInCell="1" allowOverlap="1" wp14:anchorId="14441E51" wp14:editId="486348A6">
                <wp:simplePos x="0" y="0"/>
                <wp:positionH relativeFrom="column">
                  <wp:posOffset>699770</wp:posOffset>
                </wp:positionH>
                <wp:positionV relativeFrom="paragraph">
                  <wp:posOffset>1753235</wp:posOffset>
                </wp:positionV>
                <wp:extent cx="3979545" cy="635"/>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3979545" cy="635"/>
                        </a:xfrm>
                        <a:prstGeom prst="rect">
                          <a:avLst/>
                        </a:prstGeom>
                        <a:solidFill>
                          <a:prstClr val="white"/>
                        </a:solidFill>
                        <a:ln>
                          <a:noFill/>
                        </a:ln>
                      </wps:spPr>
                      <wps:txbx>
                        <w:txbxContent>
                          <w:p w14:paraId="756474EC" w14:textId="323A9206" w:rsidR="009F069C" w:rsidRPr="0026198B" w:rsidRDefault="009F069C" w:rsidP="00816C9F">
                            <w:pPr>
                              <w:pStyle w:val="Caption"/>
                              <w:rPr>
                                <w:noProof/>
                                <w:color w:val="000000"/>
                                <w:sz w:val="26"/>
                                <w:szCs w:val="26"/>
                              </w:rPr>
                            </w:pPr>
                            <w:bookmarkStart w:id="43" w:name="_Toc185379435"/>
                            <w:r>
                              <w:rPr>
                                <w:noProof/>
                              </w:rP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rPr>
                                <w:noProof/>
                              </w:rPr>
                              <w:t>.</w:t>
                            </w:r>
                            <w:r>
                              <w:rPr>
                                <w:noProof/>
                              </w:rPr>
                              <w:fldChar w:fldCharType="begin"/>
                            </w:r>
                            <w:r>
                              <w:rPr>
                                <w:noProof/>
                              </w:rPr>
                              <w:instrText xml:space="preserve"> SEQ Hình \* ARABIC \s 1 </w:instrText>
                            </w:r>
                            <w:r>
                              <w:rPr>
                                <w:noProof/>
                              </w:rPr>
                              <w:fldChar w:fldCharType="separate"/>
                            </w:r>
                            <w:r>
                              <w:rPr>
                                <w:noProof/>
                              </w:rPr>
                              <w:t>13</w:t>
                            </w:r>
                            <w:r>
                              <w:rPr>
                                <w:noProof/>
                              </w:rPr>
                              <w:fldChar w:fldCharType="end"/>
                            </w:r>
                            <w:r>
                              <w:rPr>
                                <w:noProof/>
                              </w:rPr>
                              <w:t xml:space="preserve"> Độ rộng xung</w:t>
                            </w:r>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4441E51" id="_x0000_t202" coordsize="21600,21600" o:spt="202" path="m,l,21600r21600,l21600,xe">
                <v:stroke joinstyle="miter"/>
                <v:path gradientshapeok="t" o:connecttype="rect"/>
              </v:shapetype>
              <v:shape id="Text Box 3" o:spid="_x0000_s1026" type="#_x0000_t202" style="position:absolute;left:0;text-align:left;margin-left:55.1pt;margin-top:138.05pt;width:313.35pt;height:.05pt;z-index:2516623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" stroked="f">
                <v:textbox style="mso-fit-shape-to-text:t" inset="0,0,0,0">
                  <w:txbxContent>
                    <w:p w14:paraId="756474EC" w14:textId="323A9206" w:rsidR="009F069C" w:rsidRPr="0026198B" w:rsidRDefault="009F069C" w:rsidP="00816C9F">
                      <w:pPr>
                        <w:pStyle w:val="Caption"/>
                        <w:rPr>
                          <w:noProof/>
                          <w:color w:val="000000"/>
                          <w:sz w:val="26"/>
                          <w:szCs w:val="26"/>
                        </w:rPr>
                      </w:pPr>
                      <w:bookmarkStart w:id="44" w:name="_Toc185379435"/>
                      <w:r>
                        <w:rPr>
                          <w:noProof/>
                        </w:rPr>
                        <w:t xml:space="preserve">Hình </w:t>
                      </w:r>
                      <w:r>
                        <w:rPr>
                          <w:noProof/>
                        </w:rPr>
                        <w:fldChar w:fldCharType="begin"/>
                      </w:r>
                      <w:r>
                        <w:rPr>
                          <w:noProof/>
                        </w:rPr>
                        <w:instrText xml:space="preserve"> STYLEREF 1 \s </w:instrText>
                      </w:r>
                      <w:r>
                        <w:rPr>
                          <w:noProof/>
                        </w:rPr>
                        <w:fldChar w:fldCharType="separate"/>
                      </w:r>
                      <w:r>
                        <w:rPr>
                          <w:noProof/>
                        </w:rPr>
                        <w:t>2</w:t>
                      </w:r>
                      <w:r>
                        <w:rPr>
                          <w:noProof/>
                        </w:rPr>
                        <w:fldChar w:fldCharType="end"/>
                      </w:r>
                      <w:r>
                        <w:rPr>
                          <w:noProof/>
                        </w:rPr>
                        <w:t>.</w:t>
                      </w:r>
                      <w:r>
                        <w:rPr>
                          <w:noProof/>
                        </w:rPr>
                        <w:fldChar w:fldCharType="begin"/>
                      </w:r>
                      <w:r>
                        <w:rPr>
                          <w:noProof/>
                        </w:rPr>
                        <w:instrText xml:space="preserve"> SEQ Hình \* ARABIC \s 1 </w:instrText>
                      </w:r>
                      <w:r>
                        <w:rPr>
                          <w:noProof/>
                        </w:rPr>
                        <w:fldChar w:fldCharType="separate"/>
                      </w:r>
                      <w:r>
                        <w:rPr>
                          <w:noProof/>
                        </w:rPr>
                        <w:t>13</w:t>
                      </w:r>
                      <w:r>
                        <w:rPr>
                          <w:noProof/>
                        </w:rPr>
                        <w:fldChar w:fldCharType="end"/>
                      </w:r>
                      <w:r>
                        <w:rPr>
                          <w:noProof/>
                        </w:rPr>
                        <w:t xml:space="preserve"> Độ rộng xung</w:t>
                      </w:r>
                      <w:bookmarkEnd w:id="44"/>
                    </w:p>
                  </w:txbxContent>
                </v:textbox>
                <w10:wrap type="topAndBottom"/>
              </v:shape>
            </w:pict>
          </mc:Fallback>
        </mc:AlternateContent>
      </w:r>
      <w:r w:rsidR="001F4FEF">
        <w:rPr>
          <w:noProof/>
        </w:rPr>
        <w:drawing>
          <wp:anchor distT="0" distB="0" distL="0" distR="0" simplePos="0" relativeHeight="251660292" behindDoc="0" locked="0" layoutInCell="1" allowOverlap="1" wp14:anchorId="3303F031" wp14:editId="3922634A">
            <wp:simplePos x="0" y="0"/>
            <wp:positionH relativeFrom="page">
              <wp:posOffset>1960604</wp:posOffset>
            </wp:positionH>
            <wp:positionV relativeFrom="paragraph">
              <wp:posOffset>206715</wp:posOffset>
            </wp:positionV>
            <wp:extent cx="3979619" cy="1489710"/>
            <wp:effectExtent l="0" t="0" r="0" b="0"/>
            <wp:wrapTopAndBottom/>
            <wp:docPr id="113"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79.png"/>
                    <pic:cNvPicPr/>
                  </pic:nvPicPr>
                  <pic:blipFill>
                    <a:blip r:embed="rId30" cstate="print"/>
                    <a:stretch>
                      <a:fillRect/>
                    </a:stretch>
                  </pic:blipFill>
                  <pic:spPr>
                    <a:xfrm>
                      <a:off x="0" y="0"/>
                      <a:ext cx="3979619" cy="1489710"/>
                    </a:xfrm>
                    <a:prstGeom prst="rect">
                      <a:avLst/>
                    </a:prstGeom>
                  </pic:spPr>
                </pic:pic>
              </a:graphicData>
            </a:graphic>
          </wp:anchor>
        </w:drawing>
      </w:r>
    </w:p>
    <w:p w14:paraId="71F154A5" w14:textId="77777777" w:rsidR="001F4FEF" w:rsidRDefault="001F4FEF" w:rsidP="00816C9F">
      <w:r>
        <w:t>Xét một sóng vuông như hình trên:</w:t>
      </w:r>
    </w:p>
    <w:p w14:paraId="52494137" w14:textId="77777777" w:rsidR="001F4FEF" w:rsidRDefault="001F4FEF" w:rsidP="00816C9F">
      <w:r>
        <w:lastRenderedPageBreak/>
        <w:t>T</w:t>
      </w:r>
      <w:r>
        <w:rPr>
          <w:vertAlign w:val="subscript"/>
        </w:rPr>
        <w:t>on</w:t>
      </w:r>
      <w:r>
        <w:t xml:space="preserve"> là khoảng thời gian đầu ra ở mức cao, T</w:t>
      </w:r>
      <w:r>
        <w:rPr>
          <w:vertAlign w:val="subscript"/>
        </w:rPr>
        <w:t>off</w:t>
      </w:r>
      <w:r>
        <w:t xml:space="preserve"> là khoảng thời gian đầu ra ở mức thấp, T</w:t>
      </w:r>
      <w:r>
        <w:rPr>
          <w:vertAlign w:val="subscript"/>
        </w:rPr>
        <w:t>total</w:t>
      </w:r>
      <w:r>
        <w:t xml:space="preserve"> là khoảng thời gian đạt được dạng sóng như vậy (chu kỳ).</w:t>
      </w:r>
    </w:p>
    <w:p w14:paraId="5F57BDCF" w14:textId="77777777" w:rsidR="001F4FEF" w:rsidRDefault="001F4FEF" w:rsidP="00A94F65">
      <w:pPr>
        <w:jc w:val="center"/>
        <w:rPr>
          <w:sz w:val="17"/>
        </w:rPr>
      </w:pPr>
      <w:r>
        <w:rPr>
          <w:position w:val="2"/>
        </w:rPr>
        <w:t>T</w:t>
      </w:r>
      <w:r>
        <w:rPr>
          <w:sz w:val="17"/>
        </w:rPr>
        <w:t xml:space="preserve">total </w:t>
      </w:r>
      <w:r>
        <w:rPr>
          <w:position w:val="2"/>
        </w:rPr>
        <w:t>= T</w:t>
      </w:r>
      <w:r>
        <w:rPr>
          <w:sz w:val="17"/>
        </w:rPr>
        <w:t xml:space="preserve">on </w:t>
      </w:r>
      <w:r>
        <w:rPr>
          <w:position w:val="2"/>
        </w:rPr>
        <w:t>+ T</w:t>
      </w:r>
      <w:r>
        <w:rPr>
          <w:sz w:val="17"/>
        </w:rPr>
        <w:t>off</w:t>
      </w:r>
    </w:p>
    <w:p w14:paraId="44199E71" w14:textId="77777777" w:rsidR="001F4FEF" w:rsidRDefault="001F4FEF" w:rsidP="00816C9F">
      <w:r>
        <w:rPr>
          <w:spacing w:val="-6"/>
        </w:rPr>
        <w:t>Nhiệm</w:t>
      </w:r>
      <w:r>
        <w:rPr>
          <w:spacing w:val="-12"/>
        </w:rPr>
        <w:t xml:space="preserve"> </w:t>
      </w:r>
      <w:r>
        <w:rPr>
          <w:spacing w:val="-4"/>
        </w:rPr>
        <w:t>vụ</w:t>
      </w:r>
      <w:r>
        <w:rPr>
          <w:spacing w:val="-9"/>
        </w:rPr>
        <w:t xml:space="preserve"> </w:t>
      </w:r>
      <w:r>
        <w:rPr>
          <w:spacing w:val="-5"/>
        </w:rPr>
        <w:t>của</w:t>
      </w:r>
      <w:r>
        <w:rPr>
          <w:spacing w:val="-11"/>
        </w:rPr>
        <w:t xml:space="preserve"> </w:t>
      </w:r>
      <w:r>
        <w:rPr>
          <w:spacing w:val="-4"/>
        </w:rPr>
        <w:t>một</w:t>
      </w:r>
      <w:r>
        <w:rPr>
          <w:spacing w:val="-10"/>
        </w:rPr>
        <w:t xml:space="preserve"> </w:t>
      </w:r>
      <w:r>
        <w:rPr>
          <w:spacing w:val="-5"/>
        </w:rPr>
        <w:t>chu</w:t>
      </w:r>
      <w:r>
        <w:rPr>
          <w:spacing w:val="-11"/>
        </w:rPr>
        <w:t xml:space="preserve"> </w:t>
      </w:r>
      <w:r>
        <w:rPr>
          <w:spacing w:val="-3"/>
        </w:rPr>
        <w:t>kỳ</w:t>
      </w:r>
      <w:r>
        <w:rPr>
          <w:spacing w:val="-9"/>
        </w:rPr>
        <w:t xml:space="preserve"> </w:t>
      </w:r>
      <w:r>
        <w:rPr>
          <w:spacing w:val="-6"/>
        </w:rPr>
        <w:t>sóng</w:t>
      </w:r>
      <w:r>
        <w:rPr>
          <w:spacing w:val="-10"/>
        </w:rPr>
        <w:t xml:space="preserve"> </w:t>
      </w:r>
      <w:r>
        <w:rPr>
          <w:spacing w:val="-6"/>
        </w:rPr>
        <w:t>vuông</w:t>
      </w:r>
      <w:r>
        <w:rPr>
          <w:spacing w:val="-12"/>
        </w:rPr>
        <w:t xml:space="preserve"> </w:t>
      </w:r>
      <w:r>
        <w:rPr>
          <w:spacing w:val="-5"/>
        </w:rPr>
        <w:t>được</w:t>
      </w:r>
      <w:r>
        <w:rPr>
          <w:spacing w:val="-10"/>
        </w:rPr>
        <w:t xml:space="preserve"> </w:t>
      </w:r>
      <w:r>
        <w:rPr>
          <w:spacing w:val="-6"/>
        </w:rPr>
        <w:t>định</w:t>
      </w:r>
      <w:r>
        <w:rPr>
          <w:spacing w:val="-11"/>
        </w:rPr>
        <w:t xml:space="preserve"> </w:t>
      </w:r>
      <w:r>
        <w:rPr>
          <w:spacing w:val="-6"/>
        </w:rPr>
        <w:t>nghĩa</w:t>
      </w:r>
      <w:r>
        <w:rPr>
          <w:spacing w:val="-10"/>
        </w:rPr>
        <w:t xml:space="preserve"> </w:t>
      </w:r>
      <w:r>
        <w:rPr>
          <w:spacing w:val="-6"/>
        </w:rPr>
        <w:t>là:</w:t>
      </w:r>
    </w:p>
    <w:p w14:paraId="25E032A3" w14:textId="77777777" w:rsidR="001F4FEF" w:rsidRPr="00DB6912" w:rsidRDefault="001F4FEF" w:rsidP="00A94F65">
      <w:pPr>
        <w:jc w:val="center"/>
        <w:rPr>
          <w:sz w:val="17"/>
          <w:lang w:val="nl-NL"/>
        </w:rPr>
      </w:pPr>
      <w:r w:rsidRPr="00DB6912">
        <w:rPr>
          <w:position w:val="2"/>
          <w:lang w:val="nl-NL"/>
        </w:rPr>
        <w:t xml:space="preserve">D = </w:t>
      </w:r>
      <w:r w:rsidRPr="00DB6912">
        <w:rPr>
          <w:spacing w:val="-4"/>
          <w:position w:val="2"/>
          <w:lang w:val="nl-NL"/>
        </w:rPr>
        <w:t>T</w:t>
      </w:r>
      <w:r w:rsidRPr="00DB6912">
        <w:rPr>
          <w:spacing w:val="-4"/>
          <w:sz w:val="17"/>
          <w:lang w:val="nl-NL"/>
        </w:rPr>
        <w:t xml:space="preserve">on </w:t>
      </w:r>
      <w:r w:rsidRPr="00DB6912">
        <w:rPr>
          <w:position w:val="2"/>
          <w:lang w:val="nl-NL"/>
        </w:rPr>
        <w:t xml:space="preserve">/ </w:t>
      </w:r>
      <w:r w:rsidRPr="00DB6912">
        <w:rPr>
          <w:spacing w:val="-5"/>
          <w:position w:val="2"/>
          <w:lang w:val="nl-NL"/>
        </w:rPr>
        <w:t>(T</w:t>
      </w:r>
      <w:r w:rsidRPr="00DB6912">
        <w:rPr>
          <w:spacing w:val="-5"/>
          <w:sz w:val="17"/>
          <w:lang w:val="nl-NL"/>
        </w:rPr>
        <w:t xml:space="preserve">on </w:t>
      </w:r>
      <w:r w:rsidRPr="00DB6912">
        <w:rPr>
          <w:position w:val="2"/>
          <w:lang w:val="nl-NL"/>
        </w:rPr>
        <w:t xml:space="preserve">+ </w:t>
      </w:r>
      <w:r w:rsidRPr="00DB6912">
        <w:rPr>
          <w:spacing w:val="-6"/>
          <w:position w:val="2"/>
          <w:lang w:val="nl-NL"/>
        </w:rPr>
        <w:t>T</w:t>
      </w:r>
      <w:r w:rsidRPr="00DB6912">
        <w:rPr>
          <w:spacing w:val="-6"/>
          <w:sz w:val="17"/>
          <w:lang w:val="nl-NL"/>
        </w:rPr>
        <w:t>off</w:t>
      </w:r>
      <w:r w:rsidRPr="00DB6912">
        <w:rPr>
          <w:spacing w:val="-6"/>
          <w:position w:val="2"/>
          <w:lang w:val="nl-NL"/>
        </w:rPr>
        <w:t xml:space="preserve">) </w:t>
      </w:r>
      <w:r w:rsidRPr="00DB6912">
        <w:rPr>
          <w:position w:val="2"/>
          <w:lang w:val="nl-NL"/>
        </w:rPr>
        <w:t xml:space="preserve">= </w:t>
      </w:r>
      <w:r w:rsidRPr="00DB6912">
        <w:rPr>
          <w:spacing w:val="-4"/>
          <w:position w:val="2"/>
          <w:lang w:val="nl-NL"/>
        </w:rPr>
        <w:t>T</w:t>
      </w:r>
      <w:r w:rsidRPr="00DB6912">
        <w:rPr>
          <w:spacing w:val="-4"/>
          <w:sz w:val="17"/>
          <w:lang w:val="nl-NL"/>
        </w:rPr>
        <w:t xml:space="preserve">on </w:t>
      </w:r>
      <w:r w:rsidRPr="00DB6912">
        <w:rPr>
          <w:position w:val="2"/>
          <w:lang w:val="nl-NL"/>
        </w:rPr>
        <w:t>/</w:t>
      </w:r>
      <w:r w:rsidRPr="00DB6912">
        <w:rPr>
          <w:spacing w:val="-33"/>
          <w:position w:val="2"/>
          <w:lang w:val="nl-NL"/>
        </w:rPr>
        <w:t xml:space="preserve"> </w:t>
      </w:r>
      <w:r w:rsidRPr="00DB6912">
        <w:rPr>
          <w:spacing w:val="-7"/>
          <w:position w:val="2"/>
          <w:lang w:val="nl-NL"/>
        </w:rPr>
        <w:t>T</w:t>
      </w:r>
      <w:r w:rsidRPr="00DB6912">
        <w:rPr>
          <w:spacing w:val="-7"/>
          <w:sz w:val="17"/>
          <w:lang w:val="nl-NL"/>
        </w:rPr>
        <w:t>total</w:t>
      </w:r>
    </w:p>
    <w:p w14:paraId="25036C09" w14:textId="77777777" w:rsidR="001F4FEF" w:rsidRPr="00DB6912" w:rsidRDefault="001F4FEF" w:rsidP="00816C9F">
      <w:pPr>
        <w:rPr>
          <w:lang w:val="nl-NL"/>
        </w:rPr>
      </w:pPr>
      <w:r w:rsidRPr="00DB6912">
        <w:rPr>
          <w:lang w:val="nl-NL"/>
        </w:rPr>
        <w:t>Điện áp đầu ra được tính như sau:</w:t>
      </w:r>
    </w:p>
    <w:p w14:paraId="0C5587B9" w14:textId="3740BF03" w:rsidR="001F4FEF" w:rsidRDefault="001F4FEF" w:rsidP="00A94F65">
      <w:pPr>
        <w:jc w:val="center"/>
        <w:rPr>
          <w:sz w:val="17"/>
        </w:rPr>
      </w:pPr>
      <w:r>
        <w:rPr>
          <w:position w:val="2"/>
        </w:rPr>
        <w:t>V</w:t>
      </w:r>
      <w:r>
        <w:rPr>
          <w:sz w:val="17"/>
        </w:rPr>
        <w:t xml:space="preserve">out </w:t>
      </w:r>
      <w:r>
        <w:rPr>
          <w:position w:val="2"/>
        </w:rPr>
        <w:t xml:space="preserve">= </w:t>
      </w:r>
      <w:proofErr w:type="gramStart"/>
      <w:r>
        <w:rPr>
          <w:position w:val="2"/>
        </w:rPr>
        <w:t>D.V</w:t>
      </w:r>
      <w:r>
        <w:rPr>
          <w:sz w:val="17"/>
        </w:rPr>
        <w:t>in</w:t>
      </w:r>
      <w:proofErr w:type="gramEnd"/>
      <w:r>
        <w:rPr>
          <w:sz w:val="17"/>
        </w:rPr>
        <w:t xml:space="preserve"> </w:t>
      </w:r>
      <w:r>
        <w:rPr>
          <w:position w:val="2"/>
        </w:rPr>
        <w:t>= V</w:t>
      </w:r>
      <w:r>
        <w:rPr>
          <w:sz w:val="17"/>
        </w:rPr>
        <w:t>in</w:t>
      </w:r>
      <w:r>
        <w:rPr>
          <w:position w:val="2"/>
        </w:rPr>
        <w:t>.T</w:t>
      </w:r>
      <w:r>
        <w:rPr>
          <w:sz w:val="17"/>
        </w:rPr>
        <w:t xml:space="preserve">on </w:t>
      </w:r>
      <w:r>
        <w:rPr>
          <w:position w:val="2"/>
        </w:rPr>
        <w:t>/ T</w:t>
      </w:r>
      <w:r>
        <w:rPr>
          <w:sz w:val="17"/>
        </w:rPr>
        <w:t>total</w:t>
      </w:r>
    </w:p>
    <w:p w14:paraId="49ECB878" w14:textId="77777777" w:rsidR="00115BE1" w:rsidRPr="00115BE1" w:rsidRDefault="00115BE1" w:rsidP="00115BE1">
      <w:pPr>
        <w:spacing w:before="76"/>
        <w:ind w:left="3816"/>
        <w:rPr>
          <w:sz w:val="17"/>
        </w:rPr>
      </w:pPr>
    </w:p>
    <w:p w14:paraId="55C46C9C" w14:textId="509A9416" w:rsidR="005252C1" w:rsidRPr="005252C1" w:rsidRDefault="005252C1" w:rsidP="005252C1">
      <w:pPr>
        <w:pStyle w:val="Caption"/>
        <w:keepNext/>
      </w:pPr>
      <w:bookmarkStart w:id="45" w:name="_Toc157209430"/>
      <w:bookmarkStart w:id="46" w:name="_Toc185379273"/>
      <w:r w:rsidRPr="005252C1">
        <w:t xml:space="preserve">Bảng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Bảng \* ARABIC \s 1 </w:instrText>
      </w:r>
      <w:r>
        <w:fldChar w:fldCharType="separate"/>
      </w:r>
      <w:r>
        <w:rPr>
          <w:noProof/>
        </w:rPr>
        <w:t>5</w:t>
      </w:r>
      <w:r>
        <w:rPr>
          <w:noProof/>
        </w:rPr>
        <w:fldChar w:fldCharType="end"/>
      </w:r>
      <w:r w:rsidRPr="005252C1">
        <w:rPr>
          <w:color w:val="000000" w:themeColor="text1"/>
          <w:sz w:val="26"/>
          <w:szCs w:val="26"/>
        </w:rPr>
        <w:t xml:space="preserve"> Mô tả các chân của servo SG90</w:t>
      </w:r>
      <w:bookmarkEnd w:id="45"/>
      <w:bookmarkEnd w:id="46"/>
    </w:p>
    <w:tbl>
      <w:tblPr>
        <w:tblStyle w:val="TableGrid"/>
        <w:tblW w:w="0" w:type="auto"/>
        <w:jc w:val="center"/>
        <w:tblLook w:val="04A0" w:firstRow="1" w:lastRow="0" w:firstColumn="1" w:lastColumn="0" w:noHBand="0" w:noVBand="1"/>
      </w:tblPr>
      <w:tblGrid>
        <w:gridCol w:w="1106"/>
        <w:gridCol w:w="1657"/>
        <w:gridCol w:w="4290"/>
      </w:tblGrid>
      <w:tr w:rsidR="001F4FEF" w:rsidRPr="00CA6C39" w14:paraId="1909E160" w14:textId="77777777" w:rsidTr="00115BE1">
        <w:trPr>
          <w:jc w:val="center"/>
        </w:trPr>
        <w:tc>
          <w:tcPr>
            <w:tcW w:w="1106" w:type="dxa"/>
          </w:tcPr>
          <w:p w14:paraId="01397AC0" w14:textId="77777777" w:rsidR="001F4FEF" w:rsidRPr="00CA6C39" w:rsidRDefault="001F4FEF" w:rsidP="00115BE1">
            <w:pPr>
              <w:keepNext/>
              <w:tabs>
                <w:tab w:val="left" w:pos="630"/>
                <w:tab w:val="left" w:pos="720"/>
              </w:tabs>
              <w:ind w:left="720" w:hanging="360"/>
              <w:jc w:val="center"/>
              <w:rPr>
                <w:b/>
                <w:bCs/>
                <w:color w:val="000000" w:themeColor="text1"/>
              </w:rPr>
            </w:pPr>
            <w:r w:rsidRPr="00CA6C39">
              <w:rPr>
                <w:b/>
                <w:bCs/>
                <w:color w:val="000000" w:themeColor="text1"/>
              </w:rPr>
              <w:t>STT</w:t>
            </w:r>
          </w:p>
        </w:tc>
        <w:tc>
          <w:tcPr>
            <w:tcW w:w="1657" w:type="dxa"/>
          </w:tcPr>
          <w:p w14:paraId="1526B919" w14:textId="77777777" w:rsidR="001F4FEF" w:rsidRPr="00CA6C39" w:rsidRDefault="001F4FEF" w:rsidP="00115BE1">
            <w:pPr>
              <w:keepNext/>
              <w:tabs>
                <w:tab w:val="left" w:pos="630"/>
                <w:tab w:val="left" w:pos="720"/>
              </w:tabs>
              <w:ind w:left="720" w:hanging="360"/>
              <w:jc w:val="center"/>
              <w:rPr>
                <w:b/>
                <w:bCs/>
                <w:color w:val="000000" w:themeColor="text1"/>
              </w:rPr>
            </w:pPr>
            <w:r w:rsidRPr="00CA6C39">
              <w:rPr>
                <w:b/>
                <w:bCs/>
                <w:color w:val="000000" w:themeColor="text1"/>
              </w:rPr>
              <w:t>Tên chân</w:t>
            </w:r>
          </w:p>
        </w:tc>
        <w:tc>
          <w:tcPr>
            <w:tcW w:w="4290" w:type="dxa"/>
          </w:tcPr>
          <w:p w14:paraId="0997A10B" w14:textId="77777777" w:rsidR="001F4FEF" w:rsidRPr="00CA6C39" w:rsidRDefault="001F4FEF" w:rsidP="00115BE1">
            <w:pPr>
              <w:keepNext/>
              <w:tabs>
                <w:tab w:val="left" w:pos="630"/>
                <w:tab w:val="left" w:pos="720"/>
              </w:tabs>
              <w:ind w:left="720" w:hanging="360"/>
              <w:jc w:val="center"/>
              <w:rPr>
                <w:b/>
                <w:bCs/>
                <w:color w:val="000000" w:themeColor="text1"/>
              </w:rPr>
            </w:pPr>
            <w:r w:rsidRPr="00CA6C39">
              <w:rPr>
                <w:b/>
                <w:bCs/>
                <w:color w:val="000000" w:themeColor="text1"/>
              </w:rPr>
              <w:t>Mô tả</w:t>
            </w:r>
          </w:p>
        </w:tc>
      </w:tr>
      <w:tr w:rsidR="001F4FEF" w:rsidRPr="00CA6C39" w14:paraId="2EB17EA3" w14:textId="77777777" w:rsidTr="00115BE1">
        <w:trPr>
          <w:jc w:val="center"/>
        </w:trPr>
        <w:tc>
          <w:tcPr>
            <w:tcW w:w="1106" w:type="dxa"/>
          </w:tcPr>
          <w:p w14:paraId="2B17EED0"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1</w:t>
            </w:r>
          </w:p>
        </w:tc>
        <w:tc>
          <w:tcPr>
            <w:tcW w:w="1657" w:type="dxa"/>
          </w:tcPr>
          <w:p w14:paraId="503175F8"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Vcc</w:t>
            </w:r>
          </w:p>
        </w:tc>
        <w:tc>
          <w:tcPr>
            <w:tcW w:w="4290" w:type="dxa"/>
          </w:tcPr>
          <w:p w14:paraId="14878978"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Đầu vào nguồn cấp</w:t>
            </w:r>
          </w:p>
        </w:tc>
      </w:tr>
      <w:tr w:rsidR="001F4FEF" w:rsidRPr="00CA6C39" w14:paraId="06BDEE6D" w14:textId="77777777" w:rsidTr="00115BE1">
        <w:trPr>
          <w:jc w:val="center"/>
        </w:trPr>
        <w:tc>
          <w:tcPr>
            <w:tcW w:w="1106" w:type="dxa"/>
          </w:tcPr>
          <w:p w14:paraId="6A53F5F9"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3</w:t>
            </w:r>
          </w:p>
        </w:tc>
        <w:tc>
          <w:tcPr>
            <w:tcW w:w="1657" w:type="dxa"/>
          </w:tcPr>
          <w:p w14:paraId="32104B97"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PWM</w:t>
            </w:r>
          </w:p>
        </w:tc>
        <w:tc>
          <w:tcPr>
            <w:tcW w:w="4290" w:type="dxa"/>
          </w:tcPr>
          <w:p w14:paraId="3630BC8B"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Cấp xung để quay theo ý muốn</w:t>
            </w:r>
          </w:p>
        </w:tc>
      </w:tr>
      <w:tr w:rsidR="001F4FEF" w:rsidRPr="00CA6C39" w14:paraId="7900853C" w14:textId="77777777" w:rsidTr="00115BE1">
        <w:trPr>
          <w:jc w:val="center"/>
        </w:trPr>
        <w:tc>
          <w:tcPr>
            <w:tcW w:w="1106" w:type="dxa"/>
          </w:tcPr>
          <w:p w14:paraId="3F707B7A"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4</w:t>
            </w:r>
          </w:p>
        </w:tc>
        <w:tc>
          <w:tcPr>
            <w:tcW w:w="1657" w:type="dxa"/>
          </w:tcPr>
          <w:p w14:paraId="593DD3C8"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GND</w:t>
            </w:r>
          </w:p>
        </w:tc>
        <w:tc>
          <w:tcPr>
            <w:tcW w:w="4290" w:type="dxa"/>
          </w:tcPr>
          <w:p w14:paraId="33F27F0B" w14:textId="77777777" w:rsidR="001F4FEF" w:rsidRPr="00CA6C39" w:rsidRDefault="001F4FEF" w:rsidP="00115BE1">
            <w:pPr>
              <w:keepNext/>
              <w:tabs>
                <w:tab w:val="left" w:pos="630"/>
                <w:tab w:val="left" w:pos="720"/>
              </w:tabs>
              <w:ind w:left="720" w:hanging="360"/>
              <w:jc w:val="center"/>
              <w:rPr>
                <w:color w:val="000000" w:themeColor="text1"/>
              </w:rPr>
            </w:pPr>
            <w:r w:rsidRPr="00CA6C39">
              <w:rPr>
                <w:color w:val="000000" w:themeColor="text1"/>
              </w:rPr>
              <w:t>Chân đất</w:t>
            </w:r>
          </w:p>
        </w:tc>
      </w:tr>
    </w:tbl>
    <w:p w14:paraId="54910229" w14:textId="77777777" w:rsidR="001F4FEF" w:rsidRPr="00CA6C39" w:rsidRDefault="001F4FEF" w:rsidP="001F4FEF">
      <w:pPr>
        <w:shd w:val="clear" w:color="auto" w:fill="FFFFFF"/>
        <w:spacing w:before="120" w:after="120" w:line="360" w:lineRule="auto"/>
        <w:jc w:val="center"/>
        <w:rPr>
          <w:rFonts w:eastAsia="Times New Roman"/>
        </w:rPr>
      </w:pPr>
    </w:p>
    <w:p w14:paraId="5C719E7F" w14:textId="77777777" w:rsidR="00A94F65" w:rsidRDefault="001F4FEF" w:rsidP="00A94F65">
      <w:pPr>
        <w:keepNext/>
        <w:shd w:val="clear" w:color="auto" w:fill="FFFFFF"/>
        <w:spacing w:before="120" w:after="120" w:line="360" w:lineRule="auto"/>
        <w:jc w:val="center"/>
      </w:pPr>
      <w:r w:rsidRPr="00CA6C39">
        <w:rPr>
          <w:rFonts w:eastAsia="Times New Roman"/>
          <w:noProof/>
        </w:rPr>
        <w:drawing>
          <wp:inline distT="0" distB="0" distL="0" distR="0" wp14:anchorId="2174053E" wp14:editId="7AF9EB05">
            <wp:extent cx="2692538" cy="16002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692538" cy="1600282"/>
                    </a:xfrm>
                    <a:prstGeom prst="rect">
                      <a:avLst/>
                    </a:prstGeom>
                  </pic:spPr>
                </pic:pic>
              </a:graphicData>
            </a:graphic>
          </wp:inline>
        </w:drawing>
      </w:r>
    </w:p>
    <w:p w14:paraId="59E6659B" w14:textId="42FFF8CB" w:rsidR="001F4FEF" w:rsidRPr="00A94F65" w:rsidRDefault="00A94F65" w:rsidP="00A94F65">
      <w:pPr>
        <w:pStyle w:val="Caption"/>
        <w:rPr>
          <w:rFonts w:eastAsia="Times New Roman"/>
        </w:rPr>
      </w:pPr>
      <w:bookmarkStart w:id="47" w:name="_Toc185379436"/>
      <w:r>
        <w:rPr>
          <w:rFonts w:eastAsia="Times New Roman"/>
        </w:rPr>
        <w:t xml:space="preserve">Hình </w:t>
      </w:r>
      <w:r w:rsidR="00594909">
        <w:rPr>
          <w:rFonts w:eastAsia="Times New Roman"/>
        </w:rPr>
        <w:fldChar w:fldCharType="begin"/>
      </w:r>
      <w:r w:rsidR="00594909">
        <w:rPr>
          <w:rFonts w:eastAsia="Times New Roman"/>
        </w:rPr>
        <w:instrText xml:space="preserve"> STYLEREF 1 \s </w:instrText>
      </w:r>
      <w:r w:rsidR="00594909">
        <w:rPr>
          <w:rFonts w:eastAsia="Times New Roman"/>
        </w:rPr>
        <w:fldChar w:fldCharType="separate"/>
      </w:r>
      <w:r w:rsidR="00594909">
        <w:rPr>
          <w:rFonts w:eastAsia="Times New Roman"/>
          <w:noProof/>
        </w:rPr>
        <w:t>2</w:t>
      </w:r>
      <w:r w:rsidR="00594909">
        <w:rPr>
          <w:rFonts w:eastAsia="Times New Roman"/>
        </w:rPr>
        <w:fldChar w:fldCharType="end"/>
      </w:r>
      <w:r w:rsidR="00594909">
        <w:rPr>
          <w:rFonts w:eastAsia="Times New Roman"/>
        </w:rPr>
        <w:t>.</w:t>
      </w:r>
      <w:r w:rsidR="00594909">
        <w:rPr>
          <w:rFonts w:eastAsia="Times New Roman"/>
        </w:rPr>
        <w:fldChar w:fldCharType="begin"/>
      </w:r>
      <w:r w:rsidR="00594909">
        <w:rPr>
          <w:rFonts w:eastAsia="Times New Roman"/>
        </w:rPr>
        <w:instrText xml:space="preserve"> SEQ Hình \* ARABIC \s 1 </w:instrText>
      </w:r>
      <w:r w:rsidR="00594909">
        <w:rPr>
          <w:rFonts w:eastAsia="Times New Roman"/>
        </w:rPr>
        <w:fldChar w:fldCharType="separate"/>
      </w:r>
      <w:r w:rsidR="00594909">
        <w:rPr>
          <w:rFonts w:eastAsia="Times New Roman"/>
          <w:noProof/>
        </w:rPr>
        <w:t>14</w:t>
      </w:r>
      <w:r w:rsidR="00594909">
        <w:rPr>
          <w:rFonts w:eastAsia="Times New Roman"/>
        </w:rPr>
        <w:fldChar w:fldCharType="end"/>
      </w:r>
      <w:r w:rsidRPr="00A94F65">
        <w:rPr>
          <w:color w:val="000000" w:themeColor="text1"/>
          <w:sz w:val="26"/>
          <w:szCs w:val="26"/>
        </w:rPr>
        <w:t xml:space="preserve"> Sơ đồ kết nối servo SG90 với vi điều khiển</w:t>
      </w:r>
      <w:bookmarkEnd w:id="47"/>
    </w:p>
    <w:p w14:paraId="65E6E019" w14:textId="1E729497" w:rsidR="00115BE1" w:rsidRDefault="00115BE1" w:rsidP="00A94F65">
      <w:pPr>
        <w:pStyle w:val="ListParagraph"/>
        <w:numPr>
          <w:ilvl w:val="0"/>
          <w:numId w:val="24"/>
        </w:numPr>
      </w:pPr>
      <w:r>
        <w:t>Quạt</w:t>
      </w:r>
    </w:p>
    <w:p w14:paraId="5E63010C" w14:textId="77777777" w:rsidR="00A94F65" w:rsidRDefault="00115BE1" w:rsidP="00A94F65">
      <w:pPr>
        <w:pStyle w:val="ListParagraph"/>
        <w:keepNext/>
        <w:jc w:val="center"/>
      </w:pPr>
      <w:r w:rsidRPr="003E33C4">
        <w:rPr>
          <w:noProof/>
        </w:rPr>
        <w:drawing>
          <wp:inline distT="0" distB="0" distL="0" distR="0" wp14:anchorId="603F8089" wp14:editId="7F330319">
            <wp:extent cx="3037399" cy="2575932"/>
            <wp:effectExtent l="0" t="0" r="0" b="0"/>
            <wp:docPr id="1959223782" name="Picture 195922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049149" cy="2585896"/>
                    </a:xfrm>
                    <a:prstGeom prst="rect">
                      <a:avLst/>
                    </a:prstGeom>
                  </pic:spPr>
                </pic:pic>
              </a:graphicData>
            </a:graphic>
          </wp:inline>
        </w:drawing>
      </w:r>
    </w:p>
    <w:p w14:paraId="4BE45689" w14:textId="1B36F0E4" w:rsidR="00115BE1" w:rsidRDefault="00A94F65" w:rsidP="00A94F65">
      <w:pPr>
        <w:pStyle w:val="Caption"/>
      </w:pPr>
      <w:bookmarkStart w:id="48" w:name="_Toc185379437"/>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15</w:t>
      </w:r>
      <w:r w:rsidR="00594909">
        <w:rPr>
          <w:noProof/>
        </w:rPr>
        <w:fldChar w:fldCharType="end"/>
      </w:r>
      <w:r>
        <w:t xml:space="preserve"> Quạt 12V</w:t>
      </w:r>
      <w:bookmarkEnd w:id="48"/>
    </w:p>
    <w:p w14:paraId="6B689EEF" w14:textId="77777777" w:rsidR="00115BE1" w:rsidRPr="003E33C4" w:rsidRDefault="00115BE1" w:rsidP="00115BE1">
      <w:pPr>
        <w:shd w:val="clear" w:color="auto" w:fill="FFFFFF"/>
        <w:spacing w:after="240" w:line="240" w:lineRule="auto"/>
        <w:rPr>
          <w:rFonts w:eastAsia="Times New Roman"/>
          <w:color w:val="111111"/>
        </w:rPr>
      </w:pPr>
      <w:r w:rsidRPr="00FF678C">
        <w:rPr>
          <w:rFonts w:eastAsia="Times New Roman"/>
          <w:color w:val="111111"/>
        </w:rPr>
        <w:t>Thông số kỹ thuật:</w:t>
      </w:r>
    </w:p>
    <w:p w14:paraId="27A621AC" w14:textId="77777777" w:rsidR="00115BE1" w:rsidRPr="003E33C4" w:rsidRDefault="00115BE1" w:rsidP="00443978">
      <w:pPr>
        <w:numPr>
          <w:ilvl w:val="0"/>
          <w:numId w:val="12"/>
        </w:numPr>
        <w:shd w:val="clear" w:color="auto" w:fill="FFFFFF"/>
        <w:spacing w:before="0" w:line="240" w:lineRule="auto"/>
        <w:jc w:val="left"/>
        <w:rPr>
          <w:rFonts w:eastAsia="Times New Roman"/>
          <w:color w:val="111111"/>
        </w:rPr>
      </w:pPr>
      <w:r w:rsidRPr="003E33C4">
        <w:rPr>
          <w:rFonts w:eastAsia="Times New Roman"/>
          <w:color w:val="111111"/>
        </w:rPr>
        <w:lastRenderedPageBreak/>
        <w:t>Điện áp làm việc: 12VDC</w:t>
      </w:r>
    </w:p>
    <w:p w14:paraId="2B669E39" w14:textId="77777777" w:rsidR="00115BE1" w:rsidRPr="003E33C4" w:rsidRDefault="00115BE1" w:rsidP="00443978">
      <w:pPr>
        <w:numPr>
          <w:ilvl w:val="0"/>
          <w:numId w:val="12"/>
        </w:numPr>
        <w:shd w:val="clear" w:color="auto" w:fill="FFFFFF"/>
        <w:spacing w:line="240" w:lineRule="auto"/>
        <w:jc w:val="left"/>
        <w:rPr>
          <w:rFonts w:eastAsia="Times New Roman"/>
          <w:color w:val="111111"/>
        </w:rPr>
      </w:pPr>
      <w:r w:rsidRPr="003E33C4">
        <w:rPr>
          <w:rFonts w:eastAsia="Times New Roman"/>
          <w:color w:val="111111"/>
        </w:rPr>
        <w:t>Dòng điện định mức: 0.2A</w:t>
      </w:r>
    </w:p>
    <w:p w14:paraId="1AD0C946" w14:textId="77777777" w:rsidR="00115BE1" w:rsidRPr="003E33C4" w:rsidRDefault="00115BE1" w:rsidP="00443978">
      <w:pPr>
        <w:numPr>
          <w:ilvl w:val="0"/>
          <w:numId w:val="12"/>
        </w:numPr>
        <w:shd w:val="clear" w:color="auto" w:fill="FFFFFF"/>
        <w:spacing w:line="240" w:lineRule="auto"/>
        <w:jc w:val="left"/>
        <w:rPr>
          <w:rFonts w:eastAsia="Times New Roman"/>
          <w:color w:val="111111"/>
        </w:rPr>
      </w:pPr>
      <w:r w:rsidRPr="003E33C4">
        <w:rPr>
          <w:rFonts w:eastAsia="Times New Roman"/>
          <w:color w:val="111111"/>
        </w:rPr>
        <w:t>Kích thước: 8 x 8 x 2.4cm</w:t>
      </w:r>
    </w:p>
    <w:p w14:paraId="35F8BADE" w14:textId="184B7DC5" w:rsidR="00115BE1" w:rsidRPr="00A94F65" w:rsidRDefault="00115BE1" w:rsidP="00115BE1">
      <w:pPr>
        <w:numPr>
          <w:ilvl w:val="0"/>
          <w:numId w:val="12"/>
        </w:numPr>
        <w:shd w:val="clear" w:color="auto" w:fill="FFFFFF"/>
        <w:spacing w:line="240" w:lineRule="auto"/>
        <w:jc w:val="left"/>
        <w:rPr>
          <w:rFonts w:eastAsia="Times New Roman"/>
          <w:color w:val="111111"/>
        </w:rPr>
      </w:pPr>
      <w:r w:rsidRPr="003E33C4">
        <w:rPr>
          <w:rFonts w:eastAsia="Times New Roman"/>
          <w:color w:val="111111"/>
        </w:rPr>
        <w:t>Trọng lượng: 62g</w:t>
      </w:r>
    </w:p>
    <w:p w14:paraId="2A33D771" w14:textId="77777777" w:rsidR="00115BE1" w:rsidRPr="006A3377" w:rsidRDefault="00115BE1" w:rsidP="00115BE1">
      <w:pPr>
        <w:tabs>
          <w:tab w:val="left" w:pos="630"/>
          <w:tab w:val="left" w:pos="720"/>
        </w:tabs>
        <w:spacing w:line="240" w:lineRule="auto"/>
      </w:pPr>
      <w:r w:rsidRPr="006A3377">
        <w:t>Các phương pháp điều khiển tốc độ động cơ điện một chiều</w:t>
      </w:r>
    </w:p>
    <w:p w14:paraId="21DCE025" w14:textId="77777777" w:rsidR="00115BE1" w:rsidRPr="006A3377" w:rsidRDefault="00115BE1" w:rsidP="00115BE1">
      <w:pPr>
        <w:keepNext/>
        <w:tabs>
          <w:tab w:val="left" w:pos="630"/>
          <w:tab w:val="left" w:pos="720"/>
        </w:tabs>
        <w:spacing w:line="240" w:lineRule="auto"/>
        <w:ind w:left="720" w:hanging="360"/>
        <w:jc w:val="center"/>
      </w:pPr>
      <w:r w:rsidRPr="006A3377">
        <w:rPr>
          <w:noProof/>
        </w:rPr>
        <w:drawing>
          <wp:inline distT="0" distB="0" distL="0" distR="0" wp14:anchorId="3FD25CAE" wp14:editId="043A4A38">
            <wp:extent cx="2833255" cy="2204575"/>
            <wp:effectExtent l="0" t="0" r="5715" b="5715"/>
            <wp:docPr id="4123" name="Picture 412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 name="Picture 4123" descr="Diagram, schematic&#10;&#10;Description automatically generated"/>
                    <pic:cNvPicPr/>
                  </pic:nvPicPr>
                  <pic:blipFill>
                    <a:blip r:embed="rId33"/>
                    <a:stretch>
                      <a:fillRect/>
                    </a:stretch>
                  </pic:blipFill>
                  <pic:spPr>
                    <a:xfrm>
                      <a:off x="0" y="0"/>
                      <a:ext cx="2836931" cy="2207436"/>
                    </a:xfrm>
                    <a:prstGeom prst="rect">
                      <a:avLst/>
                    </a:prstGeom>
                  </pic:spPr>
                </pic:pic>
              </a:graphicData>
            </a:graphic>
          </wp:inline>
        </w:drawing>
      </w:r>
    </w:p>
    <w:p w14:paraId="318FB9F8" w14:textId="51A359F8" w:rsidR="00115BE1" w:rsidRPr="006A3377" w:rsidRDefault="00115BE1" w:rsidP="00115BE1">
      <w:pPr>
        <w:pStyle w:val="Caption"/>
        <w:tabs>
          <w:tab w:val="left" w:pos="630"/>
          <w:tab w:val="left" w:pos="720"/>
        </w:tabs>
        <w:ind w:left="720" w:hanging="360"/>
        <w:rPr>
          <w:sz w:val="26"/>
          <w:szCs w:val="26"/>
        </w:rPr>
      </w:pPr>
      <w:bookmarkStart w:id="49" w:name="_Toc128598862"/>
      <w:bookmarkStart w:id="50" w:name="_Toc128859034"/>
      <w:bookmarkStart w:id="51" w:name="_Toc185379438"/>
      <w:r w:rsidRPr="006A3377">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16</w:t>
      </w:r>
      <w:r w:rsidR="00594909">
        <w:rPr>
          <w:sz w:val="26"/>
          <w:szCs w:val="26"/>
        </w:rPr>
        <w:fldChar w:fldCharType="end"/>
      </w:r>
      <w:r w:rsidRPr="006A3377">
        <w:rPr>
          <w:sz w:val="26"/>
          <w:szCs w:val="26"/>
        </w:rPr>
        <w:t xml:space="preserve"> Sơ đồ nguyên lý của động cơ điện một chiều độc lập</w:t>
      </w:r>
      <w:bookmarkEnd w:id="49"/>
      <w:bookmarkEnd w:id="50"/>
      <w:bookmarkEnd w:id="51"/>
    </w:p>
    <w:p w14:paraId="07423861" w14:textId="77777777" w:rsidR="00A94F65" w:rsidRDefault="00115BE1" w:rsidP="00115BE1">
      <w:pPr>
        <w:tabs>
          <w:tab w:val="left" w:pos="630"/>
          <w:tab w:val="left" w:pos="720"/>
        </w:tabs>
        <w:spacing w:line="240" w:lineRule="auto"/>
        <w:ind w:left="720" w:hanging="360"/>
      </w:pPr>
      <w:r w:rsidRPr="006A3377">
        <w:t>Ứng với sơ đồ nguyên lý của động cơ một chiề</w:t>
      </w:r>
      <w:r w:rsidR="00A94F65">
        <w:t>u như trên, ta có phương trình</w:t>
      </w:r>
    </w:p>
    <w:p w14:paraId="71DE205B" w14:textId="3D7D340A" w:rsidR="00115BE1" w:rsidRPr="006A3377" w:rsidRDefault="00115BE1" w:rsidP="00115BE1">
      <w:pPr>
        <w:tabs>
          <w:tab w:val="left" w:pos="630"/>
          <w:tab w:val="left" w:pos="720"/>
        </w:tabs>
        <w:spacing w:line="240" w:lineRule="auto"/>
        <w:ind w:left="720" w:hanging="360"/>
      </w:pPr>
      <w:r w:rsidRPr="006A3377">
        <w:t>đặc tính cơ như sau:</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
        <w:gridCol w:w="5454"/>
        <w:gridCol w:w="1261"/>
      </w:tblGrid>
      <w:tr w:rsidR="00115BE1" w:rsidRPr="006A3377" w14:paraId="5B84B570" w14:textId="77777777" w:rsidTr="00A94F65">
        <w:tc>
          <w:tcPr>
            <w:tcW w:w="972" w:type="dxa"/>
          </w:tcPr>
          <w:p w14:paraId="718C24EA" w14:textId="77777777" w:rsidR="00115BE1" w:rsidRPr="006A3377" w:rsidRDefault="00115BE1" w:rsidP="00115BE1">
            <w:pPr>
              <w:tabs>
                <w:tab w:val="left" w:pos="630"/>
                <w:tab w:val="left" w:pos="720"/>
              </w:tabs>
              <w:ind w:left="720" w:hanging="360"/>
            </w:pPr>
          </w:p>
        </w:tc>
        <w:tc>
          <w:tcPr>
            <w:tcW w:w="5454" w:type="dxa"/>
          </w:tcPr>
          <w:p w14:paraId="2871078A" w14:textId="77777777" w:rsidR="00115BE1" w:rsidRPr="006A3377" w:rsidRDefault="00115BE1" w:rsidP="00115BE1">
            <w:pPr>
              <w:tabs>
                <w:tab w:val="left" w:pos="630"/>
                <w:tab w:val="left" w:pos="720"/>
              </w:tabs>
              <w:spacing w:before="0"/>
              <w:ind w:left="720" w:hanging="360"/>
            </w:pPr>
            <w:r w:rsidRPr="006A3377">
              <w:rPr>
                <w:position w:val="-28"/>
              </w:rPr>
              <w:object w:dxaOrig="2120" w:dyaOrig="700" w14:anchorId="4D068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4.8pt" o:ole="">
                  <v:imagedata r:id="rId34" o:title=""/>
                </v:shape>
                <o:OLEObject Type="Embed" ProgID="Equation.DSMT4" ShapeID="_x0000_i1025" DrawAspect="Content" ObjectID="_1795992210" r:id="rId35"/>
              </w:object>
            </w:r>
            <w:r w:rsidRPr="006A3377">
              <w:t xml:space="preserve"> </w:t>
            </w:r>
          </w:p>
        </w:tc>
        <w:tc>
          <w:tcPr>
            <w:tcW w:w="1261" w:type="dxa"/>
          </w:tcPr>
          <w:p w14:paraId="133B0D94" w14:textId="77777777" w:rsidR="00115BE1" w:rsidRPr="006A3377" w:rsidRDefault="00115BE1" w:rsidP="00115BE1">
            <w:pPr>
              <w:pStyle w:val="Caption"/>
              <w:tabs>
                <w:tab w:val="left" w:pos="630"/>
                <w:tab w:val="left" w:pos="720"/>
              </w:tabs>
              <w:ind w:left="720" w:hanging="360"/>
              <w:jc w:val="both"/>
              <w:rPr>
                <w:sz w:val="26"/>
                <w:szCs w:val="26"/>
              </w:rPr>
            </w:pPr>
            <w:bookmarkStart w:id="52" w:name="_Toc128686372"/>
            <w:bookmarkStart w:id="53" w:name="_Ref128740654"/>
            <w:r w:rsidRPr="006A3377">
              <w:rPr>
                <w:sz w:val="26"/>
                <w:szCs w:val="26"/>
              </w:rPr>
              <w:t xml:space="preserve">PT </w:t>
            </w:r>
            <w:r w:rsidRPr="006A3377">
              <w:rPr>
                <w:sz w:val="26"/>
                <w:szCs w:val="26"/>
              </w:rPr>
              <w:fldChar w:fldCharType="begin"/>
            </w:r>
            <w:r w:rsidRPr="006A3377">
              <w:rPr>
                <w:sz w:val="26"/>
                <w:szCs w:val="26"/>
              </w:rPr>
              <w:instrText xml:space="preserve"> STYLEREF 1 \s </w:instrText>
            </w:r>
            <w:r w:rsidRPr="006A3377">
              <w:rPr>
                <w:sz w:val="26"/>
                <w:szCs w:val="26"/>
              </w:rPr>
              <w:fldChar w:fldCharType="separate"/>
            </w:r>
            <w:r w:rsidRPr="006A3377">
              <w:rPr>
                <w:noProof/>
                <w:sz w:val="26"/>
                <w:szCs w:val="26"/>
              </w:rPr>
              <w:t>2</w:t>
            </w:r>
            <w:r w:rsidRPr="006A3377">
              <w:rPr>
                <w:noProof/>
                <w:sz w:val="26"/>
                <w:szCs w:val="26"/>
              </w:rPr>
              <w:fldChar w:fldCharType="end"/>
            </w:r>
            <w:r w:rsidRPr="006A3377">
              <w:rPr>
                <w:sz w:val="26"/>
                <w:szCs w:val="26"/>
              </w:rPr>
              <w:t>.</w:t>
            </w:r>
            <w:r w:rsidRPr="006A3377">
              <w:rPr>
                <w:sz w:val="26"/>
                <w:szCs w:val="26"/>
              </w:rPr>
              <w:fldChar w:fldCharType="begin"/>
            </w:r>
            <w:r w:rsidRPr="006A3377">
              <w:rPr>
                <w:sz w:val="26"/>
                <w:szCs w:val="26"/>
              </w:rPr>
              <w:instrText xml:space="preserve"> SEQ PT \* ARABIC \s 1 </w:instrText>
            </w:r>
            <w:r w:rsidRPr="006A3377">
              <w:rPr>
                <w:sz w:val="26"/>
                <w:szCs w:val="26"/>
              </w:rPr>
              <w:fldChar w:fldCharType="separate"/>
            </w:r>
            <w:r w:rsidRPr="006A3377">
              <w:rPr>
                <w:noProof/>
                <w:sz w:val="26"/>
                <w:szCs w:val="26"/>
              </w:rPr>
              <w:t>1</w:t>
            </w:r>
            <w:bookmarkEnd w:id="52"/>
            <w:r w:rsidRPr="006A3377">
              <w:rPr>
                <w:noProof/>
                <w:sz w:val="26"/>
                <w:szCs w:val="26"/>
              </w:rPr>
              <w:fldChar w:fldCharType="end"/>
            </w:r>
            <w:bookmarkEnd w:id="53"/>
          </w:p>
        </w:tc>
      </w:tr>
      <w:tr w:rsidR="00115BE1" w:rsidRPr="00554C16" w14:paraId="2030FD5D" w14:textId="77777777" w:rsidTr="00A94F65">
        <w:tc>
          <w:tcPr>
            <w:tcW w:w="972" w:type="dxa"/>
          </w:tcPr>
          <w:p w14:paraId="0D317F41" w14:textId="77777777" w:rsidR="00115BE1" w:rsidRPr="006A3377" w:rsidRDefault="00115BE1" w:rsidP="00115BE1">
            <w:pPr>
              <w:tabs>
                <w:tab w:val="left" w:pos="630"/>
                <w:tab w:val="left" w:pos="720"/>
              </w:tabs>
              <w:ind w:left="720" w:hanging="360"/>
            </w:pPr>
          </w:p>
        </w:tc>
        <w:tc>
          <w:tcPr>
            <w:tcW w:w="6715" w:type="dxa"/>
            <w:gridSpan w:val="2"/>
          </w:tcPr>
          <w:p w14:paraId="3EEB93DD" w14:textId="77777777" w:rsidR="00115BE1" w:rsidRPr="006A3377" w:rsidRDefault="00115BE1" w:rsidP="00115BE1">
            <w:pPr>
              <w:tabs>
                <w:tab w:val="left" w:pos="630"/>
                <w:tab w:val="left" w:pos="720"/>
              </w:tabs>
              <w:spacing w:before="0"/>
              <w:ind w:left="720" w:hanging="360"/>
            </w:pPr>
            <w:r w:rsidRPr="006A3377">
              <w:t>Trong đó: U</w:t>
            </w:r>
            <w:r w:rsidRPr="006A3377">
              <w:rPr>
                <w:vertAlign w:val="subscript"/>
              </w:rPr>
              <w:t>u</w:t>
            </w:r>
            <w:r w:rsidRPr="006A3377">
              <w:t>, R</w:t>
            </w:r>
            <w:r w:rsidRPr="006A3377">
              <w:rPr>
                <w:vertAlign w:val="subscript"/>
              </w:rPr>
              <w:t>u</w:t>
            </w:r>
            <w:r w:rsidRPr="006A3377">
              <w:t xml:space="preserve"> là điện áp (V) và điện trở (Ω) phần ứng,</w:t>
            </w:r>
          </w:p>
          <w:p w14:paraId="6E94686A" w14:textId="77777777" w:rsidR="00115BE1" w:rsidRPr="006A3377" w:rsidRDefault="00115BE1" w:rsidP="00115BE1">
            <w:pPr>
              <w:tabs>
                <w:tab w:val="left" w:pos="630"/>
                <w:tab w:val="left" w:pos="720"/>
              </w:tabs>
              <w:spacing w:before="0"/>
              <w:ind w:left="720" w:hanging="360"/>
            </w:pPr>
            <w:r w:rsidRPr="006A3377">
              <w:t xml:space="preserve">                 R</w:t>
            </w:r>
            <w:r w:rsidRPr="006A3377">
              <w:rPr>
                <w:vertAlign w:val="subscript"/>
              </w:rPr>
              <w:t>f</w:t>
            </w:r>
            <w:r w:rsidRPr="006A3377">
              <w:t xml:space="preserve"> là điện trở phụ (Ω),</w:t>
            </w:r>
          </w:p>
          <w:p w14:paraId="4E769043" w14:textId="77777777" w:rsidR="00115BE1" w:rsidRPr="00A24BE5" w:rsidRDefault="00115BE1" w:rsidP="00115BE1">
            <w:pPr>
              <w:tabs>
                <w:tab w:val="left" w:pos="630"/>
                <w:tab w:val="left" w:pos="720"/>
              </w:tabs>
              <w:spacing w:before="0"/>
              <w:ind w:left="720" w:hanging="360"/>
              <w:rPr>
                <w:lang w:val="fr-FR"/>
              </w:rPr>
            </w:pPr>
            <w:r w:rsidRPr="006A3377">
              <w:t xml:space="preserve">                 </w:t>
            </w:r>
            <w:r w:rsidRPr="00A24BE5">
              <w:rPr>
                <w:lang w:val="fr-FR"/>
              </w:rPr>
              <w:t>K</w:t>
            </w:r>
            <w:r w:rsidRPr="006A3377">
              <w:t>Ф</w:t>
            </w:r>
            <w:r w:rsidRPr="00A24BE5">
              <w:rPr>
                <w:lang w:val="fr-FR"/>
              </w:rPr>
              <w:t xml:space="preserve"> là từ thông (Wb),</w:t>
            </w:r>
          </w:p>
          <w:p w14:paraId="35892798" w14:textId="77777777" w:rsidR="00115BE1" w:rsidRPr="006A3377" w:rsidRDefault="00115BE1" w:rsidP="00115BE1">
            <w:pPr>
              <w:tabs>
                <w:tab w:val="left" w:pos="630"/>
                <w:tab w:val="left" w:pos="720"/>
              </w:tabs>
              <w:spacing w:before="0"/>
              <w:ind w:left="720" w:hanging="360"/>
            </w:pPr>
            <w:r w:rsidRPr="00A24BE5">
              <w:rPr>
                <w:lang w:val="fr-FR"/>
              </w:rPr>
              <w:t xml:space="preserve">                 </w:t>
            </w:r>
            <w:r w:rsidRPr="006A3377">
              <w:t>ω là tốc độ góc (rad/s),</w:t>
            </w:r>
          </w:p>
          <w:p w14:paraId="69C0B01B" w14:textId="77777777" w:rsidR="00115BE1" w:rsidRPr="00A24BE5" w:rsidRDefault="00115BE1" w:rsidP="00115BE1">
            <w:pPr>
              <w:tabs>
                <w:tab w:val="left" w:pos="630"/>
                <w:tab w:val="left" w:pos="720"/>
              </w:tabs>
              <w:spacing w:before="0"/>
              <w:ind w:left="720" w:hanging="360"/>
              <w:rPr>
                <w:lang w:val="fr-FR"/>
              </w:rPr>
            </w:pPr>
            <w:r w:rsidRPr="006A3377">
              <w:t xml:space="preserve">                 </w:t>
            </w:r>
            <w:r w:rsidRPr="00A24BE5">
              <w:rPr>
                <w:lang w:val="fr-FR"/>
              </w:rPr>
              <w:t>M là momen (N.m).</w:t>
            </w:r>
          </w:p>
        </w:tc>
      </w:tr>
    </w:tbl>
    <w:p w14:paraId="250AFFC6" w14:textId="77777777" w:rsidR="00A94F65" w:rsidRPr="00DB6912" w:rsidRDefault="00A94F65" w:rsidP="00A94F65">
      <w:pPr>
        <w:rPr>
          <w:lang w:val="nl-NL"/>
        </w:rPr>
      </w:pPr>
      <w:r w:rsidRPr="00DB6912">
        <w:rPr>
          <w:lang w:val="nl-NL"/>
        </w:rPr>
        <w:t>Từ phương trình đặc tính cơ (PT 2.1) của động cơ điện một chiều, ta thấy tốc</w:t>
      </w:r>
    </w:p>
    <w:p w14:paraId="320323AD" w14:textId="77777777" w:rsidR="00A94F65" w:rsidRPr="00DB6912" w:rsidRDefault="00A94F65" w:rsidP="00A94F65">
      <w:pPr>
        <w:rPr>
          <w:lang w:val="nl-NL"/>
        </w:rPr>
      </w:pPr>
      <w:r w:rsidRPr="00DB6912">
        <w:rPr>
          <w:lang w:val="nl-NL"/>
        </w:rPr>
        <w:t>độ động cơ phụ thuộc vào các tham số Uu, Rf, K</w:t>
      </w:r>
      <w:r>
        <w:t>Ф</w:t>
      </w:r>
      <w:r w:rsidRPr="00DB6912">
        <w:rPr>
          <w:lang w:val="nl-NL"/>
        </w:rPr>
        <w:t>. Khi ta giữ nguyên momen</w:t>
      </w:r>
    </w:p>
    <w:p w14:paraId="3D7C6808" w14:textId="77777777" w:rsidR="00A94F65" w:rsidRPr="00DB6912" w:rsidRDefault="00A94F65" w:rsidP="00A94F65">
      <w:pPr>
        <w:rPr>
          <w:lang w:val="nl-NL"/>
        </w:rPr>
      </w:pPr>
      <w:r w:rsidRPr="00DB6912">
        <w:rPr>
          <w:lang w:val="nl-NL"/>
        </w:rPr>
        <w:t>tải và thay đổi giá trị của một trong 3 tham số Uu, Rf, K</w:t>
      </w:r>
      <w:r>
        <w:t>Ф</w:t>
      </w:r>
      <w:r w:rsidRPr="00DB6912">
        <w:rPr>
          <w:lang w:val="nl-NL"/>
        </w:rPr>
        <w:t xml:space="preserve"> thì ta sẽ được một</w:t>
      </w:r>
    </w:p>
    <w:p w14:paraId="1C891444" w14:textId="68AFDFFB" w:rsidR="00115BE1" w:rsidRPr="00DB6912" w:rsidRDefault="00A94F65" w:rsidP="00A94F65">
      <w:pPr>
        <w:rPr>
          <w:i/>
          <w:iCs/>
          <w:lang w:val="nl-NL"/>
        </w:rPr>
      </w:pPr>
      <w:r w:rsidRPr="00DB6912">
        <w:rPr>
          <w:lang w:val="nl-NL"/>
        </w:rPr>
        <w:t>đường đặc tính cơ mới ứng với một tốc độ mới.</w:t>
      </w:r>
      <w:r w:rsidR="00115BE1" w:rsidRPr="00DB6912">
        <w:rPr>
          <w:i/>
          <w:iCs/>
          <w:lang w:val="nl-NL"/>
        </w:rPr>
        <w:t>Điều chỉnh tốc độ bằng cách thay đổi điện trở mạch phần ứng</w:t>
      </w:r>
    </w:p>
    <w:p w14:paraId="51DB234F" w14:textId="77777777" w:rsidR="00115BE1" w:rsidRPr="00DB6912" w:rsidRDefault="00115BE1" w:rsidP="00115BE1">
      <w:pPr>
        <w:tabs>
          <w:tab w:val="left" w:pos="630"/>
          <w:tab w:val="left" w:pos="720"/>
        </w:tabs>
        <w:spacing w:line="240" w:lineRule="auto"/>
        <w:ind w:left="720" w:hanging="360"/>
        <w:rPr>
          <w:lang w:val="nl-NL"/>
        </w:rPr>
      </w:pPr>
      <w:r w:rsidRPr="00DB6912">
        <w:rPr>
          <w:lang w:val="nl-NL"/>
        </w:rPr>
        <w:t>Muốn thay đổi điện trở mạch phần ứng, ta nối thêm điện trở phụ R</w:t>
      </w:r>
      <w:r w:rsidRPr="00DB6912">
        <w:rPr>
          <w:vertAlign w:val="subscript"/>
          <w:lang w:val="nl-NL"/>
        </w:rPr>
        <w:t>f</w:t>
      </w:r>
      <w:r w:rsidRPr="00DB6912">
        <w:rPr>
          <w:lang w:val="nl-NL"/>
        </w:rPr>
        <w:t>.</w:t>
      </w:r>
    </w:p>
    <w:p w14:paraId="5EE666CA" w14:textId="77777777" w:rsidR="00115BE1" w:rsidRPr="006A3377" w:rsidRDefault="00115BE1" w:rsidP="00115BE1">
      <w:pPr>
        <w:keepNext/>
        <w:tabs>
          <w:tab w:val="left" w:pos="630"/>
          <w:tab w:val="left" w:pos="720"/>
        </w:tabs>
        <w:spacing w:line="240" w:lineRule="auto"/>
        <w:ind w:left="720" w:hanging="360"/>
        <w:jc w:val="center"/>
      </w:pPr>
      <w:r w:rsidRPr="006A3377">
        <w:rPr>
          <w:noProof/>
        </w:rPr>
        <w:drawing>
          <wp:inline distT="0" distB="0" distL="0" distR="0" wp14:anchorId="4B3DF300" wp14:editId="2A9E8CE3">
            <wp:extent cx="2625505" cy="2042923"/>
            <wp:effectExtent l="0" t="0" r="3810" b="0"/>
            <wp:docPr id="4125" name="Picture 412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33"/>
                    <a:stretch>
                      <a:fillRect/>
                    </a:stretch>
                  </pic:blipFill>
                  <pic:spPr>
                    <a:xfrm>
                      <a:off x="0" y="0"/>
                      <a:ext cx="2643426" cy="2056867"/>
                    </a:xfrm>
                    <a:prstGeom prst="rect">
                      <a:avLst/>
                    </a:prstGeom>
                  </pic:spPr>
                </pic:pic>
              </a:graphicData>
            </a:graphic>
          </wp:inline>
        </w:drawing>
      </w:r>
    </w:p>
    <w:p w14:paraId="48022C19" w14:textId="6C66F65C" w:rsidR="00115BE1" w:rsidRPr="006A3377" w:rsidRDefault="00115BE1" w:rsidP="00115BE1">
      <w:pPr>
        <w:pStyle w:val="Caption"/>
        <w:tabs>
          <w:tab w:val="left" w:pos="630"/>
          <w:tab w:val="left" w:pos="720"/>
        </w:tabs>
        <w:ind w:left="720" w:hanging="360"/>
        <w:rPr>
          <w:sz w:val="26"/>
          <w:szCs w:val="26"/>
        </w:rPr>
      </w:pPr>
      <w:bookmarkStart w:id="54" w:name="_Toc128598863"/>
      <w:bookmarkStart w:id="55" w:name="_Toc128859035"/>
      <w:bookmarkStart w:id="56" w:name="_Toc185379439"/>
      <w:r w:rsidRPr="006A3377">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17</w:t>
      </w:r>
      <w:r w:rsidR="00594909">
        <w:rPr>
          <w:sz w:val="26"/>
          <w:szCs w:val="26"/>
        </w:rPr>
        <w:fldChar w:fldCharType="end"/>
      </w:r>
      <w:r w:rsidRPr="006A3377">
        <w:rPr>
          <w:sz w:val="26"/>
          <w:szCs w:val="26"/>
        </w:rPr>
        <w:t xml:space="preserve"> Sơ đồ nguyên lý động cơ một chiều khi mắc thêm điện trở phụ</w:t>
      </w:r>
      <w:bookmarkEnd w:id="54"/>
      <w:bookmarkEnd w:id="55"/>
      <w:bookmarkEnd w:id="56"/>
    </w:p>
    <w:p w14:paraId="16629752" w14:textId="77777777" w:rsidR="00115BE1" w:rsidRPr="006A3377" w:rsidRDefault="00115BE1" w:rsidP="00115BE1">
      <w:pPr>
        <w:tabs>
          <w:tab w:val="left" w:pos="630"/>
          <w:tab w:val="left" w:pos="720"/>
        </w:tabs>
        <w:spacing w:line="240" w:lineRule="auto"/>
        <w:ind w:left="720" w:hanging="360"/>
      </w:pPr>
      <w:r w:rsidRPr="006A3377">
        <w:lastRenderedPageBreak/>
        <w:t>Nếu ta giữ nguyên điện áp phần ứng U</w:t>
      </w:r>
      <w:r w:rsidRPr="006A3377">
        <w:rPr>
          <w:vertAlign w:val="subscript"/>
        </w:rPr>
        <w:t>u</w:t>
      </w:r>
      <w:r w:rsidRPr="006A3377">
        <w:t xml:space="preserve"> = U</w:t>
      </w:r>
      <w:r w:rsidRPr="006A3377">
        <w:rPr>
          <w:vertAlign w:val="subscript"/>
        </w:rPr>
        <w:t>đm</w:t>
      </w:r>
      <w:r w:rsidRPr="006A3377">
        <w:t xml:space="preserve"> = const, và từ thông KФ = KФ</w:t>
      </w:r>
      <w:r w:rsidRPr="006A3377">
        <w:rPr>
          <w:vertAlign w:val="subscript"/>
        </w:rPr>
        <w:t>đm</w:t>
      </w:r>
      <w:r w:rsidRPr="006A3377">
        <w:t xml:space="preserve"> = const khi thay đổi điện trở phần ứng ta sẽ được:</w:t>
      </w:r>
    </w:p>
    <w:p w14:paraId="5F53EF44" w14:textId="77777777" w:rsidR="00115BE1" w:rsidRPr="006A3377" w:rsidRDefault="00115BE1" w:rsidP="00443978">
      <w:pPr>
        <w:numPr>
          <w:ilvl w:val="0"/>
          <w:numId w:val="5"/>
        </w:numPr>
        <w:tabs>
          <w:tab w:val="left" w:pos="630"/>
          <w:tab w:val="left" w:pos="720"/>
        </w:tabs>
        <w:spacing w:line="240" w:lineRule="auto"/>
        <w:ind w:left="720"/>
      </w:pPr>
      <w:r w:rsidRPr="006A3377">
        <w:t xml:space="preserve">Tốc độ không tải: </w:t>
      </w:r>
      <w:r w:rsidRPr="006A3377">
        <w:rPr>
          <w:position w:val="-28"/>
        </w:rPr>
        <w:object w:dxaOrig="1719" w:dyaOrig="660" w14:anchorId="0DEEBA83">
          <v:shape id="_x0000_i1026" type="#_x0000_t75" style="width:87pt;height:33pt" o:ole="">
            <v:imagedata r:id="rId36" o:title=""/>
          </v:shape>
          <o:OLEObject Type="Embed" ProgID="Equation.DSMT4" ShapeID="_x0000_i1026" DrawAspect="Content" ObjectID="_1795992211" r:id="rId37"/>
        </w:object>
      </w:r>
      <w:r w:rsidRPr="006A3377">
        <w:t>,</w:t>
      </w:r>
    </w:p>
    <w:p w14:paraId="320EF2AC" w14:textId="77777777" w:rsidR="00115BE1" w:rsidRPr="006A3377" w:rsidRDefault="00115BE1" w:rsidP="00443978">
      <w:pPr>
        <w:numPr>
          <w:ilvl w:val="0"/>
          <w:numId w:val="5"/>
        </w:numPr>
        <w:tabs>
          <w:tab w:val="left" w:pos="630"/>
          <w:tab w:val="left" w:pos="720"/>
        </w:tabs>
        <w:spacing w:line="240" w:lineRule="auto"/>
        <w:ind w:left="720"/>
      </w:pPr>
      <w:r w:rsidRPr="006A3377">
        <w:t xml:space="preserve">Độ cứng đặc tính cơ: </w:t>
      </w:r>
      <w:r w:rsidRPr="006A3377">
        <w:rPr>
          <w:position w:val="-32"/>
        </w:rPr>
        <w:object w:dxaOrig="1960" w:dyaOrig="740" w14:anchorId="1A75E93E">
          <v:shape id="_x0000_i1027" type="#_x0000_t75" style="width:97.8pt;height:39pt" o:ole="">
            <v:imagedata r:id="rId38" o:title=""/>
          </v:shape>
          <o:OLEObject Type="Embed" ProgID="Equation.DSMT4" ShapeID="_x0000_i1027" DrawAspect="Content" ObjectID="_1795992212" r:id="rId39"/>
        </w:object>
      </w:r>
      <w:r w:rsidRPr="006A3377">
        <w:t>.</w:t>
      </w:r>
    </w:p>
    <w:p w14:paraId="02808AB4" w14:textId="77777777" w:rsidR="00115BE1" w:rsidRPr="006A3377" w:rsidRDefault="00115BE1" w:rsidP="00115BE1">
      <w:pPr>
        <w:keepNext/>
        <w:tabs>
          <w:tab w:val="left" w:pos="630"/>
          <w:tab w:val="left" w:pos="720"/>
        </w:tabs>
        <w:spacing w:line="240" w:lineRule="auto"/>
        <w:ind w:left="720" w:hanging="360"/>
        <w:jc w:val="center"/>
      </w:pPr>
      <w:r w:rsidRPr="006A3377">
        <w:rPr>
          <w:noProof/>
        </w:rPr>
        <w:drawing>
          <wp:inline distT="0" distB="0" distL="0" distR="0" wp14:anchorId="759418B4" wp14:editId="4D84AA40">
            <wp:extent cx="2819400" cy="2198660"/>
            <wp:effectExtent l="0" t="0" r="0" b="0"/>
            <wp:docPr id="4127" name="Picture 41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rotWithShape="1">
                    <a:blip r:embed="rId40"/>
                    <a:srcRect l="1430" t="3385" r="10291" b="5997"/>
                    <a:stretch/>
                  </pic:blipFill>
                  <pic:spPr bwMode="auto">
                    <a:xfrm>
                      <a:off x="0" y="0"/>
                      <a:ext cx="2869916" cy="2238054"/>
                    </a:xfrm>
                    <a:prstGeom prst="rect">
                      <a:avLst/>
                    </a:prstGeom>
                    <a:ln>
                      <a:noFill/>
                    </a:ln>
                    <a:extLst>
                      <a:ext uri="{53640926-AAD7-44D8-BBD7-CCE9431645EC}">
                        <a14:shadowObscured xmlns:a14="http://schemas.microsoft.com/office/drawing/2010/main"/>
                      </a:ext>
                    </a:extLst>
                  </pic:spPr>
                </pic:pic>
              </a:graphicData>
            </a:graphic>
          </wp:inline>
        </w:drawing>
      </w:r>
    </w:p>
    <w:p w14:paraId="1855C32E" w14:textId="3CCD694B" w:rsidR="00115BE1" w:rsidRPr="006A3377" w:rsidRDefault="00115BE1" w:rsidP="00115BE1">
      <w:pPr>
        <w:pStyle w:val="Caption"/>
        <w:tabs>
          <w:tab w:val="left" w:pos="630"/>
          <w:tab w:val="left" w:pos="720"/>
        </w:tabs>
        <w:ind w:left="720" w:hanging="360"/>
        <w:rPr>
          <w:sz w:val="26"/>
          <w:szCs w:val="26"/>
        </w:rPr>
      </w:pPr>
      <w:bookmarkStart w:id="57" w:name="_Toc128598864"/>
      <w:bookmarkStart w:id="58" w:name="_Toc128859036"/>
      <w:bookmarkStart w:id="59" w:name="_Toc185379440"/>
      <w:r w:rsidRPr="006A3377">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18</w:t>
      </w:r>
      <w:r w:rsidR="00594909">
        <w:rPr>
          <w:sz w:val="26"/>
          <w:szCs w:val="26"/>
        </w:rPr>
        <w:fldChar w:fldCharType="end"/>
      </w:r>
      <w:r w:rsidRPr="006A3377">
        <w:rPr>
          <w:sz w:val="26"/>
          <w:szCs w:val="26"/>
        </w:rPr>
        <w:t xml:space="preserve"> Đặc tính cơ của động cơ khi thay đổi điện trở phần ứng</w:t>
      </w:r>
      <w:bookmarkEnd w:id="57"/>
      <w:bookmarkEnd w:id="58"/>
      <w:bookmarkEnd w:id="59"/>
    </w:p>
    <w:p w14:paraId="0063D808" w14:textId="77777777" w:rsidR="00A94F65" w:rsidRDefault="00115BE1" w:rsidP="00A94F65">
      <w:pPr>
        <w:tabs>
          <w:tab w:val="left" w:pos="630"/>
          <w:tab w:val="left" w:pos="720"/>
        </w:tabs>
        <w:spacing w:line="240" w:lineRule="auto"/>
        <w:ind w:left="720" w:hanging="360"/>
      </w:pPr>
      <w:r w:rsidRPr="006A3377">
        <w:t xml:space="preserve">Ta thấy khi </w:t>
      </w:r>
      <w:proofErr w:type="gramStart"/>
      <w:r w:rsidRPr="006A3377">
        <w:t>R</w:t>
      </w:r>
      <w:r w:rsidRPr="006A3377">
        <w:rPr>
          <w:vertAlign w:val="subscript"/>
        </w:rPr>
        <w:t xml:space="preserve">f </w:t>
      </w:r>
      <w:r w:rsidRPr="006A3377">
        <w:t xml:space="preserve"> càng</w:t>
      </w:r>
      <w:proofErr w:type="gramEnd"/>
      <w:r w:rsidRPr="006A3377">
        <w:t xml:space="preserve"> lớn (β càng nhỏ) đặc tính cơ càng dốc. Do vậ</w:t>
      </w:r>
      <w:r w:rsidR="00A94F65">
        <w:t>y phương</w:t>
      </w:r>
    </w:p>
    <w:p w14:paraId="2F3B12B8" w14:textId="77777777" w:rsidR="00A94F65" w:rsidRDefault="00115BE1" w:rsidP="00A94F65">
      <w:pPr>
        <w:tabs>
          <w:tab w:val="left" w:pos="630"/>
          <w:tab w:val="left" w:pos="720"/>
        </w:tabs>
        <w:spacing w:line="240" w:lineRule="auto"/>
        <w:ind w:left="720" w:hanging="360"/>
      </w:pPr>
      <w:r w:rsidRPr="006A3377">
        <w:t>pháp này chỉ cho phép giảm tốc độ bằng cách tăng điện trở phần ứ</w:t>
      </w:r>
      <w:r w:rsidR="00A94F65">
        <w:t>ng. Trong</w:t>
      </w:r>
    </w:p>
    <w:p w14:paraId="66A19FAC" w14:textId="77777777" w:rsidR="00A94F65" w:rsidRDefault="00115BE1" w:rsidP="00A94F65">
      <w:pPr>
        <w:tabs>
          <w:tab w:val="left" w:pos="630"/>
          <w:tab w:val="left" w:pos="720"/>
        </w:tabs>
        <w:spacing w:line="240" w:lineRule="auto"/>
        <w:ind w:left="720" w:hanging="360"/>
      </w:pPr>
      <w:r w:rsidRPr="006A3377">
        <w:t>thực tế, khi thêm điện trở phụ vào mạch phần ứng sẽ gây ra một tổ</w:t>
      </w:r>
      <w:r w:rsidR="00A94F65">
        <w:t>n hao công</w:t>
      </w:r>
    </w:p>
    <w:p w14:paraId="72B0670F" w14:textId="77777777" w:rsidR="00A94F65" w:rsidRDefault="00115BE1" w:rsidP="00A94F65">
      <w:pPr>
        <w:tabs>
          <w:tab w:val="left" w:pos="630"/>
          <w:tab w:val="left" w:pos="720"/>
        </w:tabs>
        <w:spacing w:line="240" w:lineRule="auto"/>
        <w:ind w:left="720" w:hanging="360"/>
      </w:pPr>
      <w:r w:rsidRPr="006A3377">
        <w:t>suất rất lớn và không thể điều chỉnh trơn tốc độ nên phải điều chỉnh theo từ</w:t>
      </w:r>
      <w:r w:rsidR="00A94F65">
        <w:t>ng</w:t>
      </w:r>
    </w:p>
    <w:p w14:paraId="2E06AEE7" w14:textId="77777777" w:rsidR="00A94F65" w:rsidRDefault="00115BE1" w:rsidP="00A94F65">
      <w:pPr>
        <w:tabs>
          <w:tab w:val="left" w:pos="630"/>
          <w:tab w:val="left" w:pos="720"/>
        </w:tabs>
        <w:spacing w:line="240" w:lineRule="auto"/>
        <w:ind w:left="720" w:hanging="360"/>
      </w:pPr>
      <w:r w:rsidRPr="006A3377">
        <w:t>cấp điện trở. Chính vì thế, phương pháp này không phổ biế</w:t>
      </w:r>
      <w:r w:rsidR="00A94F65">
        <w:t>n như hai phương</w:t>
      </w:r>
    </w:p>
    <w:p w14:paraId="2D2D8080" w14:textId="2A738D76" w:rsidR="00115BE1" w:rsidRPr="006A3377" w:rsidRDefault="00115BE1" w:rsidP="00A94F65">
      <w:pPr>
        <w:tabs>
          <w:tab w:val="left" w:pos="630"/>
          <w:tab w:val="left" w:pos="720"/>
        </w:tabs>
        <w:spacing w:line="240" w:lineRule="auto"/>
        <w:ind w:left="720" w:hanging="360"/>
      </w:pPr>
      <w:r w:rsidRPr="006A3377">
        <w:t>pháp thay đổi điện áp phần ứng và từ thông kích từ.</w:t>
      </w:r>
    </w:p>
    <w:p w14:paraId="45A76F3D" w14:textId="77777777" w:rsidR="00115BE1" w:rsidRPr="006A3377" w:rsidRDefault="00115BE1" w:rsidP="00443978">
      <w:pPr>
        <w:numPr>
          <w:ilvl w:val="0"/>
          <w:numId w:val="11"/>
        </w:numPr>
        <w:tabs>
          <w:tab w:val="left" w:pos="630"/>
          <w:tab w:val="left" w:pos="720"/>
        </w:tabs>
        <w:spacing w:line="240" w:lineRule="auto"/>
        <w:ind w:left="720"/>
        <w:rPr>
          <w:i/>
          <w:iCs/>
        </w:rPr>
      </w:pPr>
      <w:r w:rsidRPr="006A3377">
        <w:rPr>
          <w:i/>
          <w:iCs/>
        </w:rPr>
        <w:t>Điều chỉnh tốc độ bằng cách thay đổi từ thông kích từ</w:t>
      </w:r>
    </w:p>
    <w:p w14:paraId="181808FC" w14:textId="77777777" w:rsidR="00A94F65" w:rsidRDefault="00115BE1" w:rsidP="00115BE1">
      <w:pPr>
        <w:tabs>
          <w:tab w:val="left" w:pos="630"/>
          <w:tab w:val="left" w:pos="720"/>
        </w:tabs>
        <w:spacing w:line="240" w:lineRule="auto"/>
        <w:ind w:left="720" w:hanging="360"/>
      </w:pPr>
      <w:r w:rsidRPr="006A3377">
        <w:t>Giả thiết ta giữ nguyên điện áp phần ứng U</w:t>
      </w:r>
      <w:r w:rsidRPr="006A3377">
        <w:rPr>
          <w:vertAlign w:val="subscript"/>
        </w:rPr>
        <w:t>u</w:t>
      </w:r>
      <w:r w:rsidRPr="006A3377">
        <w:t xml:space="preserve"> = U</w:t>
      </w:r>
      <w:r w:rsidRPr="006A3377">
        <w:rPr>
          <w:vertAlign w:val="subscript"/>
        </w:rPr>
        <w:t>dm</w:t>
      </w:r>
      <w:r w:rsidRPr="006A3377">
        <w:t xml:space="preserve"> = const, điện trở phần ứ</w:t>
      </w:r>
      <w:r w:rsidR="00A94F65">
        <w:t>ng</w:t>
      </w:r>
    </w:p>
    <w:p w14:paraId="43634E9A" w14:textId="7BF599BE" w:rsidR="00115BE1" w:rsidRPr="006A3377" w:rsidRDefault="00115BE1" w:rsidP="00115BE1">
      <w:pPr>
        <w:tabs>
          <w:tab w:val="left" w:pos="630"/>
          <w:tab w:val="left" w:pos="720"/>
        </w:tabs>
        <w:spacing w:line="240" w:lineRule="auto"/>
        <w:ind w:left="720" w:hanging="360"/>
      </w:pPr>
      <w:r w:rsidRPr="006A3377">
        <w:t>R</w:t>
      </w:r>
      <w:r w:rsidRPr="006A3377">
        <w:rPr>
          <w:vertAlign w:val="subscript"/>
        </w:rPr>
        <w:t>u</w:t>
      </w:r>
      <w:r w:rsidRPr="006A3377">
        <w:t xml:space="preserve"> = const, và thay đổi từ thông kích từ. Ta được:</w:t>
      </w:r>
    </w:p>
    <w:p w14:paraId="53CB42CF" w14:textId="77777777" w:rsidR="00115BE1" w:rsidRPr="006A3377" w:rsidRDefault="00115BE1" w:rsidP="00443978">
      <w:pPr>
        <w:numPr>
          <w:ilvl w:val="0"/>
          <w:numId w:val="5"/>
        </w:numPr>
        <w:tabs>
          <w:tab w:val="left" w:pos="630"/>
          <w:tab w:val="left" w:pos="720"/>
        </w:tabs>
        <w:spacing w:line="240" w:lineRule="auto"/>
        <w:ind w:left="720"/>
      </w:pPr>
      <w:r w:rsidRPr="006A3377">
        <w:t xml:space="preserve">Tốc độ không tải: </w:t>
      </w:r>
      <w:r w:rsidRPr="006A3377">
        <w:rPr>
          <w:position w:val="-30"/>
        </w:rPr>
        <w:object w:dxaOrig="1520" w:dyaOrig="680" w14:anchorId="3881A519">
          <v:shape id="_x0000_i1028" type="#_x0000_t75" style="width:75pt;height:33pt" o:ole="">
            <v:imagedata r:id="rId41" o:title=""/>
          </v:shape>
          <o:OLEObject Type="Embed" ProgID="Equation.DSMT4" ShapeID="_x0000_i1028" DrawAspect="Content" ObjectID="_1795992213" r:id="rId42"/>
        </w:object>
      </w:r>
      <w:r w:rsidRPr="006A3377">
        <w:t>,</w:t>
      </w:r>
    </w:p>
    <w:p w14:paraId="37CEE960" w14:textId="77777777" w:rsidR="00115BE1" w:rsidRPr="006A3377" w:rsidRDefault="00115BE1" w:rsidP="00443978">
      <w:pPr>
        <w:numPr>
          <w:ilvl w:val="0"/>
          <w:numId w:val="5"/>
        </w:numPr>
        <w:tabs>
          <w:tab w:val="left" w:pos="630"/>
          <w:tab w:val="left" w:pos="720"/>
        </w:tabs>
        <w:spacing w:line="240" w:lineRule="auto"/>
        <w:ind w:left="720"/>
      </w:pPr>
      <w:r w:rsidRPr="006A3377">
        <w:t xml:space="preserve">Độ cứng đặc tính cơ: </w:t>
      </w:r>
      <w:r w:rsidRPr="006A3377">
        <w:rPr>
          <w:position w:val="-30"/>
        </w:rPr>
        <w:object w:dxaOrig="1980" w:dyaOrig="720" w14:anchorId="60A7850D">
          <v:shape id="_x0000_i1029" type="#_x0000_t75" style="width:99pt;height:36pt" o:ole="">
            <v:imagedata r:id="rId43" o:title=""/>
          </v:shape>
          <o:OLEObject Type="Embed" ProgID="Equation.DSMT4" ShapeID="_x0000_i1029" DrawAspect="Content" ObjectID="_1795992214" r:id="rId44"/>
        </w:object>
      </w:r>
      <w:r w:rsidRPr="006A3377">
        <w:t>.</w:t>
      </w:r>
    </w:p>
    <w:p w14:paraId="17DBCA1D" w14:textId="77777777" w:rsidR="00115BE1" w:rsidRPr="006A3377" w:rsidRDefault="00115BE1" w:rsidP="00115BE1">
      <w:pPr>
        <w:tabs>
          <w:tab w:val="left" w:pos="630"/>
          <w:tab w:val="left" w:pos="720"/>
        </w:tabs>
        <w:spacing w:line="240" w:lineRule="auto"/>
        <w:ind w:left="720" w:hanging="360"/>
        <w:jc w:val="center"/>
      </w:pPr>
      <w:r w:rsidRPr="006A3377">
        <w:rPr>
          <w:noProof/>
        </w:rPr>
        <w:drawing>
          <wp:inline distT="0" distB="0" distL="0" distR="0" wp14:anchorId="758432A3" wp14:editId="6B978BCD">
            <wp:extent cx="3051138" cy="2171700"/>
            <wp:effectExtent l="0" t="0" r="0" b="0"/>
            <wp:docPr id="4135" name="Picture 413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rotWithShape="1">
                    <a:blip r:embed="rId45"/>
                    <a:srcRect l="7483" t="2621" r="8007" b="2541"/>
                    <a:stretch/>
                  </pic:blipFill>
                  <pic:spPr bwMode="auto">
                    <a:xfrm>
                      <a:off x="0" y="0"/>
                      <a:ext cx="3126556" cy="2225380"/>
                    </a:xfrm>
                    <a:prstGeom prst="rect">
                      <a:avLst/>
                    </a:prstGeom>
                    <a:ln>
                      <a:noFill/>
                    </a:ln>
                    <a:extLst>
                      <a:ext uri="{53640926-AAD7-44D8-BBD7-CCE9431645EC}">
                        <a14:shadowObscured xmlns:a14="http://schemas.microsoft.com/office/drawing/2010/main"/>
                      </a:ext>
                    </a:extLst>
                  </pic:spPr>
                </pic:pic>
              </a:graphicData>
            </a:graphic>
          </wp:inline>
        </w:drawing>
      </w:r>
    </w:p>
    <w:p w14:paraId="65E583E3" w14:textId="3B6558E2" w:rsidR="00115BE1" w:rsidRPr="006A3377" w:rsidRDefault="00115BE1" w:rsidP="00115BE1">
      <w:pPr>
        <w:pStyle w:val="Caption"/>
        <w:tabs>
          <w:tab w:val="left" w:pos="630"/>
          <w:tab w:val="left" w:pos="720"/>
        </w:tabs>
        <w:ind w:left="720" w:hanging="360"/>
        <w:rPr>
          <w:sz w:val="26"/>
          <w:szCs w:val="26"/>
        </w:rPr>
      </w:pPr>
      <w:bookmarkStart w:id="60" w:name="_Toc128598865"/>
      <w:bookmarkStart w:id="61" w:name="_Toc128859037"/>
      <w:bookmarkStart w:id="62" w:name="_Toc185379441"/>
      <w:r w:rsidRPr="006A3377">
        <w:rPr>
          <w:sz w:val="26"/>
          <w:szCs w:val="26"/>
        </w:rPr>
        <w:lastRenderedPageBreak/>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19</w:t>
      </w:r>
      <w:r w:rsidR="00594909">
        <w:rPr>
          <w:sz w:val="26"/>
          <w:szCs w:val="26"/>
        </w:rPr>
        <w:fldChar w:fldCharType="end"/>
      </w:r>
      <w:r w:rsidRPr="006A3377">
        <w:rPr>
          <w:sz w:val="26"/>
          <w:szCs w:val="26"/>
        </w:rPr>
        <w:t xml:space="preserve"> Đặc tính cơ của động cơ khi giảm từ thông</w:t>
      </w:r>
      <w:bookmarkEnd w:id="60"/>
      <w:bookmarkEnd w:id="61"/>
      <w:bookmarkEnd w:id="62"/>
    </w:p>
    <w:p w14:paraId="31019500" w14:textId="77777777" w:rsidR="00115BE1" w:rsidRPr="006A3377" w:rsidRDefault="00115BE1" w:rsidP="00115BE1">
      <w:pPr>
        <w:tabs>
          <w:tab w:val="left" w:pos="630"/>
          <w:tab w:val="left" w:pos="720"/>
        </w:tabs>
        <w:spacing w:line="240" w:lineRule="auto"/>
        <w:ind w:left="720" w:hanging="360"/>
      </w:pPr>
      <w:r w:rsidRPr="006A3377">
        <w:t>Đặc điểm của phương pháp này:</w:t>
      </w:r>
    </w:p>
    <w:p w14:paraId="24BDEC4E" w14:textId="77777777" w:rsidR="00115BE1" w:rsidRPr="006A3377" w:rsidRDefault="00115BE1" w:rsidP="00443978">
      <w:pPr>
        <w:numPr>
          <w:ilvl w:val="0"/>
          <w:numId w:val="5"/>
        </w:numPr>
        <w:tabs>
          <w:tab w:val="left" w:pos="630"/>
          <w:tab w:val="left" w:pos="720"/>
        </w:tabs>
        <w:spacing w:line="240" w:lineRule="auto"/>
        <w:ind w:left="720"/>
      </w:pPr>
      <w:r w:rsidRPr="006A3377">
        <w:t>Do cấu trúc của máy điện, nên thực tế chỉ sử dụng phương pháp này để điều chỉnh giảm từ thông. Khi giảm từ thông thì ω</w:t>
      </w:r>
      <w:r w:rsidRPr="006A3377">
        <w:rPr>
          <w:vertAlign w:val="subscript"/>
        </w:rPr>
        <w:t>0x</w:t>
      </w:r>
      <w:r w:rsidRPr="006A3377">
        <w:t xml:space="preserve"> tăng dần (ω</w:t>
      </w:r>
      <w:r w:rsidRPr="006A3377">
        <w:rPr>
          <w:vertAlign w:val="subscript"/>
        </w:rPr>
        <w:t>0</w:t>
      </w:r>
      <w:r w:rsidRPr="006A3377">
        <w:t xml:space="preserve"> &lt; ω</w:t>
      </w:r>
      <w:r w:rsidRPr="006A3377">
        <w:rPr>
          <w:vertAlign w:val="subscript"/>
        </w:rPr>
        <w:t>01</w:t>
      </w:r>
      <w:r w:rsidRPr="006A3377">
        <w:t xml:space="preserve"> &lt; ω</w:t>
      </w:r>
      <w:r w:rsidRPr="006A3377">
        <w:rPr>
          <w:vertAlign w:val="subscript"/>
        </w:rPr>
        <w:t>02</w:t>
      </w:r>
      <w:r w:rsidRPr="006A3377">
        <w:t xml:space="preserve"> &lt; …), độ cứng đặc tính cơ β giảm. Nên phương pháp này dùng để tăng tốc độ.</w:t>
      </w:r>
    </w:p>
    <w:p w14:paraId="251F34DE" w14:textId="77777777" w:rsidR="00115BE1" w:rsidRPr="006A3377" w:rsidRDefault="00115BE1" w:rsidP="00443978">
      <w:pPr>
        <w:numPr>
          <w:ilvl w:val="0"/>
          <w:numId w:val="5"/>
        </w:numPr>
        <w:tabs>
          <w:tab w:val="left" w:pos="630"/>
          <w:tab w:val="left" w:pos="720"/>
        </w:tabs>
        <w:spacing w:line="240" w:lineRule="auto"/>
        <w:ind w:left="720"/>
      </w:pPr>
      <w:r w:rsidRPr="006A3377">
        <w:t xml:space="preserve">Do việc điều chỉnh được thực hiện ở mạch kích từ, mạch này có dòng điện nhỏ hơn rất nhiều so với mạch lực, nên công suất tổn hao ít. </w:t>
      </w:r>
    </w:p>
    <w:p w14:paraId="393BFBE5" w14:textId="77777777" w:rsidR="00115BE1" w:rsidRPr="006A3377" w:rsidRDefault="00115BE1" w:rsidP="00443978">
      <w:pPr>
        <w:numPr>
          <w:ilvl w:val="0"/>
          <w:numId w:val="5"/>
        </w:numPr>
        <w:tabs>
          <w:tab w:val="left" w:pos="630"/>
          <w:tab w:val="left" w:pos="720"/>
        </w:tabs>
        <w:spacing w:line="240" w:lineRule="auto"/>
        <w:ind w:left="720"/>
      </w:pPr>
      <w:r w:rsidRPr="006A3377">
        <w:t>Phương pháp này chịu ảnh của hiện tượng từ dư và các nhiễu làm ảnh hưởng xấu đến chất lượng của các hệ truyền động đảo chiều bằng kích từ.</w:t>
      </w:r>
    </w:p>
    <w:p w14:paraId="4D3B5276" w14:textId="77777777" w:rsidR="00115BE1" w:rsidRPr="006A3377" w:rsidRDefault="00115BE1" w:rsidP="00443978">
      <w:pPr>
        <w:numPr>
          <w:ilvl w:val="0"/>
          <w:numId w:val="11"/>
        </w:numPr>
        <w:tabs>
          <w:tab w:val="left" w:pos="630"/>
          <w:tab w:val="left" w:pos="720"/>
        </w:tabs>
        <w:spacing w:line="240" w:lineRule="auto"/>
        <w:ind w:left="720"/>
        <w:rPr>
          <w:i/>
          <w:iCs/>
        </w:rPr>
      </w:pPr>
      <w:r w:rsidRPr="006A3377">
        <w:rPr>
          <w:i/>
          <w:iCs/>
        </w:rPr>
        <w:t>Điều chỉnh tốc độ bằng cách thay đổi điện áp phần ứng</w:t>
      </w:r>
    </w:p>
    <w:p w14:paraId="77D763A3" w14:textId="77777777" w:rsidR="00115BE1" w:rsidRPr="006A3377" w:rsidRDefault="00115BE1" w:rsidP="00115BE1">
      <w:pPr>
        <w:tabs>
          <w:tab w:val="left" w:pos="630"/>
          <w:tab w:val="left" w:pos="720"/>
        </w:tabs>
        <w:spacing w:line="240" w:lineRule="auto"/>
        <w:ind w:left="720" w:hanging="360"/>
      </w:pPr>
      <w:r w:rsidRPr="006A3377">
        <w:t>Nếu ta giữ KФ = KФ</w:t>
      </w:r>
      <w:r w:rsidRPr="006A3377">
        <w:rPr>
          <w:vertAlign w:val="subscript"/>
        </w:rPr>
        <w:t>đm</w:t>
      </w:r>
      <w:r w:rsidRPr="006A3377">
        <w:t xml:space="preserve"> = const, R</w:t>
      </w:r>
      <w:r w:rsidRPr="006A3377">
        <w:rPr>
          <w:vertAlign w:val="subscript"/>
        </w:rPr>
        <w:t>u</w:t>
      </w:r>
      <w:r w:rsidRPr="006A3377">
        <w:t xml:space="preserve"> = const và thay đổi điện áp phần ứng theo hướng giảm so với U</w:t>
      </w:r>
      <w:r w:rsidRPr="006A3377">
        <w:rPr>
          <w:vertAlign w:val="subscript"/>
        </w:rPr>
        <w:t>đm</w:t>
      </w:r>
      <w:r w:rsidRPr="006A3377">
        <w:t xml:space="preserve"> thì ta được:</w:t>
      </w:r>
    </w:p>
    <w:p w14:paraId="1D165E33" w14:textId="77777777" w:rsidR="00115BE1" w:rsidRPr="006A3377" w:rsidRDefault="00115BE1" w:rsidP="00443978">
      <w:pPr>
        <w:numPr>
          <w:ilvl w:val="0"/>
          <w:numId w:val="5"/>
        </w:numPr>
        <w:tabs>
          <w:tab w:val="left" w:pos="630"/>
          <w:tab w:val="left" w:pos="720"/>
        </w:tabs>
        <w:spacing w:line="240" w:lineRule="auto"/>
        <w:ind w:left="720"/>
      </w:pPr>
      <w:r w:rsidRPr="006A3377">
        <w:t xml:space="preserve">Tốc độ không tải: </w:t>
      </w:r>
      <w:r w:rsidRPr="006A3377">
        <w:rPr>
          <w:position w:val="-30"/>
        </w:rPr>
        <w:object w:dxaOrig="1719" w:dyaOrig="680" w14:anchorId="15A81CD1">
          <v:shape id="_x0000_i1030" type="#_x0000_t75" style="width:87pt;height:33pt" o:ole="">
            <v:imagedata r:id="rId46" o:title=""/>
          </v:shape>
          <o:OLEObject Type="Embed" ProgID="Equation.DSMT4" ShapeID="_x0000_i1030" DrawAspect="Content" ObjectID="_1795992215" r:id="rId47"/>
        </w:object>
      </w:r>
      <w:r w:rsidRPr="006A3377">
        <w:t>,</w:t>
      </w:r>
    </w:p>
    <w:p w14:paraId="7E289946" w14:textId="77777777" w:rsidR="00115BE1" w:rsidRPr="006A3377" w:rsidRDefault="00115BE1" w:rsidP="00443978">
      <w:pPr>
        <w:numPr>
          <w:ilvl w:val="0"/>
          <w:numId w:val="5"/>
        </w:numPr>
        <w:tabs>
          <w:tab w:val="left" w:pos="630"/>
          <w:tab w:val="left" w:pos="720"/>
        </w:tabs>
        <w:spacing w:line="240" w:lineRule="auto"/>
        <w:ind w:left="720"/>
      </w:pPr>
      <w:r w:rsidRPr="006A3377">
        <w:t xml:space="preserve">Độ cứng đặc tính cơ: </w:t>
      </w:r>
      <w:r w:rsidRPr="006A3377">
        <w:rPr>
          <w:position w:val="-30"/>
        </w:rPr>
        <w:object w:dxaOrig="2079" w:dyaOrig="720" w14:anchorId="6D663046">
          <v:shape id="_x0000_i1031" type="#_x0000_t75" style="width:103.8pt;height:36pt" o:ole="">
            <v:imagedata r:id="rId48" o:title=""/>
          </v:shape>
          <o:OLEObject Type="Embed" ProgID="Equation.DSMT4" ShapeID="_x0000_i1031" DrawAspect="Content" ObjectID="_1795992216" r:id="rId49"/>
        </w:object>
      </w:r>
      <w:r w:rsidRPr="006A3377">
        <w:t>.</w:t>
      </w:r>
    </w:p>
    <w:p w14:paraId="768D0EF5" w14:textId="77777777" w:rsidR="00115BE1" w:rsidRPr="006A3377" w:rsidRDefault="00115BE1" w:rsidP="00115BE1">
      <w:pPr>
        <w:keepNext/>
        <w:tabs>
          <w:tab w:val="left" w:pos="630"/>
          <w:tab w:val="left" w:pos="720"/>
        </w:tabs>
        <w:spacing w:line="240" w:lineRule="auto"/>
        <w:ind w:left="720" w:hanging="360"/>
        <w:jc w:val="center"/>
      </w:pPr>
      <w:r w:rsidRPr="006A3377">
        <w:rPr>
          <w:noProof/>
        </w:rPr>
        <w:drawing>
          <wp:inline distT="0" distB="0" distL="0" distR="0" wp14:anchorId="2FDB2997" wp14:editId="05D751E9">
            <wp:extent cx="2990677" cy="2057400"/>
            <wp:effectExtent l="0" t="0" r="635" b="0"/>
            <wp:docPr id="4137" name="Picture 413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picture containing chart&#10;&#10;Description automatically generated"/>
                    <pic:cNvPicPr/>
                  </pic:nvPicPr>
                  <pic:blipFill rotWithShape="1">
                    <a:blip r:embed="rId50"/>
                    <a:srcRect l="2062" t="3776" r="1060" b="4695"/>
                    <a:stretch/>
                  </pic:blipFill>
                  <pic:spPr bwMode="auto">
                    <a:xfrm>
                      <a:off x="0" y="0"/>
                      <a:ext cx="3055308" cy="2101862"/>
                    </a:xfrm>
                    <a:prstGeom prst="rect">
                      <a:avLst/>
                    </a:prstGeom>
                    <a:ln>
                      <a:noFill/>
                    </a:ln>
                    <a:extLst>
                      <a:ext uri="{53640926-AAD7-44D8-BBD7-CCE9431645EC}">
                        <a14:shadowObscured xmlns:a14="http://schemas.microsoft.com/office/drawing/2010/main"/>
                      </a:ext>
                    </a:extLst>
                  </pic:spPr>
                </pic:pic>
              </a:graphicData>
            </a:graphic>
          </wp:inline>
        </w:drawing>
      </w:r>
    </w:p>
    <w:p w14:paraId="1C83C903" w14:textId="2FFC2553" w:rsidR="00115BE1" w:rsidRPr="006A3377" w:rsidRDefault="00115BE1" w:rsidP="00115BE1">
      <w:pPr>
        <w:pStyle w:val="Caption"/>
        <w:tabs>
          <w:tab w:val="left" w:pos="630"/>
          <w:tab w:val="left" w:pos="720"/>
        </w:tabs>
        <w:ind w:left="720" w:hanging="360"/>
        <w:rPr>
          <w:sz w:val="26"/>
          <w:szCs w:val="26"/>
        </w:rPr>
      </w:pPr>
      <w:bookmarkStart w:id="63" w:name="_Toc128598866"/>
      <w:bookmarkStart w:id="64" w:name="_Toc128859038"/>
      <w:bookmarkStart w:id="65" w:name="_Toc185379442"/>
      <w:r w:rsidRPr="006A3377">
        <w:rPr>
          <w:sz w:val="26"/>
          <w:szCs w:val="26"/>
        </w:rPr>
        <w:t xml:space="preserve">Hình </w:t>
      </w:r>
      <w:r w:rsidR="00594909">
        <w:rPr>
          <w:sz w:val="26"/>
          <w:szCs w:val="26"/>
        </w:rPr>
        <w:fldChar w:fldCharType="begin"/>
      </w:r>
      <w:r w:rsidR="00594909">
        <w:rPr>
          <w:sz w:val="26"/>
          <w:szCs w:val="26"/>
        </w:rPr>
        <w:instrText xml:space="preserve"> STYLEREF 1 \s </w:instrText>
      </w:r>
      <w:r w:rsidR="00594909">
        <w:rPr>
          <w:sz w:val="26"/>
          <w:szCs w:val="26"/>
        </w:rPr>
        <w:fldChar w:fldCharType="separate"/>
      </w:r>
      <w:r w:rsidR="00594909">
        <w:rPr>
          <w:noProof/>
          <w:sz w:val="26"/>
          <w:szCs w:val="26"/>
        </w:rPr>
        <w:t>2</w:t>
      </w:r>
      <w:r w:rsidR="00594909">
        <w:rPr>
          <w:sz w:val="26"/>
          <w:szCs w:val="26"/>
        </w:rPr>
        <w:fldChar w:fldCharType="end"/>
      </w:r>
      <w:r w:rsidR="00594909">
        <w:rPr>
          <w:sz w:val="26"/>
          <w:szCs w:val="26"/>
        </w:rPr>
        <w:t>.</w:t>
      </w:r>
      <w:r w:rsidR="00594909">
        <w:rPr>
          <w:sz w:val="26"/>
          <w:szCs w:val="26"/>
        </w:rPr>
        <w:fldChar w:fldCharType="begin"/>
      </w:r>
      <w:r w:rsidR="00594909">
        <w:rPr>
          <w:sz w:val="26"/>
          <w:szCs w:val="26"/>
        </w:rPr>
        <w:instrText xml:space="preserve"> SEQ Hình \* ARABIC \s 1 </w:instrText>
      </w:r>
      <w:r w:rsidR="00594909">
        <w:rPr>
          <w:sz w:val="26"/>
          <w:szCs w:val="26"/>
        </w:rPr>
        <w:fldChar w:fldCharType="separate"/>
      </w:r>
      <w:r w:rsidR="00594909">
        <w:rPr>
          <w:noProof/>
          <w:sz w:val="26"/>
          <w:szCs w:val="26"/>
        </w:rPr>
        <w:t>20</w:t>
      </w:r>
      <w:r w:rsidR="00594909">
        <w:rPr>
          <w:sz w:val="26"/>
          <w:szCs w:val="26"/>
        </w:rPr>
        <w:fldChar w:fldCharType="end"/>
      </w:r>
      <w:r w:rsidRPr="006A3377">
        <w:rPr>
          <w:sz w:val="26"/>
          <w:szCs w:val="26"/>
        </w:rPr>
        <w:t xml:space="preserve"> Đặc tính cơ của động cơ khi giảm điện áp phần ứng</w:t>
      </w:r>
      <w:bookmarkEnd w:id="63"/>
      <w:bookmarkEnd w:id="64"/>
      <w:bookmarkEnd w:id="65"/>
    </w:p>
    <w:p w14:paraId="06C3433F" w14:textId="77777777" w:rsidR="00115BE1" w:rsidRPr="006A3377" w:rsidRDefault="00115BE1" w:rsidP="00115BE1">
      <w:pPr>
        <w:tabs>
          <w:tab w:val="left" w:pos="630"/>
          <w:tab w:val="left" w:pos="720"/>
        </w:tabs>
        <w:spacing w:line="240" w:lineRule="auto"/>
        <w:ind w:left="720" w:hanging="360"/>
      </w:pPr>
      <w:r w:rsidRPr="006A3377">
        <w:t>Như vậy khi thay đổi điện áp đặt vào phần ứng động cơ, ta được một họ đặc tính cơ song song với đặc tính cơ tự nhiên và có độ cứng đặc tính cơ là không đổi.</w:t>
      </w:r>
    </w:p>
    <w:p w14:paraId="0BF7827C" w14:textId="77777777" w:rsidR="00115BE1" w:rsidRPr="006A3377" w:rsidRDefault="00115BE1" w:rsidP="00115BE1">
      <w:pPr>
        <w:tabs>
          <w:tab w:val="left" w:pos="630"/>
          <w:tab w:val="left" w:pos="720"/>
        </w:tabs>
        <w:spacing w:line="240" w:lineRule="auto"/>
        <w:ind w:left="720" w:hanging="360"/>
      </w:pPr>
      <w:r w:rsidRPr="006A3377">
        <w:t xml:space="preserve">Khi giảm điện áp phần ứng đặt vào động cơ thì dòng điện ngắn mạch sẽ giảm    </w:t>
      </w:r>
      <w:proofErr w:type="gramStart"/>
      <w:r w:rsidRPr="006A3377">
        <w:t xml:space="preserve">   (</w:t>
      </w:r>
      <w:proofErr w:type="gramEnd"/>
      <w:r w:rsidRPr="006A3377">
        <w:rPr>
          <w:position w:val="-30"/>
        </w:rPr>
        <w:object w:dxaOrig="1020" w:dyaOrig="680" w14:anchorId="0456F009">
          <v:shape id="_x0000_i1032" type="#_x0000_t75" style="width:51pt;height:33pt" o:ole="">
            <v:imagedata r:id="rId51" o:title=""/>
          </v:shape>
          <o:OLEObject Type="Embed" ProgID="Equation.DSMT4" ShapeID="_x0000_i1032" DrawAspect="Content" ObjectID="_1795992217" r:id="rId52"/>
        </w:object>
      </w:r>
      <w:r w:rsidRPr="006A3377">
        <w:t>), momen ngắn mạch của động cơ (</w:t>
      </w:r>
      <w:r w:rsidRPr="006A3377">
        <w:rPr>
          <w:position w:val="-12"/>
        </w:rPr>
        <w:object w:dxaOrig="1340" w:dyaOrig="360" w14:anchorId="16432D76">
          <v:shape id="_x0000_i1033" type="#_x0000_t75" style="width:67.2pt;height:18.6pt" o:ole="">
            <v:imagedata r:id="rId53" o:title=""/>
          </v:shape>
          <o:OLEObject Type="Embed" ProgID="Equation.DSMT4" ShapeID="_x0000_i1033" DrawAspect="Content" ObjectID="_1795992218" r:id="rId54"/>
        </w:object>
      </w:r>
      <w:r w:rsidRPr="006A3377">
        <w:t>) cũng giảm. Và do đó tốc độ động cơ cũng giảm ứng với một phụ tải nhất định.</w:t>
      </w:r>
    </w:p>
    <w:p w14:paraId="3155842C" w14:textId="77777777" w:rsidR="00115BE1" w:rsidRPr="006A3377" w:rsidRDefault="00115BE1" w:rsidP="00115BE1">
      <w:pPr>
        <w:tabs>
          <w:tab w:val="left" w:pos="630"/>
          <w:tab w:val="left" w:pos="720"/>
        </w:tabs>
        <w:spacing w:line="240" w:lineRule="auto"/>
        <w:ind w:left="720" w:hanging="360"/>
      </w:pPr>
      <w:r w:rsidRPr="006A3377">
        <w:t>Phương pháp điều chỉnh tốc độ bằng cách thay đổi điện áp chỉ cho phép điều chỉnh dưới tốc độ định mức.</w:t>
      </w:r>
    </w:p>
    <w:p w14:paraId="38BC5D82" w14:textId="77777777" w:rsidR="00115BE1" w:rsidRPr="006A3377" w:rsidRDefault="00115BE1" w:rsidP="00443978">
      <w:pPr>
        <w:numPr>
          <w:ilvl w:val="0"/>
          <w:numId w:val="11"/>
        </w:numPr>
        <w:tabs>
          <w:tab w:val="left" w:pos="630"/>
          <w:tab w:val="left" w:pos="720"/>
        </w:tabs>
        <w:spacing w:line="240" w:lineRule="auto"/>
        <w:ind w:left="720"/>
        <w:rPr>
          <w:i/>
          <w:iCs/>
        </w:rPr>
      </w:pPr>
      <w:r w:rsidRPr="006A3377">
        <w:rPr>
          <w:i/>
          <w:iCs/>
        </w:rPr>
        <w:t>Kết luận</w:t>
      </w:r>
    </w:p>
    <w:p w14:paraId="44A59436" w14:textId="7F48517D" w:rsidR="00115BE1" w:rsidRDefault="00115BE1" w:rsidP="00A94F65">
      <w:r w:rsidRPr="00115BE1">
        <w:t>Từ việc phân tích các phương pháp điều chỉnh tốc độ của động cơ điện một chiều, em thấy phương pháp điều chỉnh tốc độ bằng cách thay đổi điện áp phần ứng có rất nhiều ưu điểm (nổi bật nhất là độ cứng đặc tính cơ không thay đổi) phù hợp với động cơ công suất nhỏ, điều chỉnh tốc độ ở vùng dưới tốc độ định mức, momen tải không đổi trong toàn dải điều chỉnh.</w:t>
      </w:r>
    </w:p>
    <w:p w14:paraId="1E62776E" w14:textId="0CEC66AE" w:rsidR="00115BE1" w:rsidRDefault="00115BE1" w:rsidP="00A94F65">
      <w:pPr>
        <w:pStyle w:val="ListParagraph"/>
        <w:numPr>
          <w:ilvl w:val="0"/>
          <w:numId w:val="24"/>
        </w:numPr>
      </w:pPr>
      <w:r>
        <w:t>Led</w:t>
      </w:r>
    </w:p>
    <w:p w14:paraId="07296C28" w14:textId="77777777" w:rsidR="00A94F65" w:rsidRDefault="00115BE1" w:rsidP="00A94F65">
      <w:pPr>
        <w:pStyle w:val="ListParagraph"/>
        <w:keepNext/>
        <w:jc w:val="center"/>
      </w:pPr>
      <w:r w:rsidRPr="003E33C4">
        <w:rPr>
          <w:noProof/>
        </w:rPr>
        <w:lastRenderedPageBreak/>
        <w:drawing>
          <wp:inline distT="0" distB="0" distL="0" distR="0" wp14:anchorId="1CB0455D" wp14:editId="3161B3D0">
            <wp:extent cx="1701580" cy="1542107"/>
            <wp:effectExtent l="0" t="0" r="0" b="1270"/>
            <wp:docPr id="1959223783" name="Picture 195922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713411" cy="1552829"/>
                    </a:xfrm>
                    <a:prstGeom prst="rect">
                      <a:avLst/>
                    </a:prstGeom>
                  </pic:spPr>
                </pic:pic>
              </a:graphicData>
            </a:graphic>
          </wp:inline>
        </w:drawing>
      </w:r>
    </w:p>
    <w:p w14:paraId="7EE519F9" w14:textId="6EAA2D49" w:rsidR="00115BE1" w:rsidRDefault="00A94F65" w:rsidP="00A94F65">
      <w:pPr>
        <w:pStyle w:val="Caption"/>
      </w:pPr>
      <w:bookmarkStart w:id="66" w:name="_Toc185379443"/>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1</w:t>
      </w:r>
      <w:r w:rsidR="00594909">
        <w:rPr>
          <w:noProof/>
        </w:rPr>
        <w:fldChar w:fldCharType="end"/>
      </w:r>
      <w:r>
        <w:t xml:space="preserve"> Led 5mm</w:t>
      </w:r>
      <w:bookmarkEnd w:id="66"/>
    </w:p>
    <w:p w14:paraId="5D475293" w14:textId="77777777" w:rsidR="00115BE1" w:rsidRDefault="00115BE1" w:rsidP="00115BE1">
      <w:pPr>
        <w:pStyle w:val="Heading3"/>
      </w:pPr>
      <w:bookmarkStart w:id="67" w:name="_Toc185379196"/>
      <w:r>
        <w:t>Khối hiển thị</w:t>
      </w:r>
      <w:bookmarkEnd w:id="67"/>
    </w:p>
    <w:p w14:paraId="557E1A8C" w14:textId="64D1E05D" w:rsidR="00115BE1" w:rsidRDefault="00115BE1" w:rsidP="00115BE1">
      <w:pPr>
        <w:pStyle w:val="ListParagraph"/>
      </w:pPr>
    </w:p>
    <w:p w14:paraId="55207691" w14:textId="77777777" w:rsidR="00A94F65" w:rsidRDefault="00115BE1" w:rsidP="00A94F65">
      <w:pPr>
        <w:pStyle w:val="ListParagraph"/>
        <w:keepNext/>
        <w:jc w:val="center"/>
      </w:pPr>
      <w:r w:rsidRPr="00CA6C39">
        <w:rPr>
          <w:noProof/>
        </w:rPr>
        <w:drawing>
          <wp:inline distT="0" distB="0" distL="0" distR="0" wp14:anchorId="27BDC967" wp14:editId="36E44E68">
            <wp:extent cx="2426329" cy="251766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435218" cy="2526892"/>
                    </a:xfrm>
                    <a:prstGeom prst="rect">
                      <a:avLst/>
                    </a:prstGeom>
                  </pic:spPr>
                </pic:pic>
              </a:graphicData>
            </a:graphic>
          </wp:inline>
        </w:drawing>
      </w:r>
    </w:p>
    <w:p w14:paraId="629932C3" w14:textId="1E98FC7E" w:rsidR="00115BE1" w:rsidRDefault="00A94F65" w:rsidP="00A94F65">
      <w:pPr>
        <w:pStyle w:val="Caption"/>
      </w:pPr>
      <w:bookmarkStart w:id="68" w:name="_Toc185379444"/>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2</w:t>
      </w:r>
      <w:r w:rsidR="00594909">
        <w:rPr>
          <w:noProof/>
        </w:rPr>
        <w:fldChar w:fldCharType="end"/>
      </w:r>
      <w:r>
        <w:t xml:space="preserve"> LCD 1602</w:t>
      </w:r>
      <w:bookmarkEnd w:id="68"/>
    </w:p>
    <w:p w14:paraId="46153672" w14:textId="77777777" w:rsidR="00115BE1" w:rsidRPr="00CA6C39" w:rsidRDefault="00115BE1" w:rsidP="00A94F65">
      <w:r w:rsidRPr="00CA6C39">
        <w:t>Màn hình text </w:t>
      </w:r>
      <w:hyperlink r:id="rId57" w:history="1">
        <w:r w:rsidRPr="00A94F65">
          <w:rPr>
            <w:rStyle w:val="Hyperlink"/>
            <w:rFonts w:eastAsiaTheme="majorEastAsia"/>
            <w:color w:val="auto"/>
            <w:u w:val="none"/>
          </w:rPr>
          <w:t>LCD 1602 kèm module I2C</w:t>
        </w:r>
      </w:hyperlink>
      <w:r w:rsidRPr="00CA6C39">
        <w:t> sử dụng driver HD44780, có khả năng hiển thị 2 dòng với mỗi dòng 16 ký tự, màn hình có độ bền cao, rất phổ biến, nhiều code mẫu và dễ sử dụng thích hợp cho những người mới học và làm dự án.</w:t>
      </w:r>
    </w:p>
    <w:p w14:paraId="36D69978" w14:textId="77777777" w:rsidR="00115BE1" w:rsidRPr="00CA6C39" w:rsidRDefault="00115BE1" w:rsidP="00A94F65">
      <w:r w:rsidRPr="00CA6C39">
        <w:t>Màn hình LCD được hàn sẵn module giao tiếp I2C giúp việc giao tiếp được dễ dàng và nhanh chóng hơn rất nhiều, người dùng không phải tốn công hàn i2c, mà giá thành lại rẻ hơn mua từng món.</w:t>
      </w:r>
    </w:p>
    <w:p w14:paraId="61CA5334" w14:textId="77777777" w:rsidR="00115BE1" w:rsidRPr="00A94F65" w:rsidRDefault="00115BE1" w:rsidP="00A94F65">
      <w:pPr>
        <w:rPr>
          <w:b/>
        </w:rPr>
      </w:pPr>
      <w:r w:rsidRPr="00A94F65">
        <w:rPr>
          <w:b/>
        </w:rPr>
        <w:t>Thông số kỹ thuật của LCD 1602 kèm module I2C</w:t>
      </w:r>
    </w:p>
    <w:p w14:paraId="29E6DE17" w14:textId="77777777" w:rsidR="00115BE1" w:rsidRPr="00CA6C39" w:rsidRDefault="00115BE1" w:rsidP="00A94F65">
      <w:pPr>
        <w:pStyle w:val="ListParagraph"/>
        <w:numPr>
          <w:ilvl w:val="0"/>
          <w:numId w:val="25"/>
        </w:numPr>
      </w:pPr>
      <w:r w:rsidRPr="00CA6C39">
        <w:t>Điện áp hoạt động là 5 V.</w:t>
      </w:r>
    </w:p>
    <w:p w14:paraId="18E2D6EC" w14:textId="77777777" w:rsidR="00115BE1" w:rsidRPr="00CA6C39" w:rsidRDefault="00115BE1" w:rsidP="00A94F65">
      <w:pPr>
        <w:pStyle w:val="ListParagraph"/>
        <w:numPr>
          <w:ilvl w:val="0"/>
          <w:numId w:val="25"/>
        </w:numPr>
      </w:pPr>
      <w:r w:rsidRPr="00CA6C39">
        <w:t>Địa chỉ I2C: 0x27 (có thể là 0X3F thay đổi theo đơn hàng của nhà sản xuất)</w:t>
      </w:r>
    </w:p>
    <w:p w14:paraId="515BE8E9" w14:textId="77777777" w:rsidR="00115BE1" w:rsidRPr="00CA6C39" w:rsidRDefault="00115BE1" w:rsidP="00A94F65">
      <w:pPr>
        <w:pStyle w:val="ListParagraph"/>
        <w:numPr>
          <w:ilvl w:val="0"/>
          <w:numId w:val="25"/>
        </w:numPr>
      </w:pPr>
      <w:r w:rsidRPr="00CA6C39">
        <w:t>Màu: Xanh lá hoặc Xanh dương (tùy chọn)</w:t>
      </w:r>
    </w:p>
    <w:p w14:paraId="4E030FEE" w14:textId="77777777" w:rsidR="00115BE1" w:rsidRPr="00CA6C39" w:rsidRDefault="00115BE1" w:rsidP="00A94F65">
      <w:pPr>
        <w:pStyle w:val="ListParagraph"/>
        <w:numPr>
          <w:ilvl w:val="0"/>
          <w:numId w:val="25"/>
        </w:numPr>
      </w:pPr>
      <w:r w:rsidRPr="00CA6C39">
        <w:t>Kích thước lỗ bắt ốc: 74mm x 30mm</w:t>
      </w:r>
    </w:p>
    <w:p w14:paraId="6686FCC5" w14:textId="77777777" w:rsidR="00115BE1" w:rsidRPr="00CA6C39" w:rsidRDefault="00115BE1" w:rsidP="00A94F65">
      <w:pPr>
        <w:pStyle w:val="ListParagraph"/>
        <w:numPr>
          <w:ilvl w:val="0"/>
          <w:numId w:val="25"/>
        </w:numPr>
      </w:pPr>
      <w:r w:rsidRPr="00CA6C39">
        <w:t>Kích thước của mạch: 80mm x 36mm x 19m</w:t>
      </w:r>
    </w:p>
    <w:p w14:paraId="639BED34" w14:textId="77777777" w:rsidR="00115BE1" w:rsidRPr="00CA6C39" w:rsidRDefault="00115BE1" w:rsidP="00A94F65">
      <w:pPr>
        <w:pStyle w:val="ListParagraph"/>
        <w:numPr>
          <w:ilvl w:val="0"/>
          <w:numId w:val="25"/>
        </w:numPr>
      </w:pPr>
      <w:r w:rsidRPr="00CA6C39">
        <w:t>Trọng lượng 38g</w:t>
      </w:r>
    </w:p>
    <w:p w14:paraId="15EA2828" w14:textId="1CA76CF2" w:rsidR="005252C1" w:rsidRPr="005252C1" w:rsidRDefault="005252C1" w:rsidP="005252C1">
      <w:pPr>
        <w:pStyle w:val="Caption"/>
        <w:keepNext/>
        <w:tabs>
          <w:tab w:val="left" w:pos="630"/>
          <w:tab w:val="left" w:pos="720"/>
        </w:tabs>
        <w:spacing w:before="120" w:after="120"/>
        <w:ind w:left="720" w:hanging="360"/>
        <w:rPr>
          <w:color w:val="000000" w:themeColor="text1"/>
          <w:sz w:val="26"/>
          <w:szCs w:val="26"/>
        </w:rPr>
      </w:pPr>
      <w:bookmarkStart w:id="69" w:name="_Toc157209431"/>
      <w:bookmarkStart w:id="70" w:name="_Toc185379274"/>
      <w:r w:rsidRPr="005252C1">
        <w:lastRenderedPageBreak/>
        <w:t xml:space="preserve">Bảng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Bảng \* ARABIC \s 1 </w:instrText>
      </w:r>
      <w:r>
        <w:fldChar w:fldCharType="separate"/>
      </w:r>
      <w:r>
        <w:rPr>
          <w:noProof/>
        </w:rPr>
        <w:t>6</w:t>
      </w:r>
      <w:r>
        <w:rPr>
          <w:noProof/>
        </w:rPr>
        <w:fldChar w:fldCharType="end"/>
      </w:r>
      <w:r w:rsidRPr="005252C1">
        <w:rPr>
          <w:color w:val="000000" w:themeColor="text1"/>
          <w:sz w:val="26"/>
          <w:szCs w:val="26"/>
        </w:rPr>
        <w:t xml:space="preserve"> Mô tả các chân của I2C kèm I2C</w:t>
      </w:r>
      <w:bookmarkEnd w:id="69"/>
      <w:bookmarkEnd w:id="70"/>
    </w:p>
    <w:tbl>
      <w:tblPr>
        <w:tblStyle w:val="TableGrid"/>
        <w:tblW w:w="0" w:type="auto"/>
        <w:jc w:val="center"/>
        <w:tblLook w:val="04A0" w:firstRow="1" w:lastRow="0" w:firstColumn="1" w:lastColumn="0" w:noHBand="0" w:noVBand="1"/>
      </w:tblPr>
      <w:tblGrid>
        <w:gridCol w:w="1106"/>
        <w:gridCol w:w="1657"/>
        <w:gridCol w:w="4290"/>
      </w:tblGrid>
      <w:tr w:rsidR="00115BE1" w:rsidRPr="00CA6C39" w14:paraId="2E6D6755" w14:textId="77777777" w:rsidTr="00115BE1">
        <w:trPr>
          <w:jc w:val="center"/>
        </w:trPr>
        <w:tc>
          <w:tcPr>
            <w:tcW w:w="1106" w:type="dxa"/>
          </w:tcPr>
          <w:p w14:paraId="6FE7C359"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STT</w:t>
            </w:r>
          </w:p>
        </w:tc>
        <w:tc>
          <w:tcPr>
            <w:tcW w:w="1657" w:type="dxa"/>
          </w:tcPr>
          <w:p w14:paraId="293E16E8"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Tên chân</w:t>
            </w:r>
          </w:p>
        </w:tc>
        <w:tc>
          <w:tcPr>
            <w:tcW w:w="4290" w:type="dxa"/>
          </w:tcPr>
          <w:p w14:paraId="4E019992"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Mô tả</w:t>
            </w:r>
          </w:p>
        </w:tc>
      </w:tr>
      <w:tr w:rsidR="00115BE1" w:rsidRPr="00CA6C39" w14:paraId="21FD5EE3" w14:textId="77777777" w:rsidTr="00115BE1">
        <w:trPr>
          <w:jc w:val="center"/>
        </w:trPr>
        <w:tc>
          <w:tcPr>
            <w:tcW w:w="1106" w:type="dxa"/>
          </w:tcPr>
          <w:p w14:paraId="3621F3EF"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1</w:t>
            </w:r>
          </w:p>
        </w:tc>
        <w:tc>
          <w:tcPr>
            <w:tcW w:w="1657" w:type="dxa"/>
          </w:tcPr>
          <w:p w14:paraId="4F97D950"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Vcc</w:t>
            </w:r>
          </w:p>
        </w:tc>
        <w:tc>
          <w:tcPr>
            <w:tcW w:w="4290" w:type="dxa"/>
          </w:tcPr>
          <w:p w14:paraId="0F78A277"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Đầu vào nguồn cấp</w:t>
            </w:r>
          </w:p>
        </w:tc>
      </w:tr>
      <w:tr w:rsidR="00115BE1" w:rsidRPr="00CA6C39" w14:paraId="29FDCFA6" w14:textId="77777777" w:rsidTr="00115BE1">
        <w:trPr>
          <w:jc w:val="center"/>
        </w:trPr>
        <w:tc>
          <w:tcPr>
            <w:tcW w:w="1106" w:type="dxa"/>
          </w:tcPr>
          <w:p w14:paraId="102DF206"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2</w:t>
            </w:r>
          </w:p>
        </w:tc>
        <w:tc>
          <w:tcPr>
            <w:tcW w:w="1657" w:type="dxa"/>
          </w:tcPr>
          <w:p w14:paraId="4DAA9590"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SDA</w:t>
            </w:r>
          </w:p>
        </w:tc>
        <w:tc>
          <w:tcPr>
            <w:tcW w:w="4290" w:type="dxa"/>
          </w:tcPr>
          <w:p w14:paraId="243896CC"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 Đường truyền cho master và slave để gửi và nhận dữ liệu</w:t>
            </w:r>
          </w:p>
        </w:tc>
      </w:tr>
      <w:tr w:rsidR="00115BE1" w:rsidRPr="00CA6C39" w14:paraId="7B19C890" w14:textId="77777777" w:rsidTr="00115BE1">
        <w:trPr>
          <w:jc w:val="center"/>
        </w:trPr>
        <w:tc>
          <w:tcPr>
            <w:tcW w:w="1106" w:type="dxa"/>
          </w:tcPr>
          <w:p w14:paraId="0913EE59"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3</w:t>
            </w:r>
          </w:p>
        </w:tc>
        <w:tc>
          <w:tcPr>
            <w:tcW w:w="1657" w:type="dxa"/>
          </w:tcPr>
          <w:p w14:paraId="5CAB740B"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SCL</w:t>
            </w:r>
          </w:p>
        </w:tc>
        <w:tc>
          <w:tcPr>
            <w:tcW w:w="4290" w:type="dxa"/>
          </w:tcPr>
          <w:p w14:paraId="388FAE2D"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Đường mang tín hiệu xung nhịp</w:t>
            </w:r>
          </w:p>
        </w:tc>
      </w:tr>
      <w:tr w:rsidR="00115BE1" w:rsidRPr="00CA6C39" w14:paraId="5D82451A" w14:textId="77777777" w:rsidTr="00115BE1">
        <w:trPr>
          <w:jc w:val="center"/>
        </w:trPr>
        <w:tc>
          <w:tcPr>
            <w:tcW w:w="1106" w:type="dxa"/>
          </w:tcPr>
          <w:p w14:paraId="273042D0"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4</w:t>
            </w:r>
          </w:p>
        </w:tc>
        <w:tc>
          <w:tcPr>
            <w:tcW w:w="1657" w:type="dxa"/>
          </w:tcPr>
          <w:p w14:paraId="017FDAD7"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GND</w:t>
            </w:r>
          </w:p>
        </w:tc>
        <w:tc>
          <w:tcPr>
            <w:tcW w:w="4290" w:type="dxa"/>
          </w:tcPr>
          <w:p w14:paraId="20FB2334"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Chân đất</w:t>
            </w:r>
          </w:p>
        </w:tc>
      </w:tr>
    </w:tbl>
    <w:p w14:paraId="0114F2D5" w14:textId="77777777" w:rsidR="00115BE1" w:rsidRPr="00CA6C39" w:rsidRDefault="00115BE1" w:rsidP="00115BE1">
      <w:pPr>
        <w:shd w:val="clear" w:color="auto" w:fill="FFFFFF"/>
        <w:spacing w:before="120" w:after="120" w:line="360" w:lineRule="auto"/>
      </w:pPr>
    </w:p>
    <w:p w14:paraId="3B217810" w14:textId="77777777" w:rsidR="00A94F65" w:rsidRDefault="00115BE1" w:rsidP="00A94F65">
      <w:pPr>
        <w:keepNext/>
        <w:shd w:val="clear" w:color="auto" w:fill="FFFFFF"/>
        <w:spacing w:before="120" w:after="120" w:line="360" w:lineRule="auto"/>
        <w:jc w:val="center"/>
      </w:pPr>
      <w:r w:rsidRPr="00CA6C39">
        <w:rPr>
          <w:noProof/>
        </w:rPr>
        <w:drawing>
          <wp:inline distT="0" distB="0" distL="0" distR="0" wp14:anchorId="4DAA4DEC" wp14:editId="197C2D94">
            <wp:extent cx="3601941" cy="2872317"/>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605806" cy="2875399"/>
                    </a:xfrm>
                    <a:prstGeom prst="rect">
                      <a:avLst/>
                    </a:prstGeom>
                  </pic:spPr>
                </pic:pic>
              </a:graphicData>
            </a:graphic>
          </wp:inline>
        </w:drawing>
      </w:r>
    </w:p>
    <w:p w14:paraId="1BB48F4D" w14:textId="2C217A23" w:rsidR="00115BE1" w:rsidRPr="00A94F65" w:rsidRDefault="00A94F65" w:rsidP="00A94F65">
      <w:pPr>
        <w:pStyle w:val="Caption"/>
      </w:pPr>
      <w:bookmarkStart w:id="71" w:name="_Toc185379445"/>
      <w:r w:rsidRPr="00A94F65">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3</w:t>
      </w:r>
      <w:r w:rsidR="00594909">
        <w:rPr>
          <w:noProof/>
        </w:rPr>
        <w:fldChar w:fldCharType="end"/>
      </w:r>
      <w:r w:rsidRPr="00A94F65">
        <w:rPr>
          <w:color w:val="000000" w:themeColor="text1"/>
          <w:sz w:val="26"/>
          <w:szCs w:val="26"/>
        </w:rPr>
        <w:t xml:space="preserve"> Sơ đồ kết nối LCD I2C với vi điều khiển</w:t>
      </w:r>
      <w:bookmarkEnd w:id="71"/>
    </w:p>
    <w:p w14:paraId="5207A677" w14:textId="77777777" w:rsidR="00A94F65" w:rsidRDefault="00115BE1" w:rsidP="00A94F65">
      <w:pPr>
        <w:pStyle w:val="Heading3"/>
      </w:pPr>
      <w:bookmarkStart w:id="72" w:name="_Toc185379197"/>
      <w:r>
        <w:t>Các linh kiện khác</w:t>
      </w:r>
      <w:bookmarkEnd w:id="72"/>
    </w:p>
    <w:p w14:paraId="6E7B60D6" w14:textId="17521AE6" w:rsidR="00115BE1" w:rsidRPr="005252C1" w:rsidRDefault="00115BE1" w:rsidP="005252C1">
      <w:pPr>
        <w:pStyle w:val="ListParagraph"/>
        <w:numPr>
          <w:ilvl w:val="0"/>
          <w:numId w:val="31"/>
        </w:numPr>
      </w:pPr>
      <w:r w:rsidRPr="005252C1">
        <w:t>Mạch mở rộng I2C WaveShare PCFF8574</w:t>
      </w:r>
    </w:p>
    <w:p w14:paraId="0E3EDF11" w14:textId="77777777" w:rsidR="00115BE1" w:rsidRPr="00CA6C39" w:rsidRDefault="00115BE1" w:rsidP="00115BE1">
      <w:pPr>
        <w:shd w:val="clear" w:color="auto" w:fill="FFFFFF"/>
        <w:spacing w:before="120" w:after="120" w:line="360" w:lineRule="auto"/>
      </w:pPr>
    </w:p>
    <w:p w14:paraId="1D004341" w14:textId="77777777" w:rsidR="00115BE1" w:rsidRPr="00CA6C39" w:rsidRDefault="00115BE1" w:rsidP="00115BE1">
      <w:pPr>
        <w:shd w:val="clear" w:color="auto" w:fill="FFFFFF"/>
        <w:spacing w:before="120" w:after="120" w:line="360" w:lineRule="auto"/>
      </w:pPr>
    </w:p>
    <w:p w14:paraId="361AF892" w14:textId="77777777" w:rsidR="00A94F65" w:rsidRDefault="00115BE1" w:rsidP="00A94F65">
      <w:pPr>
        <w:keepNext/>
        <w:shd w:val="clear" w:color="auto" w:fill="FFFFFF"/>
        <w:spacing w:before="120" w:after="120" w:line="360" w:lineRule="auto"/>
        <w:jc w:val="center"/>
      </w:pPr>
      <w:r w:rsidRPr="00CA6C39">
        <w:rPr>
          <w:noProof/>
        </w:rPr>
        <w:drawing>
          <wp:inline distT="0" distB="0" distL="0" distR="0" wp14:anchorId="2A70CB52" wp14:editId="4434DB6F">
            <wp:extent cx="4264182" cy="1689272"/>
            <wp:effectExtent l="0" t="0" r="317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308346" cy="1706768"/>
                    </a:xfrm>
                    <a:prstGeom prst="rect">
                      <a:avLst/>
                    </a:prstGeom>
                  </pic:spPr>
                </pic:pic>
              </a:graphicData>
            </a:graphic>
          </wp:inline>
        </w:drawing>
      </w:r>
    </w:p>
    <w:p w14:paraId="2E20D14E" w14:textId="2CF092ED" w:rsidR="00115BE1" w:rsidRPr="00A94F65" w:rsidRDefault="00A94F65" w:rsidP="00A94F65">
      <w:pPr>
        <w:pStyle w:val="Caption"/>
      </w:pPr>
      <w:bookmarkStart w:id="73" w:name="_Toc185379446"/>
      <w:r w:rsidRPr="00A94F65">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4</w:t>
      </w:r>
      <w:r w:rsidR="00594909">
        <w:rPr>
          <w:noProof/>
        </w:rPr>
        <w:fldChar w:fldCharType="end"/>
      </w:r>
      <w:r w:rsidRPr="00A94F65">
        <w:rPr>
          <w:rFonts w:eastAsia="Times New Roman"/>
        </w:rPr>
        <w:t xml:space="preserve"> Mạch mở rộng PCF8574</w:t>
      </w:r>
      <w:bookmarkEnd w:id="73"/>
    </w:p>
    <w:p w14:paraId="7948827B" w14:textId="77777777" w:rsidR="00115BE1" w:rsidRPr="00CA6C39" w:rsidRDefault="00115BE1" w:rsidP="00A94F65">
      <w:hyperlink r:id="rId60" w:history="1">
        <w:r w:rsidRPr="00CA6C39">
          <w:t>Mạch mở rộng I2C WaveShare PCF8574</w:t>
        </w:r>
      </w:hyperlink>
      <w:r w:rsidRPr="00CA6C39">
        <w:t xml:space="preserve">. Khi giao tiếp các sản phẩm cần nhiều chân tín hiệu như bàn phím, </w:t>
      </w:r>
      <w:proofErr w:type="gramStart"/>
      <w:r w:rsidRPr="00CA6C39">
        <w:t>led,…</w:t>
      </w:r>
      <w:proofErr w:type="gramEnd"/>
      <w:r w:rsidRPr="00CA6C39">
        <w:t xml:space="preserve"> thì sẽ cần nhiều dây nhiều chân kết nối gây khó khăn trong quá trình làm việc. </w:t>
      </w:r>
      <w:hyperlink r:id="rId61" w:tgtFrame="_blank" w:history="1">
        <w:r w:rsidRPr="00CA6C39">
          <w:t>Board mở rộng I2C WaveShare </w:t>
        </w:r>
      </w:hyperlink>
      <w:r w:rsidRPr="00CA6C39">
        <w:t>PCF8574 sẽ giải quyết được sẽ giải quyết được vấn đề trên thông qua chuẩn giao tiếp I2C.</w:t>
      </w:r>
    </w:p>
    <w:p w14:paraId="6DC2A4FD" w14:textId="77777777" w:rsidR="00115BE1" w:rsidRPr="00CA6C39" w:rsidRDefault="00115BE1" w:rsidP="00A94F65">
      <w:r w:rsidRPr="00CA6C39">
        <w:t>Chỉ cần 2 chân SCL và SDA có thể điều khiển được 8 chân tín hiệu.</w:t>
      </w:r>
    </w:p>
    <w:p w14:paraId="5F4064EF" w14:textId="77777777" w:rsidR="00115BE1" w:rsidRPr="00CA6C39" w:rsidRDefault="00115BE1" w:rsidP="00A94F65">
      <w:r w:rsidRPr="00CA6C39">
        <w:t>Ngoài ra có thể kết nối song song lên đến 8 board, lên đến 64 chân tín hiệu</w:t>
      </w:r>
    </w:p>
    <w:p w14:paraId="446D1BBC" w14:textId="77777777" w:rsidR="00115BE1" w:rsidRPr="00A94F65" w:rsidRDefault="00115BE1" w:rsidP="00A94F65">
      <w:pPr>
        <w:rPr>
          <w:b/>
          <w:bCs/>
        </w:rPr>
      </w:pPr>
      <w:r w:rsidRPr="00A94F65">
        <w:rPr>
          <w:b/>
          <w:bCs/>
        </w:rPr>
        <w:t>Thông số kỹ thuật</w:t>
      </w:r>
    </w:p>
    <w:p w14:paraId="28CDDF41" w14:textId="77777777" w:rsidR="00115BE1" w:rsidRPr="00CA6C39" w:rsidRDefault="00115BE1" w:rsidP="00A94F65">
      <w:pPr>
        <w:pStyle w:val="ListParagraph"/>
        <w:numPr>
          <w:ilvl w:val="0"/>
          <w:numId w:val="27"/>
        </w:numPr>
      </w:pPr>
      <w:r w:rsidRPr="00CA6C39">
        <w:t>Điện áp hoạt động: 3.6 – 5V</w:t>
      </w:r>
    </w:p>
    <w:p w14:paraId="7CFA7FED" w14:textId="77777777" w:rsidR="00115BE1" w:rsidRPr="00CA6C39" w:rsidRDefault="00115BE1" w:rsidP="00A94F65">
      <w:pPr>
        <w:pStyle w:val="ListParagraph"/>
        <w:numPr>
          <w:ilvl w:val="0"/>
          <w:numId w:val="27"/>
        </w:numPr>
      </w:pPr>
      <w:r w:rsidRPr="00CA6C39">
        <w:t>Đầu vào: 2 chân I2C SCL &amp; SDA</w:t>
      </w:r>
    </w:p>
    <w:p w14:paraId="310A9398" w14:textId="77777777" w:rsidR="00115BE1" w:rsidRPr="00CA6C39" w:rsidRDefault="00115BE1" w:rsidP="00A94F65">
      <w:pPr>
        <w:pStyle w:val="ListParagraph"/>
        <w:numPr>
          <w:ilvl w:val="0"/>
          <w:numId w:val="27"/>
        </w:numPr>
      </w:pPr>
      <w:r w:rsidRPr="00CA6C39">
        <w:t>Đầu ra: 8 chân I/O</w:t>
      </w:r>
    </w:p>
    <w:p w14:paraId="7DCD08A7" w14:textId="77777777" w:rsidR="00115BE1" w:rsidRPr="00CA6C39" w:rsidRDefault="00115BE1" w:rsidP="00A94F65">
      <w:pPr>
        <w:pStyle w:val="ListParagraph"/>
        <w:numPr>
          <w:ilvl w:val="0"/>
          <w:numId w:val="27"/>
        </w:numPr>
      </w:pPr>
      <w:r w:rsidRPr="00CA6C39">
        <w:t>Kết nối song song 8 board liên tiếp: 64 chân tín hiệu I/O</w:t>
      </w:r>
    </w:p>
    <w:p w14:paraId="3DD1F816" w14:textId="77777777" w:rsidR="00115BE1" w:rsidRPr="00CA6C39" w:rsidRDefault="00115BE1" w:rsidP="00A94F65">
      <w:pPr>
        <w:pStyle w:val="ListParagraph"/>
        <w:numPr>
          <w:ilvl w:val="0"/>
          <w:numId w:val="27"/>
        </w:numPr>
      </w:pPr>
      <w:r w:rsidRPr="00CA6C39">
        <w:t>Kích thước: 48x16x15mm</w:t>
      </w:r>
    </w:p>
    <w:p w14:paraId="3B2742ED" w14:textId="73E37499" w:rsidR="00115BE1" w:rsidRDefault="00115BE1" w:rsidP="00A94F65">
      <w:pPr>
        <w:pStyle w:val="ListParagraph"/>
        <w:numPr>
          <w:ilvl w:val="0"/>
          <w:numId w:val="27"/>
        </w:numPr>
      </w:pPr>
      <w:r w:rsidRPr="00CA6C39">
        <w:t>Trọng lượng: 5g</w:t>
      </w:r>
    </w:p>
    <w:p w14:paraId="77FD11C8" w14:textId="77777777" w:rsidR="00A94F65" w:rsidRPr="00CA6C39" w:rsidRDefault="00A94F65" w:rsidP="00A94F65">
      <w:pPr>
        <w:pStyle w:val="ListParagraph"/>
      </w:pPr>
    </w:p>
    <w:p w14:paraId="3F79EE0E" w14:textId="3E51DC05" w:rsidR="005252C1" w:rsidRPr="005252C1" w:rsidRDefault="005252C1" w:rsidP="005252C1">
      <w:pPr>
        <w:pStyle w:val="Caption"/>
        <w:keepNext/>
      </w:pPr>
      <w:bookmarkStart w:id="74" w:name="_Toc157209432"/>
      <w:bookmarkStart w:id="75" w:name="_Toc185379275"/>
      <w:r w:rsidRPr="005252C1">
        <w:t xml:space="preserve">Bảng </w:t>
      </w:r>
      <w:r>
        <w:fldChar w:fldCharType="begin"/>
      </w:r>
      <w:r>
        <w:instrText xml:space="preserve"> STYLEREF 1 \s </w:instrText>
      </w:r>
      <w:r>
        <w:fldChar w:fldCharType="separate"/>
      </w:r>
      <w:r w:rsidRPr="005252C1">
        <w:rPr>
          <w:noProof/>
        </w:rPr>
        <w:t>2</w:t>
      </w:r>
      <w:r>
        <w:rPr>
          <w:noProof/>
        </w:rPr>
        <w:fldChar w:fldCharType="end"/>
      </w:r>
      <w:r w:rsidRPr="005252C1">
        <w:t>.</w:t>
      </w:r>
      <w:r>
        <w:fldChar w:fldCharType="begin"/>
      </w:r>
      <w:r>
        <w:instrText xml:space="preserve"> SEQ Bảng \* ARABIC \s 1 </w:instrText>
      </w:r>
      <w:r>
        <w:fldChar w:fldCharType="separate"/>
      </w:r>
      <w:r w:rsidRPr="005252C1">
        <w:rPr>
          <w:noProof/>
        </w:rPr>
        <w:t>7</w:t>
      </w:r>
      <w:r>
        <w:rPr>
          <w:noProof/>
        </w:rPr>
        <w:fldChar w:fldCharType="end"/>
      </w:r>
      <w:r w:rsidRPr="005252C1">
        <w:rPr>
          <w:color w:val="000000" w:themeColor="text1"/>
          <w:sz w:val="26"/>
          <w:szCs w:val="26"/>
        </w:rPr>
        <w:t xml:space="preserve"> Mô tả các chân của PCF8574</w:t>
      </w:r>
      <w:bookmarkEnd w:id="74"/>
      <w:bookmarkEnd w:id="75"/>
    </w:p>
    <w:tbl>
      <w:tblPr>
        <w:tblStyle w:val="TableGrid"/>
        <w:tblW w:w="0" w:type="auto"/>
        <w:jc w:val="center"/>
        <w:tblLook w:val="04A0" w:firstRow="1" w:lastRow="0" w:firstColumn="1" w:lastColumn="0" w:noHBand="0" w:noVBand="1"/>
      </w:tblPr>
      <w:tblGrid>
        <w:gridCol w:w="1106"/>
        <w:gridCol w:w="1657"/>
        <w:gridCol w:w="4290"/>
      </w:tblGrid>
      <w:tr w:rsidR="00115BE1" w:rsidRPr="00CA6C39" w14:paraId="151A918F" w14:textId="77777777" w:rsidTr="00115BE1">
        <w:trPr>
          <w:jc w:val="center"/>
        </w:trPr>
        <w:tc>
          <w:tcPr>
            <w:tcW w:w="1106" w:type="dxa"/>
          </w:tcPr>
          <w:p w14:paraId="6C3F5D41"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STT</w:t>
            </w:r>
          </w:p>
        </w:tc>
        <w:tc>
          <w:tcPr>
            <w:tcW w:w="1657" w:type="dxa"/>
          </w:tcPr>
          <w:p w14:paraId="55E97AAD"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Tên chân</w:t>
            </w:r>
          </w:p>
        </w:tc>
        <w:tc>
          <w:tcPr>
            <w:tcW w:w="4290" w:type="dxa"/>
          </w:tcPr>
          <w:p w14:paraId="7914269F" w14:textId="77777777" w:rsidR="00115BE1" w:rsidRPr="00CA6C39" w:rsidRDefault="00115BE1" w:rsidP="00115BE1">
            <w:pPr>
              <w:keepNext/>
              <w:tabs>
                <w:tab w:val="left" w:pos="630"/>
                <w:tab w:val="left" w:pos="720"/>
              </w:tabs>
              <w:ind w:left="720" w:hanging="360"/>
              <w:jc w:val="center"/>
              <w:rPr>
                <w:b/>
                <w:bCs/>
                <w:color w:val="000000" w:themeColor="text1"/>
              </w:rPr>
            </w:pPr>
            <w:r w:rsidRPr="00CA6C39">
              <w:rPr>
                <w:b/>
                <w:bCs/>
                <w:color w:val="000000" w:themeColor="text1"/>
              </w:rPr>
              <w:t>Mô tả</w:t>
            </w:r>
          </w:p>
        </w:tc>
      </w:tr>
      <w:tr w:rsidR="00115BE1" w:rsidRPr="00CA6C39" w14:paraId="4904AC8A" w14:textId="77777777" w:rsidTr="00115BE1">
        <w:trPr>
          <w:jc w:val="center"/>
        </w:trPr>
        <w:tc>
          <w:tcPr>
            <w:tcW w:w="1106" w:type="dxa"/>
          </w:tcPr>
          <w:p w14:paraId="374ECEBA"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1</w:t>
            </w:r>
          </w:p>
        </w:tc>
        <w:tc>
          <w:tcPr>
            <w:tcW w:w="1657" w:type="dxa"/>
          </w:tcPr>
          <w:p w14:paraId="655D7CC0"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Vcc</w:t>
            </w:r>
          </w:p>
        </w:tc>
        <w:tc>
          <w:tcPr>
            <w:tcW w:w="4290" w:type="dxa"/>
          </w:tcPr>
          <w:p w14:paraId="4E87C105"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Đầu vào nguồn cấp</w:t>
            </w:r>
          </w:p>
        </w:tc>
      </w:tr>
      <w:tr w:rsidR="00115BE1" w:rsidRPr="00CA6C39" w14:paraId="0CD9730B" w14:textId="77777777" w:rsidTr="00115BE1">
        <w:trPr>
          <w:jc w:val="center"/>
        </w:trPr>
        <w:tc>
          <w:tcPr>
            <w:tcW w:w="1106" w:type="dxa"/>
          </w:tcPr>
          <w:p w14:paraId="535C0E29"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2</w:t>
            </w:r>
          </w:p>
        </w:tc>
        <w:tc>
          <w:tcPr>
            <w:tcW w:w="1657" w:type="dxa"/>
          </w:tcPr>
          <w:p w14:paraId="0D98278B"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SDA</w:t>
            </w:r>
          </w:p>
        </w:tc>
        <w:tc>
          <w:tcPr>
            <w:tcW w:w="4290" w:type="dxa"/>
          </w:tcPr>
          <w:p w14:paraId="2131C183"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 Đường truyền cho master và slave để gửi và nhận dữ liệu</w:t>
            </w:r>
          </w:p>
        </w:tc>
      </w:tr>
      <w:tr w:rsidR="00115BE1" w:rsidRPr="00CA6C39" w14:paraId="538A3573" w14:textId="77777777" w:rsidTr="00115BE1">
        <w:trPr>
          <w:jc w:val="center"/>
        </w:trPr>
        <w:tc>
          <w:tcPr>
            <w:tcW w:w="1106" w:type="dxa"/>
          </w:tcPr>
          <w:p w14:paraId="0D1F262B"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3</w:t>
            </w:r>
          </w:p>
        </w:tc>
        <w:tc>
          <w:tcPr>
            <w:tcW w:w="1657" w:type="dxa"/>
          </w:tcPr>
          <w:p w14:paraId="7F0809CC"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SCL</w:t>
            </w:r>
          </w:p>
        </w:tc>
        <w:tc>
          <w:tcPr>
            <w:tcW w:w="4290" w:type="dxa"/>
          </w:tcPr>
          <w:p w14:paraId="726CD091"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Đường mang tín hiệu xung nhịp</w:t>
            </w:r>
          </w:p>
        </w:tc>
      </w:tr>
      <w:tr w:rsidR="00115BE1" w:rsidRPr="00CA6C39" w14:paraId="7897AC0E" w14:textId="77777777" w:rsidTr="00115BE1">
        <w:trPr>
          <w:jc w:val="center"/>
        </w:trPr>
        <w:tc>
          <w:tcPr>
            <w:tcW w:w="1106" w:type="dxa"/>
          </w:tcPr>
          <w:p w14:paraId="78315078"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4</w:t>
            </w:r>
          </w:p>
        </w:tc>
        <w:tc>
          <w:tcPr>
            <w:tcW w:w="1657" w:type="dxa"/>
          </w:tcPr>
          <w:p w14:paraId="16E907AE"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GND</w:t>
            </w:r>
          </w:p>
        </w:tc>
        <w:tc>
          <w:tcPr>
            <w:tcW w:w="4290" w:type="dxa"/>
          </w:tcPr>
          <w:p w14:paraId="04D849E6" w14:textId="77777777" w:rsidR="00115BE1" w:rsidRPr="00CA6C39" w:rsidRDefault="00115BE1" w:rsidP="00115BE1">
            <w:pPr>
              <w:keepNext/>
              <w:tabs>
                <w:tab w:val="left" w:pos="630"/>
                <w:tab w:val="left" w:pos="720"/>
              </w:tabs>
              <w:ind w:left="720" w:hanging="360"/>
              <w:jc w:val="center"/>
              <w:rPr>
                <w:color w:val="000000" w:themeColor="text1"/>
              </w:rPr>
            </w:pPr>
            <w:r w:rsidRPr="00CA6C39">
              <w:rPr>
                <w:color w:val="000000" w:themeColor="text1"/>
              </w:rPr>
              <w:t>Chân đất</w:t>
            </w:r>
          </w:p>
        </w:tc>
      </w:tr>
    </w:tbl>
    <w:p w14:paraId="2B47BF07" w14:textId="77777777" w:rsidR="00115BE1" w:rsidRPr="00CA6C39" w:rsidRDefault="00115BE1" w:rsidP="00115BE1">
      <w:pPr>
        <w:shd w:val="clear" w:color="auto" w:fill="FFFFFF"/>
        <w:spacing w:before="120" w:after="120" w:line="360" w:lineRule="auto"/>
        <w:ind w:left="360"/>
        <w:rPr>
          <w:color w:val="000000" w:themeColor="text1"/>
        </w:rPr>
      </w:pPr>
    </w:p>
    <w:p w14:paraId="488693D2" w14:textId="77777777" w:rsidR="00A94F65" w:rsidRDefault="00115BE1" w:rsidP="00A94F65">
      <w:pPr>
        <w:keepNext/>
        <w:shd w:val="clear" w:color="auto" w:fill="FFFFFF"/>
        <w:spacing w:before="120" w:after="120" w:line="360" w:lineRule="auto"/>
        <w:ind w:left="360"/>
        <w:jc w:val="center"/>
      </w:pPr>
      <w:r w:rsidRPr="00CA6C39">
        <w:rPr>
          <w:noProof/>
          <w:color w:val="000000" w:themeColor="text1"/>
        </w:rPr>
        <w:drawing>
          <wp:inline distT="0" distB="0" distL="0" distR="0" wp14:anchorId="3AD31893" wp14:editId="4F62A4C8">
            <wp:extent cx="3029447" cy="2681515"/>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032478" cy="2684197"/>
                    </a:xfrm>
                    <a:prstGeom prst="rect">
                      <a:avLst/>
                    </a:prstGeom>
                  </pic:spPr>
                </pic:pic>
              </a:graphicData>
            </a:graphic>
          </wp:inline>
        </w:drawing>
      </w:r>
    </w:p>
    <w:p w14:paraId="7A7830F4" w14:textId="20A6F29E" w:rsidR="00115BE1" w:rsidRPr="00CA6C39" w:rsidRDefault="00A94F65" w:rsidP="00A94F65">
      <w:pPr>
        <w:pStyle w:val="Caption"/>
        <w:rPr>
          <w:color w:val="000000" w:themeColor="text1"/>
        </w:rPr>
      </w:pPr>
      <w:bookmarkStart w:id="76" w:name="_Toc185379447"/>
      <w:r>
        <w:rPr>
          <w:color w:val="000000" w:themeColor="text1"/>
        </w:rPr>
        <w:t xml:space="preserve">Hình </w:t>
      </w:r>
      <w:r w:rsidR="00594909">
        <w:rPr>
          <w:color w:val="000000" w:themeColor="text1"/>
        </w:rPr>
        <w:fldChar w:fldCharType="begin"/>
      </w:r>
      <w:r w:rsidR="00594909">
        <w:rPr>
          <w:color w:val="000000" w:themeColor="text1"/>
        </w:rPr>
        <w:instrText xml:space="preserve"> STYLEREF 1 \s </w:instrText>
      </w:r>
      <w:r w:rsidR="00594909">
        <w:rPr>
          <w:color w:val="000000" w:themeColor="text1"/>
        </w:rPr>
        <w:fldChar w:fldCharType="separate"/>
      </w:r>
      <w:r w:rsidR="00594909">
        <w:rPr>
          <w:noProof/>
          <w:color w:val="000000" w:themeColor="text1"/>
        </w:rPr>
        <w:t>2</w:t>
      </w:r>
      <w:r w:rsidR="00594909">
        <w:rPr>
          <w:color w:val="000000" w:themeColor="text1"/>
        </w:rPr>
        <w:fldChar w:fldCharType="end"/>
      </w:r>
      <w:r w:rsidR="00594909">
        <w:rPr>
          <w:color w:val="000000" w:themeColor="text1"/>
        </w:rPr>
        <w:t>.</w:t>
      </w:r>
      <w:r w:rsidR="00594909">
        <w:rPr>
          <w:color w:val="000000" w:themeColor="text1"/>
        </w:rPr>
        <w:fldChar w:fldCharType="begin"/>
      </w:r>
      <w:r w:rsidR="00594909">
        <w:rPr>
          <w:color w:val="000000" w:themeColor="text1"/>
        </w:rPr>
        <w:instrText xml:space="preserve"> SEQ Hình \* ARABIC \s 1 </w:instrText>
      </w:r>
      <w:r w:rsidR="00594909">
        <w:rPr>
          <w:color w:val="000000" w:themeColor="text1"/>
        </w:rPr>
        <w:fldChar w:fldCharType="separate"/>
      </w:r>
      <w:r w:rsidR="00594909">
        <w:rPr>
          <w:noProof/>
          <w:color w:val="000000" w:themeColor="text1"/>
        </w:rPr>
        <w:t>25</w:t>
      </w:r>
      <w:r w:rsidR="00594909">
        <w:rPr>
          <w:color w:val="000000" w:themeColor="text1"/>
        </w:rPr>
        <w:fldChar w:fldCharType="end"/>
      </w:r>
      <w:r w:rsidRPr="00A94F65">
        <w:rPr>
          <w:i w:val="0"/>
          <w:color w:val="000000" w:themeColor="text1"/>
        </w:rPr>
        <w:t xml:space="preserve"> </w:t>
      </w:r>
      <w:r w:rsidRPr="00CA6C39">
        <w:rPr>
          <w:i w:val="0"/>
          <w:color w:val="000000" w:themeColor="text1"/>
        </w:rPr>
        <w:t>Kết nối ma trận 4x4 với PCF8574</w:t>
      </w:r>
      <w:bookmarkEnd w:id="76"/>
    </w:p>
    <w:p w14:paraId="446F0910" w14:textId="77777777" w:rsidR="00A94F65" w:rsidRDefault="00115BE1" w:rsidP="00A94F65">
      <w:pPr>
        <w:keepNext/>
        <w:shd w:val="clear" w:color="auto" w:fill="FFFFFF"/>
        <w:spacing w:before="120" w:after="120" w:line="360" w:lineRule="auto"/>
        <w:ind w:left="360"/>
        <w:jc w:val="center"/>
      </w:pPr>
      <w:r w:rsidRPr="00CA6C39">
        <w:rPr>
          <w:noProof/>
          <w:color w:val="000000" w:themeColor="text1"/>
        </w:rPr>
        <w:lastRenderedPageBreak/>
        <w:drawing>
          <wp:inline distT="0" distB="0" distL="0" distR="0" wp14:anchorId="16585D48" wp14:editId="56FF57B7">
            <wp:extent cx="3962953" cy="266737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962953" cy="2667372"/>
                    </a:xfrm>
                    <a:prstGeom prst="rect">
                      <a:avLst/>
                    </a:prstGeom>
                  </pic:spPr>
                </pic:pic>
              </a:graphicData>
            </a:graphic>
          </wp:inline>
        </w:drawing>
      </w:r>
    </w:p>
    <w:p w14:paraId="36DC12FC" w14:textId="1740C4FB" w:rsidR="00A94F65" w:rsidRPr="00A94F65" w:rsidRDefault="00A94F65" w:rsidP="00A94F65">
      <w:pPr>
        <w:pStyle w:val="Caption"/>
        <w:tabs>
          <w:tab w:val="left" w:pos="630"/>
          <w:tab w:val="left" w:pos="720"/>
        </w:tabs>
        <w:ind w:left="720" w:hanging="360"/>
        <w:rPr>
          <w:color w:val="000000" w:themeColor="text1"/>
          <w:sz w:val="26"/>
          <w:szCs w:val="26"/>
        </w:rPr>
      </w:pPr>
      <w:bookmarkStart w:id="77" w:name="_Toc185379448"/>
      <w:r w:rsidRPr="00A94F65">
        <w:rPr>
          <w:color w:val="000000" w:themeColor="text1"/>
        </w:rPr>
        <w:t xml:space="preserve">Hình </w:t>
      </w:r>
      <w:r w:rsidR="00594909">
        <w:rPr>
          <w:color w:val="000000" w:themeColor="text1"/>
        </w:rPr>
        <w:fldChar w:fldCharType="begin"/>
      </w:r>
      <w:r w:rsidR="00594909">
        <w:rPr>
          <w:color w:val="000000" w:themeColor="text1"/>
        </w:rPr>
        <w:instrText xml:space="preserve"> STYLEREF 1 \s </w:instrText>
      </w:r>
      <w:r w:rsidR="00594909">
        <w:rPr>
          <w:color w:val="000000" w:themeColor="text1"/>
        </w:rPr>
        <w:fldChar w:fldCharType="separate"/>
      </w:r>
      <w:r w:rsidR="00594909">
        <w:rPr>
          <w:noProof/>
          <w:color w:val="000000" w:themeColor="text1"/>
        </w:rPr>
        <w:t>2</w:t>
      </w:r>
      <w:r w:rsidR="00594909">
        <w:rPr>
          <w:color w:val="000000" w:themeColor="text1"/>
        </w:rPr>
        <w:fldChar w:fldCharType="end"/>
      </w:r>
      <w:r w:rsidR="00594909">
        <w:rPr>
          <w:color w:val="000000" w:themeColor="text1"/>
        </w:rPr>
        <w:t>.</w:t>
      </w:r>
      <w:r w:rsidR="00594909">
        <w:rPr>
          <w:color w:val="000000" w:themeColor="text1"/>
        </w:rPr>
        <w:fldChar w:fldCharType="begin"/>
      </w:r>
      <w:r w:rsidR="00594909">
        <w:rPr>
          <w:color w:val="000000" w:themeColor="text1"/>
        </w:rPr>
        <w:instrText xml:space="preserve"> SEQ Hình \* ARABIC \s 1 </w:instrText>
      </w:r>
      <w:r w:rsidR="00594909">
        <w:rPr>
          <w:color w:val="000000" w:themeColor="text1"/>
        </w:rPr>
        <w:fldChar w:fldCharType="separate"/>
      </w:r>
      <w:r w:rsidR="00594909">
        <w:rPr>
          <w:noProof/>
          <w:color w:val="000000" w:themeColor="text1"/>
        </w:rPr>
        <w:t>26</w:t>
      </w:r>
      <w:r w:rsidR="00594909">
        <w:rPr>
          <w:color w:val="000000" w:themeColor="text1"/>
        </w:rPr>
        <w:fldChar w:fldCharType="end"/>
      </w:r>
      <w:r w:rsidRPr="00A94F65">
        <w:rPr>
          <w:color w:val="000000" w:themeColor="text1"/>
          <w:sz w:val="26"/>
          <w:szCs w:val="26"/>
        </w:rPr>
        <w:t xml:space="preserve"> Sơ đồ kết nối PCF8574 với vi điều khiển</w:t>
      </w:r>
      <w:bookmarkEnd w:id="77"/>
    </w:p>
    <w:p w14:paraId="1E7F4349" w14:textId="3FAFB8EA" w:rsidR="00115BE1" w:rsidRPr="00A94F65" w:rsidRDefault="00115BE1" w:rsidP="00A94F65">
      <w:pPr>
        <w:pStyle w:val="ListParagraph"/>
        <w:numPr>
          <w:ilvl w:val="0"/>
          <w:numId w:val="26"/>
        </w:numPr>
      </w:pPr>
      <w:r w:rsidRPr="00A94F65">
        <w:t>Mạch hạ áp LM2596</w:t>
      </w:r>
    </w:p>
    <w:p w14:paraId="13451320" w14:textId="77777777" w:rsidR="00115BE1" w:rsidRPr="00CA6C39" w:rsidRDefault="00115BE1" w:rsidP="00115BE1">
      <w:pPr>
        <w:pStyle w:val="NormalWeb"/>
        <w:shd w:val="clear" w:color="auto" w:fill="FFFFFF"/>
        <w:spacing w:before="120" w:beforeAutospacing="0" w:after="120" w:afterAutospacing="0" w:line="360" w:lineRule="auto"/>
        <w:jc w:val="both"/>
        <w:rPr>
          <w:b/>
          <w:sz w:val="26"/>
          <w:szCs w:val="26"/>
        </w:rPr>
      </w:pPr>
    </w:p>
    <w:p w14:paraId="344AEF9B" w14:textId="77777777" w:rsidR="00A94F65" w:rsidRDefault="00115BE1" w:rsidP="00A94F65">
      <w:pPr>
        <w:pStyle w:val="NormalWeb"/>
        <w:keepNext/>
        <w:shd w:val="clear" w:color="auto" w:fill="FFFFFF"/>
        <w:spacing w:before="120" w:beforeAutospacing="0" w:after="120" w:afterAutospacing="0" w:line="360" w:lineRule="auto"/>
        <w:jc w:val="center"/>
      </w:pPr>
      <w:r w:rsidRPr="00CA6C39">
        <w:rPr>
          <w:noProof/>
          <w:sz w:val="26"/>
          <w:szCs w:val="26"/>
        </w:rPr>
        <w:drawing>
          <wp:inline distT="0" distB="0" distL="0" distR="0" wp14:anchorId="1CD4E90A" wp14:editId="2EFCEB24">
            <wp:extent cx="1880054" cy="1693628"/>
            <wp:effectExtent l="0" t="0" r="635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908488" cy="1719242"/>
                    </a:xfrm>
                    <a:prstGeom prst="rect">
                      <a:avLst/>
                    </a:prstGeom>
                  </pic:spPr>
                </pic:pic>
              </a:graphicData>
            </a:graphic>
          </wp:inline>
        </w:drawing>
      </w:r>
    </w:p>
    <w:p w14:paraId="77BC91B1" w14:textId="3D59AEA6" w:rsidR="00A94F65" w:rsidRPr="00A94F65" w:rsidRDefault="00A94F65" w:rsidP="00A94F65">
      <w:pPr>
        <w:pStyle w:val="NormalWeb"/>
        <w:shd w:val="clear" w:color="auto" w:fill="FFFFFF"/>
        <w:spacing w:before="120" w:beforeAutospacing="0" w:after="120" w:afterAutospacing="0" w:line="360" w:lineRule="auto"/>
        <w:jc w:val="center"/>
        <w:rPr>
          <w:i/>
          <w:sz w:val="26"/>
          <w:szCs w:val="26"/>
        </w:rPr>
      </w:pPr>
      <w:bookmarkStart w:id="78" w:name="_Toc185379449"/>
      <w:r w:rsidRPr="00A94F65">
        <w:rPr>
          <w:i/>
          <w:sz w:val="26"/>
          <w:szCs w:val="26"/>
        </w:rPr>
        <w:t xml:space="preserve">Hình </w:t>
      </w:r>
      <w:r w:rsidR="00594909">
        <w:rPr>
          <w:i/>
          <w:sz w:val="26"/>
          <w:szCs w:val="26"/>
        </w:rPr>
        <w:fldChar w:fldCharType="begin"/>
      </w:r>
      <w:r w:rsidR="00594909">
        <w:rPr>
          <w:i/>
          <w:sz w:val="26"/>
          <w:szCs w:val="26"/>
        </w:rPr>
        <w:instrText xml:space="preserve"> STYLEREF 1 \s </w:instrText>
      </w:r>
      <w:r w:rsidR="00594909">
        <w:rPr>
          <w:i/>
          <w:sz w:val="26"/>
          <w:szCs w:val="26"/>
        </w:rPr>
        <w:fldChar w:fldCharType="separate"/>
      </w:r>
      <w:r w:rsidR="00594909">
        <w:rPr>
          <w:i/>
          <w:noProof/>
          <w:sz w:val="26"/>
          <w:szCs w:val="26"/>
        </w:rPr>
        <w:t>2</w:t>
      </w:r>
      <w:r w:rsidR="00594909">
        <w:rPr>
          <w:i/>
          <w:sz w:val="26"/>
          <w:szCs w:val="26"/>
        </w:rPr>
        <w:fldChar w:fldCharType="end"/>
      </w:r>
      <w:r w:rsidR="00594909">
        <w:rPr>
          <w:i/>
          <w:sz w:val="26"/>
          <w:szCs w:val="26"/>
        </w:rPr>
        <w:t>.</w:t>
      </w:r>
      <w:r w:rsidR="00594909">
        <w:rPr>
          <w:i/>
          <w:sz w:val="26"/>
          <w:szCs w:val="26"/>
        </w:rPr>
        <w:fldChar w:fldCharType="begin"/>
      </w:r>
      <w:r w:rsidR="00594909">
        <w:rPr>
          <w:i/>
          <w:sz w:val="26"/>
          <w:szCs w:val="26"/>
        </w:rPr>
        <w:instrText xml:space="preserve"> SEQ Hình \* ARABIC \s 1 </w:instrText>
      </w:r>
      <w:r w:rsidR="00594909">
        <w:rPr>
          <w:i/>
          <w:sz w:val="26"/>
          <w:szCs w:val="26"/>
        </w:rPr>
        <w:fldChar w:fldCharType="separate"/>
      </w:r>
      <w:r w:rsidR="00594909">
        <w:rPr>
          <w:i/>
          <w:noProof/>
          <w:sz w:val="26"/>
          <w:szCs w:val="26"/>
        </w:rPr>
        <w:t>27</w:t>
      </w:r>
      <w:r w:rsidR="00594909">
        <w:rPr>
          <w:i/>
          <w:sz w:val="26"/>
          <w:szCs w:val="26"/>
        </w:rPr>
        <w:fldChar w:fldCharType="end"/>
      </w:r>
      <w:r w:rsidRPr="00A94F65">
        <w:rPr>
          <w:i/>
          <w:sz w:val="26"/>
          <w:szCs w:val="26"/>
        </w:rPr>
        <w:t xml:space="preserve"> Mạch hạ áp LM2596</w:t>
      </w:r>
      <w:bookmarkEnd w:id="78"/>
    </w:p>
    <w:p w14:paraId="14C73BE0" w14:textId="77777777" w:rsidR="00115BE1" w:rsidRPr="00CA6C39" w:rsidRDefault="00115BE1" w:rsidP="00A94F65">
      <w:pPr>
        <w:rPr>
          <w:shd w:val="clear" w:color="auto" w:fill="FFFFFF"/>
        </w:rPr>
      </w:pPr>
      <w:hyperlink r:id="rId65" w:history="1">
        <w:r w:rsidRPr="00CA6C39">
          <w:rPr>
            <w:rStyle w:val="Strong"/>
            <w:b w:val="0"/>
            <w:bCs w:val="0"/>
            <w:shd w:val="clear" w:color="auto" w:fill="FFFFFF"/>
          </w:rPr>
          <w:t>Mạch giảm áp DC LM2596 3A</w:t>
        </w:r>
      </w:hyperlink>
      <w:r w:rsidRPr="00CA6C39">
        <w:rPr>
          <w:shd w:val="clear" w:color="auto" w:fill="FFFFFF"/>
        </w:rPr>
        <w:t> nhỏ gọn có khả năng giảm áp từ 30V xuống 1.5V mà vẫn đạt hiệu suất cao (92%</w:t>
      </w:r>
      <w:proofErr w:type="gramStart"/>
      <w:r w:rsidRPr="00CA6C39">
        <w:rPr>
          <w:shd w:val="clear" w:color="auto" w:fill="FFFFFF"/>
        </w:rPr>
        <w:t>) .</w:t>
      </w:r>
      <w:proofErr w:type="gramEnd"/>
      <w:r w:rsidRPr="00CA6C39">
        <w:rPr>
          <w:shd w:val="clear" w:color="auto" w:fill="FFFFFF"/>
        </w:rPr>
        <w:t xml:space="preserve"> Thích hợp cho các ứng dụng chia nguồn, hạ áp, cấp cho các thiết bị như camera, motor, </w:t>
      </w:r>
      <w:proofErr w:type="gramStart"/>
      <w:r w:rsidRPr="00CA6C39">
        <w:rPr>
          <w:shd w:val="clear" w:color="auto" w:fill="FFFFFF"/>
        </w:rPr>
        <w:t>robot,…</w:t>
      </w:r>
      <w:proofErr w:type="gramEnd"/>
    </w:p>
    <w:p w14:paraId="3A50B6B3" w14:textId="77777777" w:rsidR="00115BE1" w:rsidRPr="00A94F65" w:rsidRDefault="00115BE1" w:rsidP="00A94F65">
      <w:pPr>
        <w:rPr>
          <w:b/>
        </w:rPr>
      </w:pPr>
      <w:r w:rsidRPr="00A94F65">
        <w:rPr>
          <w:b/>
        </w:rPr>
        <w:t>Thông số kỹ thuật</w:t>
      </w:r>
    </w:p>
    <w:p w14:paraId="457DBEF4" w14:textId="77777777" w:rsidR="00115BE1" w:rsidRPr="00CA6C39" w:rsidRDefault="00115BE1" w:rsidP="00A94F65">
      <w:pPr>
        <w:pStyle w:val="ListParagraph"/>
        <w:numPr>
          <w:ilvl w:val="0"/>
          <w:numId w:val="28"/>
        </w:numPr>
      </w:pPr>
      <w:r w:rsidRPr="00CA6C39">
        <w:t>Điện áp đầu vào: Từ 3V đến 30V.</w:t>
      </w:r>
    </w:p>
    <w:p w14:paraId="04136CE3" w14:textId="77777777" w:rsidR="00115BE1" w:rsidRPr="00CA6C39" w:rsidRDefault="00115BE1" w:rsidP="00A94F65">
      <w:pPr>
        <w:pStyle w:val="ListParagraph"/>
        <w:numPr>
          <w:ilvl w:val="0"/>
          <w:numId w:val="28"/>
        </w:numPr>
      </w:pPr>
      <w:r w:rsidRPr="00CA6C39">
        <w:t>Điện áp đầu ra: Điều chỉnh được trong khoảng 1.5V đến 30V.</w:t>
      </w:r>
    </w:p>
    <w:p w14:paraId="7844F68F" w14:textId="77777777" w:rsidR="00115BE1" w:rsidRPr="00CA6C39" w:rsidRDefault="00115BE1" w:rsidP="00A94F65">
      <w:pPr>
        <w:pStyle w:val="ListParagraph"/>
        <w:numPr>
          <w:ilvl w:val="0"/>
          <w:numId w:val="28"/>
        </w:numPr>
      </w:pPr>
      <w:r w:rsidRPr="00CA6C39">
        <w:t>Dòng đáp ứng tối đa là 3A.</w:t>
      </w:r>
    </w:p>
    <w:p w14:paraId="08B3D1B3" w14:textId="77777777" w:rsidR="00115BE1" w:rsidRPr="00CA6C39" w:rsidRDefault="00115BE1" w:rsidP="00A94F65">
      <w:pPr>
        <w:pStyle w:val="ListParagraph"/>
        <w:numPr>
          <w:ilvl w:val="0"/>
          <w:numId w:val="28"/>
        </w:numPr>
      </w:pPr>
      <w:r w:rsidRPr="00CA6C39">
        <w:t>Hiệu suất: 92%</w:t>
      </w:r>
    </w:p>
    <w:p w14:paraId="75807C57" w14:textId="77777777" w:rsidR="00115BE1" w:rsidRPr="00CA6C39" w:rsidRDefault="00115BE1" w:rsidP="00A94F65">
      <w:pPr>
        <w:pStyle w:val="ListParagraph"/>
        <w:numPr>
          <w:ilvl w:val="0"/>
          <w:numId w:val="28"/>
        </w:numPr>
      </w:pPr>
      <w:r w:rsidRPr="00CA6C39">
        <w:t>Công suất: 15W</w:t>
      </w:r>
    </w:p>
    <w:p w14:paraId="5D2F1E46" w14:textId="77777777" w:rsidR="00115BE1" w:rsidRDefault="00115BE1" w:rsidP="00A94F65">
      <w:pPr>
        <w:pStyle w:val="ListParagraph"/>
        <w:numPr>
          <w:ilvl w:val="0"/>
          <w:numId w:val="28"/>
        </w:numPr>
      </w:pPr>
      <w:r w:rsidRPr="00CA6C39">
        <w:t>Kích thước: 45 (dài) * 20 (rộng) * 14 (cao) mm</w:t>
      </w:r>
    </w:p>
    <w:p w14:paraId="73A94941" w14:textId="0744B05B" w:rsidR="00115BE1" w:rsidRPr="0051166B" w:rsidRDefault="00115BE1" w:rsidP="00A94F65">
      <w:pPr>
        <w:pStyle w:val="ListParagraph"/>
        <w:numPr>
          <w:ilvl w:val="0"/>
          <w:numId w:val="26"/>
        </w:numPr>
      </w:pPr>
      <w:r w:rsidRPr="0051166B">
        <w:t>Adapter</w:t>
      </w:r>
    </w:p>
    <w:p w14:paraId="62CE712A" w14:textId="77777777" w:rsidR="00A94F65" w:rsidRDefault="00115BE1" w:rsidP="00A94F65">
      <w:pPr>
        <w:keepNext/>
        <w:shd w:val="clear" w:color="auto" w:fill="FFFFFF"/>
        <w:spacing w:before="120" w:after="120" w:line="360" w:lineRule="auto"/>
        <w:jc w:val="center"/>
      </w:pPr>
      <w:r w:rsidRPr="003E33C4">
        <w:rPr>
          <w:noProof/>
        </w:rPr>
        <w:lastRenderedPageBreak/>
        <w:drawing>
          <wp:inline distT="0" distB="0" distL="0" distR="0" wp14:anchorId="37D59AFF" wp14:editId="18A7F717">
            <wp:extent cx="3967767" cy="2472856"/>
            <wp:effectExtent l="0" t="0" r="0" b="3810"/>
            <wp:docPr id="1959223784" name="Picture 195922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78571" cy="2479589"/>
                    </a:xfrm>
                    <a:prstGeom prst="rect">
                      <a:avLst/>
                    </a:prstGeom>
                  </pic:spPr>
                </pic:pic>
              </a:graphicData>
            </a:graphic>
          </wp:inline>
        </w:drawing>
      </w:r>
    </w:p>
    <w:p w14:paraId="406C3D0C" w14:textId="0322A4FF" w:rsidR="00115BE1" w:rsidRDefault="00A94F65" w:rsidP="00A94F65">
      <w:pPr>
        <w:pStyle w:val="Caption"/>
      </w:pPr>
      <w:bookmarkStart w:id="79" w:name="_Toc185379450"/>
      <w:r>
        <w:t xml:space="preserve">Hình </w:t>
      </w:r>
      <w:r w:rsidR="00594909">
        <w:fldChar w:fldCharType="begin"/>
      </w:r>
      <w:r w:rsidR="00594909">
        <w:instrText xml:space="preserve"> STYLEREF 1 \s </w:instrText>
      </w:r>
      <w:r w:rsidR="00594909">
        <w:fldChar w:fldCharType="separate"/>
      </w:r>
      <w:r w:rsidR="00594909">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8</w:t>
      </w:r>
      <w:r w:rsidR="00594909">
        <w:rPr>
          <w:noProof/>
        </w:rPr>
        <w:fldChar w:fldCharType="end"/>
      </w:r>
      <w:r w:rsidRPr="00A94F65">
        <w:rPr>
          <w:bCs/>
          <w:i w:val="0"/>
          <w:color w:val="111111"/>
        </w:rPr>
        <w:t xml:space="preserve"> </w:t>
      </w:r>
      <w:r w:rsidRPr="003E33C4">
        <w:rPr>
          <w:bCs/>
          <w:i w:val="0"/>
          <w:color w:val="111111"/>
        </w:rPr>
        <w:t>Nguồn adapter 12V 5A</w:t>
      </w:r>
      <w:bookmarkEnd w:id="79"/>
    </w:p>
    <w:p w14:paraId="695985D9" w14:textId="7B44C086" w:rsidR="00115BE1" w:rsidRDefault="00115BE1" w:rsidP="00A94F65">
      <w:pPr>
        <w:jc w:val="left"/>
        <w:rPr>
          <w:shd w:val="clear" w:color="auto" w:fill="FFFFFF"/>
        </w:rPr>
      </w:pPr>
      <w:r w:rsidRPr="0051166B">
        <w:rPr>
          <w:shd w:val="clear" w:color="auto" w:fill="FFFFFF"/>
        </w:rPr>
        <w:t>– Điện áp đầu vào: AC100-240V 50 / 60HZ</w:t>
      </w:r>
      <w:r w:rsidRPr="0051166B">
        <w:br/>
      </w:r>
      <w:r w:rsidRPr="0051166B">
        <w:rPr>
          <w:shd w:val="clear" w:color="auto" w:fill="FFFFFF"/>
        </w:rPr>
        <w:t>– Đầu cắm AC: chuẩn Hoa Kỳ</w:t>
      </w:r>
      <w:r w:rsidRPr="0051166B">
        <w:br/>
      </w:r>
      <w:r w:rsidRPr="0051166B">
        <w:rPr>
          <w:shd w:val="clear" w:color="auto" w:fill="FFFFFF"/>
        </w:rPr>
        <w:t>– Điện áp đầu ra:  DC12V</w:t>
      </w:r>
      <w:r w:rsidRPr="0051166B">
        <w:br/>
      </w:r>
      <w:r w:rsidRPr="0051166B">
        <w:rPr>
          <w:shd w:val="clear" w:color="auto" w:fill="FFFFFF"/>
        </w:rPr>
        <w:t>– Dòng đầu ra tối đa: 5A</w:t>
      </w:r>
      <w:r w:rsidRPr="0051166B">
        <w:br/>
      </w:r>
      <w:r w:rsidRPr="0051166B">
        <w:rPr>
          <w:shd w:val="clear" w:color="auto" w:fill="FFFFFF"/>
        </w:rPr>
        <w:t>– Tổng chiều dài nguồn ~ 1m5</w:t>
      </w:r>
      <w:r w:rsidRPr="0051166B">
        <w:br/>
      </w:r>
      <w:r w:rsidRPr="0051166B">
        <w:rPr>
          <w:shd w:val="clear" w:color="auto" w:fill="FFFFFF"/>
        </w:rPr>
        <w:t xml:space="preserve">– Jack cắm </w:t>
      </w:r>
      <w:proofErr w:type="gramStart"/>
      <w:r w:rsidRPr="0051166B">
        <w:rPr>
          <w:shd w:val="clear" w:color="auto" w:fill="FFFFFF"/>
        </w:rPr>
        <w:t>DC :</w:t>
      </w:r>
      <w:proofErr w:type="gramEnd"/>
      <w:r w:rsidRPr="0051166B">
        <w:rPr>
          <w:shd w:val="clear" w:color="auto" w:fill="FFFFFF"/>
        </w:rPr>
        <w:t xml:space="preserve"> 5.5*2.5mm (tương thích 5.5 * 2.1mm)</w:t>
      </w:r>
    </w:p>
    <w:p w14:paraId="7F6A1587" w14:textId="72FA4DB6" w:rsidR="00554C16" w:rsidRDefault="00554C16" w:rsidP="00554C16">
      <w:pPr>
        <w:pStyle w:val="ListParagraph"/>
        <w:numPr>
          <w:ilvl w:val="0"/>
          <w:numId w:val="26"/>
        </w:numPr>
        <w:jc w:val="left"/>
        <w:rPr>
          <w:shd w:val="clear" w:color="auto" w:fill="FFFFFF"/>
        </w:rPr>
      </w:pPr>
      <w:r>
        <w:rPr>
          <w:shd w:val="clear" w:color="auto" w:fill="FFFFFF"/>
        </w:rPr>
        <w:t>Laptop</w:t>
      </w:r>
    </w:p>
    <w:p w14:paraId="0B465A2A" w14:textId="77777777" w:rsidR="00554C16" w:rsidRPr="00554C16" w:rsidRDefault="00554C16" w:rsidP="00554C16">
      <w:pPr>
        <w:jc w:val="left"/>
        <w:rPr>
          <w:shd w:val="clear" w:color="auto" w:fill="FFFFFF"/>
        </w:rPr>
      </w:pPr>
      <w:r w:rsidRPr="00554C16">
        <w:rPr>
          <w:shd w:val="clear" w:color="auto" w:fill="FFFFFF"/>
        </w:rPr>
        <w:t>Giao tiếp UART (Universal Asynchronous Receiver/Transmitter) là một phương thức truyền dữ liệu nối tiếp (serial communication) phổ biến và cơ bản được sử dụng trong nhiều hệ thống vi điều khiển và các thiết bị điện tử. UART không yêu cầu đồng bộ hóa thời gian giữa hai thiết bị gửi và nhận, và truyền tải dữ liệu qua một kênh duy nhất, tiết kiệm băng thông và dễ dàng triển khai.</w:t>
      </w:r>
    </w:p>
    <w:p w14:paraId="24FDBE5F" w14:textId="77777777" w:rsidR="00554C16" w:rsidRPr="00554C16" w:rsidRDefault="00554C16" w:rsidP="00290693">
      <w:pPr>
        <w:jc w:val="left"/>
        <w:rPr>
          <w:b/>
          <w:bCs/>
          <w:shd w:val="clear" w:color="auto" w:fill="FFFFFF"/>
        </w:rPr>
      </w:pPr>
      <w:r w:rsidRPr="00554C16">
        <w:rPr>
          <w:b/>
          <w:bCs/>
          <w:shd w:val="clear" w:color="auto" w:fill="FFFFFF"/>
        </w:rPr>
        <w:t>Các thành phần chính của UART:</w:t>
      </w:r>
    </w:p>
    <w:p w14:paraId="357D166F" w14:textId="77777777" w:rsidR="00554C16" w:rsidRPr="00554C16" w:rsidRDefault="00554C16" w:rsidP="00554C16">
      <w:pPr>
        <w:jc w:val="left"/>
        <w:rPr>
          <w:shd w:val="clear" w:color="auto" w:fill="FFFFFF"/>
        </w:rPr>
      </w:pPr>
      <w:r w:rsidRPr="00554C16">
        <w:rPr>
          <w:shd w:val="clear" w:color="auto" w:fill="FFFFFF"/>
        </w:rPr>
        <w:t>UART gồm hai thành phần chính:</w:t>
      </w:r>
    </w:p>
    <w:p w14:paraId="1AD26496" w14:textId="77777777" w:rsidR="00554C16" w:rsidRPr="00554C16" w:rsidRDefault="00554C16" w:rsidP="00554C16">
      <w:pPr>
        <w:numPr>
          <w:ilvl w:val="0"/>
          <w:numId w:val="32"/>
        </w:numPr>
        <w:jc w:val="left"/>
        <w:rPr>
          <w:shd w:val="clear" w:color="auto" w:fill="FFFFFF"/>
        </w:rPr>
      </w:pPr>
      <w:r w:rsidRPr="00554C16">
        <w:rPr>
          <w:shd w:val="clear" w:color="auto" w:fill="FFFFFF"/>
        </w:rPr>
        <w:t>Transmitter (TX): Phần truyền tín hiệu, thường được kết nối với chân TX trên vi điều khiển hoặc thiết bị.</w:t>
      </w:r>
    </w:p>
    <w:p w14:paraId="1469942E" w14:textId="77777777" w:rsidR="00554C16" w:rsidRPr="00554C16" w:rsidRDefault="00554C16" w:rsidP="00554C16">
      <w:pPr>
        <w:numPr>
          <w:ilvl w:val="0"/>
          <w:numId w:val="32"/>
        </w:numPr>
        <w:jc w:val="left"/>
        <w:rPr>
          <w:shd w:val="clear" w:color="auto" w:fill="FFFFFF"/>
        </w:rPr>
      </w:pPr>
      <w:r w:rsidRPr="00554C16">
        <w:rPr>
          <w:shd w:val="clear" w:color="auto" w:fill="FFFFFF"/>
        </w:rPr>
        <w:t>Receiver (RX): Phần nhận tín hiệu, kết nối với chân RX trên vi điều khiển hoặc thiết bị.</w:t>
      </w:r>
    </w:p>
    <w:p w14:paraId="31665957" w14:textId="77777777" w:rsidR="00554C16" w:rsidRPr="00554C16" w:rsidRDefault="00554C16" w:rsidP="00554C16">
      <w:pPr>
        <w:jc w:val="left"/>
        <w:rPr>
          <w:shd w:val="clear" w:color="auto" w:fill="FFFFFF"/>
        </w:rPr>
      </w:pPr>
      <w:r w:rsidRPr="00554C16">
        <w:rPr>
          <w:shd w:val="clear" w:color="auto" w:fill="FFFFFF"/>
        </w:rPr>
        <w:t>Giao tiếp giữa các thiết bị qua UART chỉ yêu cầu hai dây chính: một dây truyền (TX) và một dây nhận (RX). Tuy nhiên, để đảm bảo tín hiệu ổn định, có thể cần một số dây phụ như Ground (GND).</w:t>
      </w:r>
    </w:p>
    <w:p w14:paraId="3E7E3406" w14:textId="77777777" w:rsidR="00554C16" w:rsidRPr="00554C16" w:rsidRDefault="00554C16" w:rsidP="00290693">
      <w:pPr>
        <w:jc w:val="left"/>
        <w:rPr>
          <w:b/>
          <w:bCs/>
          <w:shd w:val="clear" w:color="auto" w:fill="FFFFFF"/>
        </w:rPr>
      </w:pPr>
      <w:r w:rsidRPr="00554C16">
        <w:rPr>
          <w:b/>
          <w:bCs/>
          <w:shd w:val="clear" w:color="auto" w:fill="FFFFFF"/>
        </w:rPr>
        <w:t>Cấu trúc truyền dữ liệu trong UART:</w:t>
      </w:r>
    </w:p>
    <w:p w14:paraId="0A9EA6B8" w14:textId="77777777" w:rsidR="00554C16" w:rsidRPr="00554C16" w:rsidRDefault="00554C16" w:rsidP="00554C16">
      <w:pPr>
        <w:jc w:val="left"/>
        <w:rPr>
          <w:shd w:val="clear" w:color="auto" w:fill="FFFFFF"/>
        </w:rPr>
      </w:pPr>
      <w:r w:rsidRPr="00554C16">
        <w:rPr>
          <w:shd w:val="clear" w:color="auto" w:fill="FFFFFF"/>
        </w:rPr>
        <w:t>Khi dữ liệu được truyền đi qua UART, nó sẽ được chia thành các khối dữ liệu nhỏ gọi là bít (bit). Một khung dữ liệu (data frame) trong UART thường bao gồm các thành phần sau:</w:t>
      </w:r>
    </w:p>
    <w:p w14:paraId="036EA0D6" w14:textId="77777777" w:rsidR="00554C16" w:rsidRPr="00554C16" w:rsidRDefault="00554C16" w:rsidP="00554C16">
      <w:pPr>
        <w:numPr>
          <w:ilvl w:val="0"/>
          <w:numId w:val="33"/>
        </w:numPr>
        <w:jc w:val="left"/>
        <w:rPr>
          <w:shd w:val="clear" w:color="auto" w:fill="FFFFFF"/>
        </w:rPr>
      </w:pPr>
      <w:r w:rsidRPr="00554C16">
        <w:rPr>
          <w:shd w:val="clear" w:color="auto" w:fill="FFFFFF"/>
        </w:rPr>
        <w:t>Start Bit: Bắt đầu một khung dữ liệu. Mỗi lần truyền dữ liệu, sẽ có một start bit (thường là 0).</w:t>
      </w:r>
    </w:p>
    <w:p w14:paraId="461CE9DD" w14:textId="77777777" w:rsidR="00554C16" w:rsidRPr="00554C16" w:rsidRDefault="00554C16" w:rsidP="00554C16">
      <w:pPr>
        <w:numPr>
          <w:ilvl w:val="0"/>
          <w:numId w:val="33"/>
        </w:numPr>
        <w:jc w:val="left"/>
        <w:rPr>
          <w:shd w:val="clear" w:color="auto" w:fill="FFFFFF"/>
        </w:rPr>
      </w:pPr>
      <w:r w:rsidRPr="00554C16">
        <w:rPr>
          <w:shd w:val="clear" w:color="auto" w:fill="FFFFFF"/>
        </w:rPr>
        <w:lastRenderedPageBreak/>
        <w:t>Data Bits: Các bit dữ liệu thực tế được truyền. Số lượng bit dữ liệu thường là 5, 6, 7 hoặc 8 bit, tùy theo cấu hình.</w:t>
      </w:r>
    </w:p>
    <w:p w14:paraId="5E449EFF" w14:textId="77777777" w:rsidR="00554C16" w:rsidRPr="00554C16" w:rsidRDefault="00554C16" w:rsidP="00554C16">
      <w:pPr>
        <w:numPr>
          <w:ilvl w:val="0"/>
          <w:numId w:val="33"/>
        </w:numPr>
        <w:jc w:val="left"/>
        <w:rPr>
          <w:shd w:val="clear" w:color="auto" w:fill="FFFFFF"/>
        </w:rPr>
      </w:pPr>
      <w:r w:rsidRPr="00554C16">
        <w:rPr>
          <w:shd w:val="clear" w:color="auto" w:fill="FFFFFF"/>
        </w:rPr>
        <w:t>Parity Bit: Một bit kiểm tra lỗi tùy chọn, có thể là None (không sử dụng), Even (kiểm tra lỗi chẵn) hoặc Odd (kiểm tra lỗi lẻ).</w:t>
      </w:r>
    </w:p>
    <w:p w14:paraId="09948311" w14:textId="77777777" w:rsidR="00554C16" w:rsidRPr="00554C16" w:rsidRDefault="00554C16" w:rsidP="00554C16">
      <w:pPr>
        <w:numPr>
          <w:ilvl w:val="0"/>
          <w:numId w:val="33"/>
        </w:numPr>
        <w:jc w:val="left"/>
        <w:rPr>
          <w:shd w:val="clear" w:color="auto" w:fill="FFFFFF"/>
        </w:rPr>
      </w:pPr>
      <w:r w:rsidRPr="00554C16">
        <w:rPr>
          <w:shd w:val="clear" w:color="auto" w:fill="FFFFFF"/>
        </w:rPr>
        <w:t xml:space="preserve">Stop Bit: Kết thúc một khung dữ liệu. Thường là </w:t>
      </w:r>
      <w:proofErr w:type="gramStart"/>
      <w:r w:rsidRPr="00554C16">
        <w:rPr>
          <w:shd w:val="clear" w:color="auto" w:fill="FFFFFF"/>
        </w:rPr>
        <w:t>1 bit</w:t>
      </w:r>
      <w:proofErr w:type="gramEnd"/>
      <w:r w:rsidRPr="00554C16">
        <w:rPr>
          <w:shd w:val="clear" w:color="auto" w:fill="FFFFFF"/>
        </w:rPr>
        <w:t xml:space="preserve"> hoặc 2 bit, giúp nhận biết khi khung dữ liệu kết thúc.</w:t>
      </w:r>
    </w:p>
    <w:p w14:paraId="2174E245" w14:textId="77777777" w:rsidR="00554C16" w:rsidRPr="00554C16" w:rsidRDefault="00554C16" w:rsidP="00290693">
      <w:pPr>
        <w:ind w:left="360"/>
        <w:jc w:val="left"/>
        <w:rPr>
          <w:b/>
          <w:bCs/>
          <w:shd w:val="clear" w:color="auto" w:fill="FFFFFF"/>
        </w:rPr>
      </w:pPr>
      <w:r w:rsidRPr="00554C16">
        <w:rPr>
          <w:b/>
          <w:bCs/>
          <w:shd w:val="clear" w:color="auto" w:fill="FFFFFF"/>
        </w:rPr>
        <w:t>Cách thức hoạt động:</w:t>
      </w:r>
    </w:p>
    <w:p w14:paraId="1C19224C" w14:textId="77777777" w:rsidR="00554C16" w:rsidRPr="00554C16" w:rsidRDefault="00554C16" w:rsidP="00554C16">
      <w:pPr>
        <w:numPr>
          <w:ilvl w:val="0"/>
          <w:numId w:val="34"/>
        </w:numPr>
        <w:jc w:val="left"/>
        <w:rPr>
          <w:shd w:val="clear" w:color="auto" w:fill="FFFFFF"/>
        </w:rPr>
      </w:pPr>
      <w:r w:rsidRPr="00554C16">
        <w:rPr>
          <w:shd w:val="clear" w:color="auto" w:fill="FFFFFF"/>
        </w:rPr>
        <w:t>Gửi dữ liệu: Dữ liệu được truyền từ bộ phát (transmitter) qua dây TX, rồi tới bộ thu (receiver) qua dây RX. Quá trình truyền diễn ra một cách tuần tự (một bit tại một thời điểm).</w:t>
      </w:r>
    </w:p>
    <w:p w14:paraId="0B457E0D" w14:textId="77777777" w:rsidR="00554C16" w:rsidRPr="00554C16" w:rsidRDefault="00554C16" w:rsidP="00554C16">
      <w:pPr>
        <w:numPr>
          <w:ilvl w:val="0"/>
          <w:numId w:val="34"/>
        </w:numPr>
        <w:jc w:val="left"/>
        <w:rPr>
          <w:shd w:val="clear" w:color="auto" w:fill="FFFFFF"/>
        </w:rPr>
      </w:pPr>
      <w:r w:rsidRPr="00554C16">
        <w:rPr>
          <w:shd w:val="clear" w:color="auto" w:fill="FFFFFF"/>
        </w:rPr>
        <w:t>Nhận dữ liệu: Thiết bị nhận (receiver) đọc từng bit dữ liệu, tái tạo lại byte hoặc khối dữ liệu ban đầu từ các bit này.</w:t>
      </w:r>
    </w:p>
    <w:p w14:paraId="0401744B" w14:textId="77777777" w:rsidR="00554C16" w:rsidRPr="00554C16" w:rsidRDefault="00554C16" w:rsidP="00290693">
      <w:pPr>
        <w:ind w:left="360"/>
        <w:jc w:val="left"/>
        <w:rPr>
          <w:b/>
          <w:bCs/>
          <w:shd w:val="clear" w:color="auto" w:fill="FFFFFF"/>
        </w:rPr>
      </w:pPr>
      <w:r w:rsidRPr="00554C16">
        <w:rPr>
          <w:b/>
          <w:bCs/>
          <w:shd w:val="clear" w:color="auto" w:fill="FFFFFF"/>
        </w:rPr>
        <w:t>Đặc điểm của UART:</w:t>
      </w:r>
    </w:p>
    <w:p w14:paraId="46D7243B" w14:textId="77777777" w:rsidR="00554C16" w:rsidRPr="00554C16" w:rsidRDefault="00554C16" w:rsidP="00554C16">
      <w:pPr>
        <w:numPr>
          <w:ilvl w:val="0"/>
          <w:numId w:val="35"/>
        </w:numPr>
        <w:jc w:val="left"/>
        <w:rPr>
          <w:shd w:val="clear" w:color="auto" w:fill="FFFFFF"/>
        </w:rPr>
      </w:pPr>
      <w:r w:rsidRPr="00554C16">
        <w:rPr>
          <w:shd w:val="clear" w:color="auto" w:fill="FFFFFF"/>
        </w:rPr>
        <w:t>Asynchronous: Giao tiếp UART không yêu cầu tín hiệu đồng bộ (clock signal) giữa thiết bị gửi và nhận, tức là thiết bị nhận phải biết tốc độ (baud rate) mà thiết bị gửi sử dụng để có thể giải mã đúng dữ liệu.</w:t>
      </w:r>
    </w:p>
    <w:p w14:paraId="4695D41C" w14:textId="77777777" w:rsidR="00554C16" w:rsidRPr="00554C16" w:rsidRDefault="00554C16" w:rsidP="00554C16">
      <w:pPr>
        <w:numPr>
          <w:ilvl w:val="0"/>
          <w:numId w:val="35"/>
        </w:numPr>
        <w:jc w:val="left"/>
        <w:rPr>
          <w:shd w:val="clear" w:color="auto" w:fill="FFFFFF"/>
        </w:rPr>
      </w:pPr>
      <w:r w:rsidRPr="00554C16">
        <w:rPr>
          <w:shd w:val="clear" w:color="auto" w:fill="FFFFFF"/>
        </w:rPr>
        <w:t>Tốc độ Baud Rate: Baud rate xác định tốc độ truyền dữ liệu, được đo bằng số bit trên giây (bps). Cả hai thiết bị gửi và nhận phải sử dụng cùng một baud rate để đảm bảo đồng bộ.</w:t>
      </w:r>
    </w:p>
    <w:p w14:paraId="7CF7067E" w14:textId="77777777" w:rsidR="00554C16" w:rsidRPr="00554C16" w:rsidRDefault="00554C16" w:rsidP="00554C16">
      <w:pPr>
        <w:numPr>
          <w:ilvl w:val="0"/>
          <w:numId w:val="35"/>
        </w:numPr>
        <w:jc w:val="left"/>
        <w:rPr>
          <w:shd w:val="clear" w:color="auto" w:fill="FFFFFF"/>
        </w:rPr>
      </w:pPr>
      <w:r w:rsidRPr="00554C16">
        <w:rPr>
          <w:shd w:val="clear" w:color="auto" w:fill="FFFFFF"/>
        </w:rPr>
        <w:t>Một chiều hoặc hai chiều: Mặc dù UART sử dụng hai dây (TX và RX), nó có thể hoạt động theo chế độ một chiều (half-duplex) hoặc hai chiều (</w:t>
      </w:r>
      <w:proofErr w:type="gramStart"/>
      <w:r w:rsidRPr="00554C16">
        <w:rPr>
          <w:shd w:val="clear" w:color="auto" w:fill="FFFFFF"/>
        </w:rPr>
        <w:t>full-duplex</w:t>
      </w:r>
      <w:proofErr w:type="gramEnd"/>
      <w:r w:rsidRPr="00554C16">
        <w:rPr>
          <w:shd w:val="clear" w:color="auto" w:fill="FFFFFF"/>
        </w:rPr>
        <w:t>), tùy thuộc vào thiết kế của hệ thống.</w:t>
      </w:r>
    </w:p>
    <w:p w14:paraId="2BC10530" w14:textId="77777777" w:rsidR="00554C16" w:rsidRPr="00554C16" w:rsidRDefault="00554C16" w:rsidP="00290693">
      <w:pPr>
        <w:ind w:left="360"/>
        <w:jc w:val="left"/>
        <w:rPr>
          <w:b/>
          <w:bCs/>
          <w:shd w:val="clear" w:color="auto" w:fill="FFFFFF"/>
        </w:rPr>
      </w:pPr>
      <w:r w:rsidRPr="00554C16">
        <w:rPr>
          <w:b/>
          <w:bCs/>
          <w:shd w:val="clear" w:color="auto" w:fill="FFFFFF"/>
        </w:rPr>
        <w:t>Các tín hiệu trong giao tiếp UART:</w:t>
      </w:r>
    </w:p>
    <w:p w14:paraId="26F0CE31" w14:textId="77777777" w:rsidR="00554C16" w:rsidRPr="00554C16" w:rsidRDefault="00554C16" w:rsidP="00554C16">
      <w:pPr>
        <w:numPr>
          <w:ilvl w:val="0"/>
          <w:numId w:val="36"/>
        </w:numPr>
        <w:jc w:val="left"/>
        <w:rPr>
          <w:shd w:val="clear" w:color="auto" w:fill="FFFFFF"/>
        </w:rPr>
      </w:pPr>
      <w:r w:rsidRPr="00554C16">
        <w:rPr>
          <w:shd w:val="clear" w:color="auto" w:fill="FFFFFF"/>
        </w:rPr>
        <w:t>TX (Transmit): Chân truyền dữ liệu từ thiết bị gửi đến thiết bị nhận.</w:t>
      </w:r>
    </w:p>
    <w:p w14:paraId="7F22F9C6" w14:textId="77777777" w:rsidR="00554C16" w:rsidRPr="00554C16" w:rsidRDefault="00554C16" w:rsidP="00554C16">
      <w:pPr>
        <w:numPr>
          <w:ilvl w:val="0"/>
          <w:numId w:val="36"/>
        </w:numPr>
        <w:jc w:val="left"/>
        <w:rPr>
          <w:shd w:val="clear" w:color="auto" w:fill="FFFFFF"/>
        </w:rPr>
      </w:pPr>
      <w:r w:rsidRPr="00554C16">
        <w:rPr>
          <w:shd w:val="clear" w:color="auto" w:fill="FFFFFF"/>
        </w:rPr>
        <w:t>RX (Receive): Chân nhận dữ liệu từ thiết bị gửi tới thiết bị nhận.</w:t>
      </w:r>
    </w:p>
    <w:p w14:paraId="7BD5282C" w14:textId="77777777" w:rsidR="00554C16" w:rsidRPr="00554C16" w:rsidRDefault="00554C16" w:rsidP="00554C16">
      <w:pPr>
        <w:numPr>
          <w:ilvl w:val="0"/>
          <w:numId w:val="36"/>
        </w:numPr>
        <w:jc w:val="left"/>
        <w:rPr>
          <w:shd w:val="clear" w:color="auto" w:fill="FFFFFF"/>
        </w:rPr>
      </w:pPr>
      <w:r w:rsidRPr="00554C16">
        <w:rPr>
          <w:shd w:val="clear" w:color="auto" w:fill="FFFFFF"/>
        </w:rPr>
        <w:t>GND (Ground): Dây nối đất giữa các thiết bị.</w:t>
      </w:r>
    </w:p>
    <w:p w14:paraId="3B731AF1" w14:textId="77777777" w:rsidR="00554C16" w:rsidRPr="00554C16" w:rsidRDefault="00554C16" w:rsidP="00290693">
      <w:pPr>
        <w:ind w:left="360"/>
        <w:jc w:val="left"/>
        <w:rPr>
          <w:b/>
          <w:bCs/>
          <w:shd w:val="clear" w:color="auto" w:fill="FFFFFF"/>
        </w:rPr>
      </w:pPr>
      <w:r w:rsidRPr="00554C16">
        <w:rPr>
          <w:b/>
          <w:bCs/>
          <w:shd w:val="clear" w:color="auto" w:fill="FFFFFF"/>
        </w:rPr>
        <w:t>Các ứng dụng phổ biến của UART:</w:t>
      </w:r>
    </w:p>
    <w:p w14:paraId="49DD6C3D" w14:textId="77777777" w:rsidR="00554C16" w:rsidRPr="00554C16" w:rsidRDefault="00554C16" w:rsidP="00554C16">
      <w:pPr>
        <w:numPr>
          <w:ilvl w:val="0"/>
          <w:numId w:val="37"/>
        </w:numPr>
        <w:jc w:val="left"/>
        <w:rPr>
          <w:shd w:val="clear" w:color="auto" w:fill="FFFFFF"/>
        </w:rPr>
      </w:pPr>
      <w:r w:rsidRPr="00554C16">
        <w:rPr>
          <w:shd w:val="clear" w:color="auto" w:fill="FFFFFF"/>
        </w:rPr>
        <w:t>Giao tiếp với các vi điều khiển: UART thường được sử dụng để giao tiếp giữa vi điều khiển (như Arduino, ESP32) và các thiết bị ngoại vi.</w:t>
      </w:r>
    </w:p>
    <w:p w14:paraId="4E8E2E16" w14:textId="77777777" w:rsidR="00554C16" w:rsidRPr="00554C16" w:rsidRDefault="00554C16" w:rsidP="00554C16">
      <w:pPr>
        <w:numPr>
          <w:ilvl w:val="0"/>
          <w:numId w:val="37"/>
        </w:numPr>
        <w:jc w:val="left"/>
        <w:rPr>
          <w:shd w:val="clear" w:color="auto" w:fill="FFFFFF"/>
        </w:rPr>
      </w:pPr>
      <w:r w:rsidRPr="00554C16">
        <w:rPr>
          <w:shd w:val="clear" w:color="auto" w:fill="FFFFFF"/>
        </w:rPr>
        <w:t>Giao tiếp với máy tính: Các thiết bị USB-to-UART (chẳng hạn như USB-to-Serial converter) cho phép máy tính giao tiếp với các vi điều khiển qua cổng COM.</w:t>
      </w:r>
    </w:p>
    <w:p w14:paraId="3F8AD83C" w14:textId="77777777" w:rsidR="00554C16" w:rsidRPr="00554C16" w:rsidRDefault="00554C16" w:rsidP="00554C16">
      <w:pPr>
        <w:numPr>
          <w:ilvl w:val="0"/>
          <w:numId w:val="37"/>
        </w:numPr>
        <w:jc w:val="left"/>
        <w:rPr>
          <w:shd w:val="clear" w:color="auto" w:fill="FFFFFF"/>
        </w:rPr>
      </w:pPr>
      <w:r w:rsidRPr="00554C16">
        <w:rPr>
          <w:shd w:val="clear" w:color="auto" w:fill="FFFFFF"/>
        </w:rPr>
        <w:t>Debugging: UART thường được sử dụng để in thông tin debug, đặc biệt trong các hệ thống nhúng, giúp lập trình viên theo dõi và kiểm tra trạng thái hệ thống.</w:t>
      </w:r>
    </w:p>
    <w:p w14:paraId="4C965242" w14:textId="77777777" w:rsidR="00554C16" w:rsidRPr="00554C16" w:rsidRDefault="00554C16" w:rsidP="00554C16">
      <w:pPr>
        <w:numPr>
          <w:ilvl w:val="0"/>
          <w:numId w:val="37"/>
        </w:numPr>
        <w:jc w:val="left"/>
        <w:rPr>
          <w:shd w:val="clear" w:color="auto" w:fill="FFFFFF"/>
        </w:rPr>
      </w:pPr>
      <w:r w:rsidRPr="00554C16">
        <w:rPr>
          <w:shd w:val="clear" w:color="auto" w:fill="FFFFFF"/>
        </w:rPr>
        <w:t>Giao tiếp với cảm biến, mô-đun ngoại vi: UART được sử dụng để giao tiếp với các mô-đun như GPS, Bluetooth, Wi-Fi, hay các cảm biến có giao diện nối tiếp.</w:t>
      </w:r>
    </w:p>
    <w:p w14:paraId="3DDE8D5C" w14:textId="77777777" w:rsidR="00554C16" w:rsidRPr="00554C16" w:rsidRDefault="00554C16" w:rsidP="00290693">
      <w:pPr>
        <w:jc w:val="left"/>
        <w:rPr>
          <w:b/>
          <w:bCs/>
          <w:shd w:val="clear" w:color="auto" w:fill="FFFFFF"/>
        </w:rPr>
      </w:pPr>
      <w:r w:rsidRPr="00554C16">
        <w:rPr>
          <w:b/>
          <w:bCs/>
          <w:shd w:val="clear" w:color="auto" w:fill="FFFFFF"/>
        </w:rPr>
        <w:t>Ưu và nhược điểm của UART:</w:t>
      </w:r>
    </w:p>
    <w:p w14:paraId="1DE1E508" w14:textId="77777777" w:rsidR="00554C16" w:rsidRPr="00554C16" w:rsidRDefault="00554C16" w:rsidP="00554C16">
      <w:pPr>
        <w:jc w:val="left"/>
        <w:rPr>
          <w:b/>
          <w:bCs/>
          <w:shd w:val="clear" w:color="auto" w:fill="FFFFFF"/>
        </w:rPr>
      </w:pPr>
      <w:r w:rsidRPr="00554C16">
        <w:rPr>
          <w:b/>
          <w:bCs/>
          <w:shd w:val="clear" w:color="auto" w:fill="FFFFFF"/>
        </w:rPr>
        <w:t>Ưu điểm:</w:t>
      </w:r>
    </w:p>
    <w:p w14:paraId="7E1C18E1" w14:textId="77777777" w:rsidR="00554C16" w:rsidRPr="00554C16" w:rsidRDefault="00554C16" w:rsidP="00554C16">
      <w:pPr>
        <w:numPr>
          <w:ilvl w:val="0"/>
          <w:numId w:val="38"/>
        </w:numPr>
        <w:jc w:val="left"/>
        <w:rPr>
          <w:shd w:val="clear" w:color="auto" w:fill="FFFFFF"/>
        </w:rPr>
      </w:pPr>
      <w:r w:rsidRPr="00554C16">
        <w:rPr>
          <w:shd w:val="clear" w:color="auto" w:fill="FFFFFF"/>
        </w:rPr>
        <w:t>Đơn giản: Cấu trúc giao tiếp UART khá đơn giản và dễ triển khai.</w:t>
      </w:r>
    </w:p>
    <w:p w14:paraId="16F359B1" w14:textId="77777777" w:rsidR="00554C16" w:rsidRPr="00554C16" w:rsidRDefault="00554C16" w:rsidP="00554C16">
      <w:pPr>
        <w:numPr>
          <w:ilvl w:val="0"/>
          <w:numId w:val="38"/>
        </w:numPr>
        <w:jc w:val="left"/>
        <w:rPr>
          <w:shd w:val="clear" w:color="auto" w:fill="FFFFFF"/>
        </w:rPr>
      </w:pPr>
      <w:r w:rsidRPr="00554C16">
        <w:rPr>
          <w:shd w:val="clear" w:color="auto" w:fill="FFFFFF"/>
        </w:rPr>
        <w:t>Tiết kiệm băng thông: Giao tiếp UART chỉ yêu cầu hai dây chính, giúp giảm thiểu số lượng dây nối.</w:t>
      </w:r>
    </w:p>
    <w:p w14:paraId="10C488C9" w14:textId="77777777" w:rsidR="00554C16" w:rsidRPr="00554C16" w:rsidRDefault="00554C16" w:rsidP="00554C16">
      <w:pPr>
        <w:numPr>
          <w:ilvl w:val="0"/>
          <w:numId w:val="38"/>
        </w:numPr>
        <w:jc w:val="left"/>
        <w:rPr>
          <w:shd w:val="clear" w:color="auto" w:fill="FFFFFF"/>
        </w:rPr>
      </w:pPr>
      <w:r w:rsidRPr="00554C16">
        <w:rPr>
          <w:shd w:val="clear" w:color="auto" w:fill="FFFFFF"/>
        </w:rPr>
        <w:lastRenderedPageBreak/>
        <w:t>Không cần đồng bộ hóa: Không yêu cầu tín hiệu đồng hồ ngoài, giúp giảm chi phí và phức tạp phần cứng.</w:t>
      </w:r>
    </w:p>
    <w:p w14:paraId="5EC0444F" w14:textId="77777777" w:rsidR="00554C16" w:rsidRPr="00554C16" w:rsidRDefault="00554C16" w:rsidP="00554C16">
      <w:pPr>
        <w:jc w:val="left"/>
        <w:rPr>
          <w:b/>
          <w:bCs/>
          <w:shd w:val="clear" w:color="auto" w:fill="FFFFFF"/>
        </w:rPr>
      </w:pPr>
      <w:r w:rsidRPr="00554C16">
        <w:rPr>
          <w:b/>
          <w:bCs/>
          <w:shd w:val="clear" w:color="auto" w:fill="FFFFFF"/>
        </w:rPr>
        <w:t>Nhược điểm:</w:t>
      </w:r>
    </w:p>
    <w:p w14:paraId="11097ADF" w14:textId="77777777" w:rsidR="00554C16" w:rsidRPr="00554C16" w:rsidRDefault="00554C16" w:rsidP="00554C16">
      <w:pPr>
        <w:numPr>
          <w:ilvl w:val="0"/>
          <w:numId w:val="39"/>
        </w:numPr>
        <w:jc w:val="left"/>
        <w:rPr>
          <w:shd w:val="clear" w:color="auto" w:fill="FFFFFF"/>
        </w:rPr>
      </w:pPr>
      <w:r w:rsidRPr="00554C16">
        <w:rPr>
          <w:shd w:val="clear" w:color="auto" w:fill="FFFFFF"/>
        </w:rPr>
        <w:t>Khoảng cách truyền ngắn: Giao tiếp UART thường chỉ hiệu quả trong khoảng cách ngắn (vài mét).</w:t>
      </w:r>
    </w:p>
    <w:p w14:paraId="33BB6D44" w14:textId="77777777" w:rsidR="00554C16" w:rsidRPr="00554C16" w:rsidRDefault="00554C16" w:rsidP="00554C16">
      <w:pPr>
        <w:numPr>
          <w:ilvl w:val="0"/>
          <w:numId w:val="39"/>
        </w:numPr>
        <w:jc w:val="left"/>
        <w:rPr>
          <w:shd w:val="clear" w:color="auto" w:fill="FFFFFF"/>
        </w:rPr>
      </w:pPr>
      <w:r w:rsidRPr="00554C16">
        <w:rPr>
          <w:shd w:val="clear" w:color="auto" w:fill="FFFFFF"/>
        </w:rPr>
        <w:t>Không đa điểm: UART không thể dễ dàng kết nối nhiều thiết bị với nhau (khác với I2C hoặc SPI).</w:t>
      </w:r>
    </w:p>
    <w:p w14:paraId="385BA2A5" w14:textId="77777777" w:rsidR="00554C16" w:rsidRPr="00554C16" w:rsidRDefault="00554C16" w:rsidP="00554C16">
      <w:pPr>
        <w:numPr>
          <w:ilvl w:val="0"/>
          <w:numId w:val="39"/>
        </w:numPr>
        <w:jc w:val="left"/>
        <w:rPr>
          <w:shd w:val="clear" w:color="auto" w:fill="FFFFFF"/>
        </w:rPr>
      </w:pPr>
      <w:r w:rsidRPr="00554C16">
        <w:rPr>
          <w:shd w:val="clear" w:color="auto" w:fill="FFFFFF"/>
        </w:rPr>
        <w:t>Tốc độ truyền có hạn: Tốc độ truyền dữ liệu của UART phụ thuộc vào baud rate, và tốc độ truyền có thể bị giới hạn khi sử dụng khoảng cách dài hoặc truyền tải nhiều dữ liệu.</w:t>
      </w:r>
    </w:p>
    <w:p w14:paraId="7556175D" w14:textId="3F88B6ED" w:rsidR="00554C16" w:rsidRDefault="00290693" w:rsidP="00290693">
      <w:pPr>
        <w:jc w:val="center"/>
        <w:rPr>
          <w:shd w:val="clear" w:color="auto" w:fill="FFFFFF"/>
        </w:rPr>
      </w:pPr>
      <w:r>
        <w:rPr>
          <w:noProof/>
        </w:rPr>
        <w:drawing>
          <wp:inline distT="0" distB="0" distL="0" distR="0" wp14:anchorId="27B3ABC7" wp14:editId="77A39005">
            <wp:extent cx="5940425" cy="3089275"/>
            <wp:effectExtent l="0" t="0" r="3175" b="0"/>
            <wp:docPr id="785601063" name="Picture 3" descr="Hardware Connection - ESP32 - — ESP-AT User Guide latest docu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ardware Connection - ESP32 - — ESP-AT User Guide latest documentatio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0425" cy="3089275"/>
                    </a:xfrm>
                    <a:prstGeom prst="rect">
                      <a:avLst/>
                    </a:prstGeom>
                    <a:noFill/>
                    <a:ln>
                      <a:noFill/>
                    </a:ln>
                  </pic:spPr>
                </pic:pic>
              </a:graphicData>
            </a:graphic>
          </wp:inline>
        </w:drawing>
      </w:r>
    </w:p>
    <w:p w14:paraId="1F3F3617" w14:textId="7763E45E" w:rsidR="00290693" w:rsidRPr="00290693" w:rsidRDefault="00290693" w:rsidP="00290693">
      <w:pPr>
        <w:pStyle w:val="Caption"/>
        <w:rPr>
          <w:color w:val="auto"/>
        </w:rPr>
      </w:pPr>
      <w:bookmarkStart w:id="80" w:name="_Toc185379451"/>
      <w:r w:rsidRPr="00290693">
        <w:rPr>
          <w:color w:val="auto"/>
        </w:rPr>
        <w:t xml:space="preserve">Hình </w:t>
      </w:r>
      <w:r w:rsidRPr="00290693">
        <w:rPr>
          <w:color w:val="auto"/>
        </w:rPr>
        <w:fldChar w:fldCharType="begin"/>
      </w:r>
      <w:r w:rsidRPr="00290693">
        <w:rPr>
          <w:color w:val="auto"/>
        </w:rPr>
        <w:instrText xml:space="preserve"> STYLEREF 1 \s </w:instrText>
      </w:r>
      <w:r w:rsidRPr="00290693">
        <w:rPr>
          <w:color w:val="auto"/>
        </w:rPr>
        <w:fldChar w:fldCharType="separate"/>
      </w:r>
      <w:r w:rsidRPr="00290693">
        <w:rPr>
          <w:noProof/>
          <w:color w:val="auto"/>
        </w:rPr>
        <w:t>2</w:t>
      </w:r>
      <w:r w:rsidRPr="00290693">
        <w:rPr>
          <w:noProof/>
          <w:color w:val="auto"/>
        </w:rPr>
        <w:fldChar w:fldCharType="end"/>
      </w:r>
      <w:r w:rsidRPr="00290693">
        <w:rPr>
          <w:color w:val="auto"/>
        </w:rPr>
        <w:t>.</w:t>
      </w:r>
      <w:r w:rsidRPr="00290693">
        <w:rPr>
          <w:color w:val="auto"/>
        </w:rPr>
        <w:fldChar w:fldCharType="begin"/>
      </w:r>
      <w:r w:rsidRPr="00290693">
        <w:rPr>
          <w:color w:val="auto"/>
        </w:rPr>
        <w:instrText xml:space="preserve"> SEQ Hình \* ARABIC \s 1 </w:instrText>
      </w:r>
      <w:r w:rsidRPr="00290693">
        <w:rPr>
          <w:color w:val="auto"/>
        </w:rPr>
        <w:fldChar w:fldCharType="separate"/>
      </w:r>
      <w:r w:rsidRPr="00290693">
        <w:rPr>
          <w:noProof/>
          <w:color w:val="auto"/>
        </w:rPr>
        <w:t>29</w:t>
      </w:r>
      <w:r w:rsidRPr="00290693">
        <w:rPr>
          <w:noProof/>
          <w:color w:val="auto"/>
        </w:rPr>
        <w:fldChar w:fldCharType="end"/>
      </w:r>
      <w:r w:rsidRPr="00290693">
        <w:rPr>
          <w:color w:val="auto"/>
        </w:rPr>
        <w:t xml:space="preserve"> </w:t>
      </w:r>
      <w:r w:rsidRPr="00290693">
        <w:rPr>
          <w:color w:val="auto"/>
        </w:rPr>
        <w:t>Giao tiếp UART giữa Laptop và Esp32</w:t>
      </w:r>
      <w:bookmarkEnd w:id="80"/>
    </w:p>
    <w:p w14:paraId="179ACF7D" w14:textId="29CDFEB1" w:rsidR="00115BE1" w:rsidRPr="00115BE1" w:rsidRDefault="00115BE1" w:rsidP="00115BE1">
      <w:pPr>
        <w:pStyle w:val="Heading2"/>
      </w:pPr>
      <w:bookmarkStart w:id="81" w:name="_Toc185379198"/>
      <w:r w:rsidRPr="00CA6C39">
        <w:t>Thiết kế mạch in</w:t>
      </w:r>
      <w:bookmarkEnd w:id="81"/>
    </w:p>
    <w:p w14:paraId="209529C3" w14:textId="516F674A" w:rsidR="00115BE1" w:rsidRPr="00A94F65" w:rsidRDefault="00115BE1" w:rsidP="00A94F65">
      <w:pPr>
        <w:pStyle w:val="NormalWeb"/>
        <w:shd w:val="clear" w:color="auto" w:fill="FFFFFF"/>
        <w:spacing w:before="0" w:beforeAutospacing="0" w:after="120" w:afterAutospacing="0" w:line="360" w:lineRule="auto"/>
        <w:rPr>
          <w:sz w:val="26"/>
          <w:szCs w:val="26"/>
        </w:rPr>
      </w:pPr>
      <w:r w:rsidRPr="00CA6C39">
        <w:rPr>
          <w:sz w:val="26"/>
          <w:szCs w:val="26"/>
        </w:rPr>
        <w:t>Mạch in được em thiết kế trên phần mềm Altium</w:t>
      </w:r>
      <w:r w:rsidR="00A94F65">
        <w:rPr>
          <w:sz w:val="26"/>
          <w:szCs w:val="26"/>
        </w:rPr>
        <w:t xml:space="preserve"> Designer</w:t>
      </w:r>
    </w:p>
    <w:p w14:paraId="33996C30" w14:textId="77777777" w:rsidR="00A94F65" w:rsidRDefault="00115BE1" w:rsidP="00A94F65">
      <w:pPr>
        <w:keepNext/>
        <w:jc w:val="center"/>
      </w:pPr>
      <w:r w:rsidRPr="00FF678C">
        <w:rPr>
          <w:noProof/>
        </w:rPr>
        <w:drawing>
          <wp:inline distT="0" distB="0" distL="0" distR="0" wp14:anchorId="03D9E255" wp14:editId="58CC7812">
            <wp:extent cx="3864334" cy="2288882"/>
            <wp:effectExtent l="0" t="0" r="3175" b="0"/>
            <wp:docPr id="1959223786" name="Picture 195922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889271" cy="2303652"/>
                    </a:xfrm>
                    <a:prstGeom prst="rect">
                      <a:avLst/>
                    </a:prstGeom>
                  </pic:spPr>
                </pic:pic>
              </a:graphicData>
            </a:graphic>
          </wp:inline>
        </w:drawing>
      </w:r>
    </w:p>
    <w:p w14:paraId="113E73EB" w14:textId="4F4FAA3D" w:rsidR="00115BE1" w:rsidRDefault="00A94F65" w:rsidP="00A94F65">
      <w:pPr>
        <w:pStyle w:val="Caption"/>
      </w:pPr>
      <w:bookmarkStart w:id="82" w:name="_Toc185379452"/>
      <w:r>
        <w:t xml:space="preserve">Hình </w:t>
      </w:r>
      <w:r w:rsidR="00594909">
        <w:fldChar w:fldCharType="begin"/>
      </w:r>
      <w:r w:rsidR="00594909">
        <w:instrText xml:space="preserve"> STYLEREF 1 \s </w:instrText>
      </w:r>
      <w:r w:rsidR="00594909">
        <w:fldChar w:fldCharType="separate"/>
      </w:r>
      <w:r w:rsidR="00290693">
        <w:rPr>
          <w:noProof/>
        </w:rPr>
        <w:t>2</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290693">
        <w:rPr>
          <w:noProof/>
        </w:rPr>
        <w:t>30</w:t>
      </w:r>
      <w:r w:rsidR="00594909">
        <w:rPr>
          <w:noProof/>
        </w:rPr>
        <w:fldChar w:fldCharType="end"/>
      </w:r>
      <w:r>
        <w:t xml:space="preserve"> Phần mềm Altium Designer</w:t>
      </w:r>
      <w:bookmarkEnd w:id="82"/>
    </w:p>
    <w:p w14:paraId="3EB7139D" w14:textId="77777777" w:rsidR="00115BE1" w:rsidRPr="003E33C4" w:rsidRDefault="00115BE1" w:rsidP="00016A8F">
      <w:pPr>
        <w:ind w:firstLine="567"/>
      </w:pPr>
      <w:r w:rsidRPr="003E33C4">
        <w:lastRenderedPageBreak/>
        <w:t>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Nó là một phần mềm mạnh với nhiều tính năng thú vị, tuy nhiên phần mềm này còn được ít người biết đến so với các phần mềm thiết kế mạch khác như orcad hay proteus.</w:t>
      </w:r>
    </w:p>
    <w:p w14:paraId="107856B7" w14:textId="77777777" w:rsidR="00115BE1" w:rsidRPr="003E33C4" w:rsidRDefault="00115BE1" w:rsidP="00016A8F">
      <w:pPr>
        <w:ind w:firstLine="567"/>
      </w:pPr>
      <w:r w:rsidRPr="003E33C4">
        <w:t>Altium Designer có một số đặc trưng sau:</w:t>
      </w:r>
    </w:p>
    <w:p w14:paraId="73A35470" w14:textId="77777777" w:rsidR="00115BE1" w:rsidRPr="003E33C4" w:rsidRDefault="00115BE1" w:rsidP="00016A8F">
      <w:pPr>
        <w:ind w:firstLine="567"/>
      </w:pPr>
      <w:r w:rsidRPr="003E33C4">
        <w:t>- Giao diện thiết kế, quản lý và chỉnh sửa thân thiện, dễ dàng biên dịch, quản lý file, quản lý phiên bản cho các tài liệu thiết kế.</w:t>
      </w:r>
    </w:p>
    <w:p w14:paraId="5BEB4219" w14:textId="77777777" w:rsidR="00115BE1" w:rsidRPr="003E33C4" w:rsidRDefault="00115BE1" w:rsidP="00016A8F">
      <w:pPr>
        <w:ind w:firstLine="567"/>
      </w:pPr>
      <w:r w:rsidRPr="003E33C4">
        <w:t>- 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6B53AB32" w14:textId="77777777" w:rsidR="00115BE1" w:rsidRPr="003E33C4" w:rsidRDefault="00115BE1" w:rsidP="00016A8F">
      <w:pPr>
        <w:ind w:firstLine="567"/>
      </w:pPr>
      <w:r w:rsidRPr="003E33C4">
        <w:t>- Mở, xem và in các file thiết kế mạch dễ dàng với đầy đủ các thông tin linh kiện, netlist, dữ liệu bản vẽ, kích thước, số lượng…</w:t>
      </w:r>
    </w:p>
    <w:p w14:paraId="03DB8F82" w14:textId="77777777" w:rsidR="00115BE1" w:rsidRPr="003E33C4" w:rsidRDefault="00115BE1" w:rsidP="00016A8F">
      <w:pPr>
        <w:ind w:firstLine="567"/>
      </w:pPr>
      <w:r w:rsidRPr="003E33C4">
        <w:t>- Hệ thống các thư viện linh kiện phong phú, chi tiết và hoàn chỉnh bao gồm tất cả các linh kiện nhúng, số, tương tự…</w:t>
      </w:r>
    </w:p>
    <w:p w14:paraId="191D28E6" w14:textId="7F4B8886" w:rsidR="00115BE1" w:rsidRPr="003E33C4" w:rsidRDefault="00115BE1" w:rsidP="00016A8F">
      <w:pPr>
        <w:ind w:firstLine="567"/>
      </w:pPr>
      <w:r w:rsidRPr="003E33C4">
        <w:t> - Đặt và sửa đối tượng trên các lớp cơ khí, định nghĩa các luật thiết kế, tùy chỉnh các lớp mạch in, chuyển từ schematic sang PCB, đặt vị trí linh kiện trên PCB.</w:t>
      </w:r>
    </w:p>
    <w:p w14:paraId="0EB6BBA7" w14:textId="77777777" w:rsidR="00115BE1" w:rsidRPr="003E33C4" w:rsidRDefault="00115BE1" w:rsidP="00016A8F">
      <w:pPr>
        <w:ind w:firstLine="567"/>
      </w:pPr>
      <w:r w:rsidRPr="003E33C4">
        <w:t>- Mô phỏng mạch PCB 3D, đem lại hình ảnh mạch điện trung thực trong không gian 3 chiều, hỗ trợ MCAD-ECAD, liên kết trực tiếp với mô hình STEP, kiểm tra khoảng cách cách điện, cấu hình cho cả 2D và 3D</w:t>
      </w:r>
    </w:p>
    <w:p w14:paraId="13499CB5" w14:textId="77777777" w:rsidR="00115BE1" w:rsidRPr="003E33C4" w:rsidRDefault="00115BE1" w:rsidP="00016A8F">
      <w:pPr>
        <w:ind w:firstLine="567"/>
      </w:pPr>
      <w:r w:rsidRPr="003E33C4">
        <w:t>- Hỗ trợ thiết kế PCB sang FPGA và ngược lại.</w:t>
      </w:r>
    </w:p>
    <w:p w14:paraId="0A0D9796" w14:textId="77777777" w:rsidR="00115BE1" w:rsidRPr="00FF678C" w:rsidRDefault="00115BE1" w:rsidP="00A94F65">
      <w:r w:rsidRPr="003E33C4">
        <w:t xml:space="preserve">       Từ đó, chúng ta thấy Altium designer có nhiều điểm mạnh so với các phần </w:t>
      </w:r>
      <w:proofErr w:type="gramStart"/>
      <w:r w:rsidRPr="003E33C4">
        <w:t>mềm  khác</w:t>
      </w:r>
      <w:proofErr w:type="gramEnd"/>
      <w:r w:rsidRPr="003E33C4">
        <w:t xml:space="preserve"> như đặt luật thiết kế, quản lý đề tài mô phỏng dễ dàng, giao diện thân thiện,…</w:t>
      </w:r>
    </w:p>
    <w:p w14:paraId="467D0213" w14:textId="77777777" w:rsidR="00115BE1" w:rsidRPr="00CA6C39" w:rsidRDefault="00115BE1" w:rsidP="00A94F65">
      <w:pPr>
        <w:rPr>
          <w:b/>
          <w:color w:val="111111"/>
        </w:rPr>
      </w:pPr>
      <w:r w:rsidRPr="00CA6C39">
        <w:t>Sau khi thiết kế xong các khối liên quan đến vi điều khiển, em đưa ra thiết kế mạch in chi tiết cho phần cứng như sau</w:t>
      </w:r>
    </w:p>
    <w:p w14:paraId="58178C37" w14:textId="77777777" w:rsidR="00A94F65" w:rsidRDefault="00115BE1" w:rsidP="00A94F65">
      <w:pPr>
        <w:pStyle w:val="NormalWeb"/>
        <w:keepNext/>
        <w:shd w:val="clear" w:color="auto" w:fill="FFFFFF"/>
        <w:spacing w:before="0" w:beforeAutospacing="0" w:after="240" w:afterAutospacing="0"/>
      </w:pPr>
      <w:r w:rsidRPr="000D272D">
        <w:rPr>
          <w:b/>
          <w:noProof/>
          <w:color w:val="111111"/>
          <w:sz w:val="26"/>
          <w:szCs w:val="26"/>
        </w:rPr>
        <w:lastRenderedPageBreak/>
        <w:drawing>
          <wp:inline distT="0" distB="0" distL="0" distR="0" wp14:anchorId="642A45EF" wp14:editId="44C9C421">
            <wp:extent cx="5400040" cy="382778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00040" cy="3827780"/>
                    </a:xfrm>
                    <a:prstGeom prst="rect">
                      <a:avLst/>
                    </a:prstGeom>
                  </pic:spPr>
                </pic:pic>
              </a:graphicData>
            </a:graphic>
          </wp:inline>
        </w:drawing>
      </w:r>
    </w:p>
    <w:p w14:paraId="44C56FAA" w14:textId="3D531194" w:rsidR="00115BE1" w:rsidRPr="00A94F65" w:rsidRDefault="00A94F65" w:rsidP="00A94F65">
      <w:pPr>
        <w:pStyle w:val="Caption"/>
        <w:rPr>
          <w:color w:val="111111"/>
          <w:sz w:val="26"/>
          <w:szCs w:val="26"/>
        </w:rPr>
      </w:pPr>
      <w:bookmarkStart w:id="83" w:name="_Toc185379453"/>
      <w:r w:rsidRPr="00A94F65">
        <w:rPr>
          <w:color w:val="111111"/>
          <w:sz w:val="26"/>
          <w:szCs w:val="26"/>
        </w:rPr>
        <w:t xml:space="preserve">Hình </w:t>
      </w:r>
      <w:r w:rsidR="00594909">
        <w:rPr>
          <w:color w:val="111111"/>
          <w:sz w:val="26"/>
          <w:szCs w:val="26"/>
        </w:rPr>
        <w:fldChar w:fldCharType="begin"/>
      </w:r>
      <w:r w:rsidR="00594909">
        <w:rPr>
          <w:color w:val="111111"/>
          <w:sz w:val="26"/>
          <w:szCs w:val="26"/>
        </w:rPr>
        <w:instrText xml:space="preserve"> STYLEREF 1 \s </w:instrText>
      </w:r>
      <w:r w:rsidR="00594909">
        <w:rPr>
          <w:color w:val="111111"/>
          <w:sz w:val="26"/>
          <w:szCs w:val="26"/>
        </w:rPr>
        <w:fldChar w:fldCharType="separate"/>
      </w:r>
      <w:r w:rsidR="00290693">
        <w:rPr>
          <w:noProof/>
          <w:color w:val="111111"/>
          <w:sz w:val="26"/>
          <w:szCs w:val="26"/>
        </w:rPr>
        <w:t>2</w:t>
      </w:r>
      <w:r w:rsidR="00594909">
        <w:rPr>
          <w:color w:val="111111"/>
          <w:sz w:val="26"/>
          <w:szCs w:val="26"/>
        </w:rPr>
        <w:fldChar w:fldCharType="end"/>
      </w:r>
      <w:r w:rsidR="00594909">
        <w:rPr>
          <w:color w:val="111111"/>
          <w:sz w:val="26"/>
          <w:szCs w:val="26"/>
        </w:rPr>
        <w:t>.</w:t>
      </w:r>
      <w:r w:rsidR="00594909">
        <w:rPr>
          <w:color w:val="111111"/>
          <w:sz w:val="26"/>
          <w:szCs w:val="26"/>
        </w:rPr>
        <w:fldChar w:fldCharType="begin"/>
      </w:r>
      <w:r w:rsidR="00594909">
        <w:rPr>
          <w:color w:val="111111"/>
          <w:sz w:val="26"/>
          <w:szCs w:val="26"/>
        </w:rPr>
        <w:instrText xml:space="preserve"> SEQ Hình \* ARABIC \s 1 </w:instrText>
      </w:r>
      <w:r w:rsidR="00594909">
        <w:rPr>
          <w:color w:val="111111"/>
          <w:sz w:val="26"/>
          <w:szCs w:val="26"/>
        </w:rPr>
        <w:fldChar w:fldCharType="separate"/>
      </w:r>
      <w:r w:rsidR="00290693">
        <w:rPr>
          <w:noProof/>
          <w:color w:val="111111"/>
          <w:sz w:val="26"/>
          <w:szCs w:val="26"/>
        </w:rPr>
        <w:t>31</w:t>
      </w:r>
      <w:r w:rsidR="00594909">
        <w:rPr>
          <w:color w:val="111111"/>
          <w:sz w:val="26"/>
          <w:szCs w:val="26"/>
        </w:rPr>
        <w:fldChar w:fldCharType="end"/>
      </w:r>
      <w:r w:rsidRPr="00A94F65">
        <w:rPr>
          <w:color w:val="111111"/>
          <w:sz w:val="26"/>
          <w:szCs w:val="26"/>
        </w:rPr>
        <w:t xml:space="preserve"> Sơ đồ kết nối chi tiết</w:t>
      </w:r>
      <w:bookmarkEnd w:id="83"/>
    </w:p>
    <w:p w14:paraId="3A9B55CA" w14:textId="77777777" w:rsidR="00115BE1" w:rsidRDefault="00115BE1" w:rsidP="00016A8F">
      <w:pPr>
        <w:ind w:firstLine="567"/>
      </w:pPr>
      <w:r w:rsidRPr="00FF678C">
        <w:t>Dòng điện tiêu thụ của khối nguồn 5V là khoảng 0.4A nên em sử dụng IC nguồn xung LM2576 – 5V tần số 52kHz với khả năng chịu dòng lên đến 3A để tăng hiệu suất và giảm nhiệt lượng tiêu hao. IC LM2576 – 5V hoạt động dựa trên nguyên lý mạch biến đổi giảm áp một chiều (DC/DC Buck Converter). IC LM2576 – 5V có thể nhận điện áp đầu vào từ 7V đến 40V và có thể điều chỉnh hạ áp xuống mức điện áp 5V.</w:t>
      </w:r>
    </w:p>
    <w:p w14:paraId="74370337" w14:textId="77777777" w:rsidR="00115BE1" w:rsidRPr="00FF678C" w:rsidRDefault="00115BE1" w:rsidP="00016A8F">
      <w:pPr>
        <w:ind w:firstLine="567"/>
      </w:pPr>
      <w:r w:rsidRPr="00FF678C">
        <w:t>Mạch in được em thiết kế trên phần mềm Altium với một số luật như sau:</w:t>
      </w:r>
    </w:p>
    <w:p w14:paraId="7D835734" w14:textId="77777777" w:rsidR="00115BE1" w:rsidRPr="00FF678C" w:rsidRDefault="00115BE1" w:rsidP="00016A8F">
      <w:pPr>
        <w:ind w:firstLine="567"/>
      </w:pPr>
      <w:r w:rsidRPr="00FF678C">
        <w:t>Khoảng cách giữa các đường dây tối thiểu là 10mil ≈ 0.254mm (1mil ≈ 0.0254mm).</w:t>
      </w:r>
    </w:p>
    <w:p w14:paraId="32B55A68" w14:textId="77777777" w:rsidR="00115BE1" w:rsidRPr="00FF678C" w:rsidRDefault="00115BE1" w:rsidP="00016A8F">
      <w:pPr>
        <w:ind w:firstLine="567"/>
      </w:pPr>
      <w:r w:rsidRPr="00FF678C">
        <w:t>Độ rộng đường dây tối thiểu là 10mil (dành cho các đường dây tín hiệu có công suất thấp). Đối với các đường cấp nguồn (5V, 3.3V) độ rộng của dây là 30 mil. Còn đối với đường nguồn có công suất lớn em sẽ phủ đồng để đảm bảm sự ổn định cũng như tản nhiệt tốt cho đường nguồn.</w:t>
      </w:r>
    </w:p>
    <w:p w14:paraId="725A0CA3" w14:textId="77777777" w:rsidR="00115BE1" w:rsidRPr="00FF678C" w:rsidRDefault="00115BE1" w:rsidP="00016A8F">
      <w:pPr>
        <w:ind w:firstLine="567"/>
      </w:pPr>
      <w:r w:rsidRPr="00FF678C">
        <w:t>Tại những vị trí phủ đất, em thêm các lỗ via để nối đất ở hai mặt.</w:t>
      </w:r>
    </w:p>
    <w:p w14:paraId="3EE44DCD" w14:textId="77777777" w:rsidR="00A94F65" w:rsidRDefault="00115BE1" w:rsidP="00A94F65">
      <w:pPr>
        <w:pStyle w:val="NormalWeb"/>
        <w:keepNext/>
        <w:shd w:val="clear" w:color="auto" w:fill="FFFFFF"/>
        <w:spacing w:before="0" w:beforeAutospacing="0" w:after="240" w:afterAutospacing="0"/>
        <w:jc w:val="center"/>
      </w:pPr>
      <w:r w:rsidRPr="000D272D">
        <w:rPr>
          <w:i/>
          <w:noProof/>
          <w:color w:val="111111"/>
          <w:sz w:val="26"/>
          <w:szCs w:val="26"/>
        </w:rPr>
        <w:lastRenderedPageBreak/>
        <w:drawing>
          <wp:inline distT="0" distB="0" distL="0" distR="0" wp14:anchorId="0B760BD2" wp14:editId="4AB024FF">
            <wp:extent cx="4801270" cy="3534268"/>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801270" cy="3534268"/>
                    </a:xfrm>
                    <a:prstGeom prst="rect">
                      <a:avLst/>
                    </a:prstGeom>
                  </pic:spPr>
                </pic:pic>
              </a:graphicData>
            </a:graphic>
          </wp:inline>
        </w:drawing>
      </w:r>
    </w:p>
    <w:p w14:paraId="03A3C6A6" w14:textId="6A518E49" w:rsidR="00115BE1" w:rsidRPr="00A94F65" w:rsidRDefault="00A94F65" w:rsidP="00A94F65">
      <w:pPr>
        <w:pStyle w:val="Caption"/>
        <w:rPr>
          <w:color w:val="111111"/>
          <w:sz w:val="26"/>
          <w:szCs w:val="26"/>
        </w:rPr>
      </w:pPr>
      <w:bookmarkStart w:id="84" w:name="_Toc185379454"/>
      <w:r w:rsidRPr="00A94F65">
        <w:rPr>
          <w:color w:val="111111"/>
          <w:sz w:val="26"/>
          <w:szCs w:val="26"/>
        </w:rPr>
        <w:t xml:space="preserve">Hình </w:t>
      </w:r>
      <w:r w:rsidR="00594909">
        <w:rPr>
          <w:color w:val="111111"/>
          <w:sz w:val="26"/>
          <w:szCs w:val="26"/>
        </w:rPr>
        <w:fldChar w:fldCharType="begin"/>
      </w:r>
      <w:r w:rsidR="00594909">
        <w:rPr>
          <w:color w:val="111111"/>
          <w:sz w:val="26"/>
          <w:szCs w:val="26"/>
        </w:rPr>
        <w:instrText xml:space="preserve"> STYLEREF 1 \s </w:instrText>
      </w:r>
      <w:r w:rsidR="00594909">
        <w:rPr>
          <w:color w:val="111111"/>
          <w:sz w:val="26"/>
          <w:szCs w:val="26"/>
        </w:rPr>
        <w:fldChar w:fldCharType="separate"/>
      </w:r>
      <w:r w:rsidR="00290693">
        <w:rPr>
          <w:noProof/>
          <w:color w:val="111111"/>
          <w:sz w:val="26"/>
          <w:szCs w:val="26"/>
        </w:rPr>
        <w:t>2</w:t>
      </w:r>
      <w:r w:rsidR="00594909">
        <w:rPr>
          <w:color w:val="111111"/>
          <w:sz w:val="26"/>
          <w:szCs w:val="26"/>
        </w:rPr>
        <w:fldChar w:fldCharType="end"/>
      </w:r>
      <w:r w:rsidR="00594909">
        <w:rPr>
          <w:color w:val="111111"/>
          <w:sz w:val="26"/>
          <w:szCs w:val="26"/>
        </w:rPr>
        <w:t>.</w:t>
      </w:r>
      <w:r w:rsidR="00594909">
        <w:rPr>
          <w:color w:val="111111"/>
          <w:sz w:val="26"/>
          <w:szCs w:val="26"/>
        </w:rPr>
        <w:fldChar w:fldCharType="begin"/>
      </w:r>
      <w:r w:rsidR="00594909">
        <w:rPr>
          <w:color w:val="111111"/>
          <w:sz w:val="26"/>
          <w:szCs w:val="26"/>
        </w:rPr>
        <w:instrText xml:space="preserve"> SEQ Hình \* ARABIC \s 1 </w:instrText>
      </w:r>
      <w:r w:rsidR="00594909">
        <w:rPr>
          <w:color w:val="111111"/>
          <w:sz w:val="26"/>
          <w:szCs w:val="26"/>
        </w:rPr>
        <w:fldChar w:fldCharType="separate"/>
      </w:r>
      <w:r w:rsidR="00290693">
        <w:rPr>
          <w:noProof/>
          <w:color w:val="111111"/>
          <w:sz w:val="26"/>
          <w:szCs w:val="26"/>
        </w:rPr>
        <w:t>32</w:t>
      </w:r>
      <w:r w:rsidR="00594909">
        <w:rPr>
          <w:color w:val="111111"/>
          <w:sz w:val="26"/>
          <w:szCs w:val="26"/>
        </w:rPr>
        <w:fldChar w:fldCharType="end"/>
      </w:r>
      <w:r w:rsidRPr="00A94F65">
        <w:rPr>
          <w:color w:val="111111"/>
          <w:sz w:val="26"/>
          <w:szCs w:val="26"/>
        </w:rPr>
        <w:t xml:space="preserve"> Hình ảnh 2D của mạch in</w:t>
      </w:r>
      <w:bookmarkEnd w:id="84"/>
    </w:p>
    <w:p w14:paraId="0ACF22AD" w14:textId="51EBE807" w:rsidR="00115BE1" w:rsidRPr="0051166B" w:rsidRDefault="00115BE1" w:rsidP="00115BE1">
      <w:pPr>
        <w:tabs>
          <w:tab w:val="left" w:pos="630"/>
          <w:tab w:val="left" w:pos="720"/>
        </w:tabs>
        <w:spacing w:line="240" w:lineRule="auto"/>
        <w:ind w:left="720" w:hanging="360"/>
      </w:pPr>
      <w:r w:rsidRPr="0051166B">
        <w:t>Sau khi thiết kế xong, em được một mạch in như</w:t>
      </w:r>
      <w:r w:rsidR="00A94F65">
        <w:t xml:space="preserve"> </w:t>
      </w:r>
      <w:r w:rsidR="00137F33">
        <w:fldChar w:fldCharType="begin"/>
      </w:r>
      <w:r w:rsidR="00137F33">
        <w:instrText xml:space="preserve"> REF _Ref157209715 \h  \* MERGEFORMAT </w:instrText>
      </w:r>
      <w:r w:rsidR="00137F33">
        <w:fldChar w:fldCharType="separate"/>
      </w:r>
      <w:r w:rsidR="00290693" w:rsidRPr="00290693">
        <w:rPr>
          <w:i/>
          <w:color w:val="111111"/>
        </w:rPr>
        <w:t>Hình</w:t>
      </w:r>
      <w:r w:rsidR="00290693" w:rsidRPr="00A94F65">
        <w:rPr>
          <w:color w:val="111111"/>
        </w:rPr>
        <w:t xml:space="preserve"> </w:t>
      </w:r>
      <w:r w:rsidR="00290693">
        <w:rPr>
          <w:noProof/>
          <w:color w:val="111111"/>
        </w:rPr>
        <w:t>2.33</w:t>
      </w:r>
      <w:r w:rsidR="00290693" w:rsidRPr="00A94F65">
        <w:rPr>
          <w:color w:val="111111"/>
        </w:rPr>
        <w:t xml:space="preserve"> Hình ảnh 3D mặt trước của mạch in</w:t>
      </w:r>
      <w:r w:rsidR="00137F33">
        <w:fldChar w:fldCharType="end"/>
      </w:r>
      <w:r w:rsidR="00137F33">
        <w:t xml:space="preserve"> và </w:t>
      </w:r>
      <w:r w:rsidR="00137F33">
        <w:fldChar w:fldCharType="begin"/>
      </w:r>
      <w:r w:rsidR="00137F33">
        <w:instrText xml:space="preserve"> REF _Ref157209718 \h </w:instrText>
      </w:r>
      <w:r w:rsidR="00137F33">
        <w:fldChar w:fldCharType="separate"/>
      </w:r>
      <w:r w:rsidR="00290693">
        <w:rPr>
          <w:i/>
          <w:color w:val="111111"/>
        </w:rPr>
        <w:t xml:space="preserve">Hình </w:t>
      </w:r>
      <w:r w:rsidR="00290693">
        <w:rPr>
          <w:i/>
          <w:noProof/>
          <w:color w:val="111111"/>
        </w:rPr>
        <w:t>2</w:t>
      </w:r>
      <w:r w:rsidR="00290693">
        <w:rPr>
          <w:i/>
          <w:color w:val="111111"/>
        </w:rPr>
        <w:t>.</w:t>
      </w:r>
      <w:r w:rsidR="00290693">
        <w:rPr>
          <w:i/>
          <w:noProof/>
          <w:color w:val="111111"/>
        </w:rPr>
        <w:t>34</w:t>
      </w:r>
      <w:r w:rsidR="00290693" w:rsidRPr="00A94F65">
        <w:rPr>
          <w:i/>
          <w:color w:val="111111"/>
        </w:rPr>
        <w:t xml:space="preserve"> </w:t>
      </w:r>
      <w:r w:rsidR="00290693">
        <w:rPr>
          <w:i/>
          <w:color w:val="111111"/>
        </w:rPr>
        <w:t>Hình ảnh 3D mặt sau của mạch in</w:t>
      </w:r>
      <w:r w:rsidR="00137F33">
        <w:fldChar w:fldCharType="end"/>
      </w:r>
      <w:r w:rsidR="00137F33">
        <w:t>.</w:t>
      </w:r>
    </w:p>
    <w:p w14:paraId="4771FEF8" w14:textId="77777777" w:rsidR="00115BE1" w:rsidRDefault="00115BE1" w:rsidP="00115BE1">
      <w:pPr>
        <w:pStyle w:val="NormalWeb"/>
        <w:shd w:val="clear" w:color="auto" w:fill="FFFFFF"/>
        <w:spacing w:before="0" w:beforeAutospacing="0" w:after="240" w:afterAutospacing="0"/>
        <w:rPr>
          <w:i/>
          <w:color w:val="111111"/>
          <w:sz w:val="26"/>
          <w:szCs w:val="26"/>
        </w:rPr>
      </w:pPr>
    </w:p>
    <w:p w14:paraId="7A50AEEA" w14:textId="77777777" w:rsidR="00A94F65" w:rsidRDefault="00115BE1" w:rsidP="00A94F65">
      <w:pPr>
        <w:pStyle w:val="NormalWeb"/>
        <w:keepNext/>
        <w:shd w:val="clear" w:color="auto" w:fill="FFFFFF"/>
        <w:spacing w:before="0" w:beforeAutospacing="0" w:after="240" w:afterAutospacing="0"/>
        <w:jc w:val="center"/>
      </w:pPr>
      <w:r w:rsidRPr="000D272D">
        <w:rPr>
          <w:i/>
          <w:noProof/>
          <w:color w:val="111111"/>
          <w:sz w:val="26"/>
          <w:szCs w:val="26"/>
        </w:rPr>
        <w:drawing>
          <wp:inline distT="0" distB="0" distL="0" distR="0" wp14:anchorId="62881CD5" wp14:editId="1AC6FB30">
            <wp:extent cx="5400040" cy="4006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400040" cy="4006850"/>
                    </a:xfrm>
                    <a:prstGeom prst="rect">
                      <a:avLst/>
                    </a:prstGeom>
                  </pic:spPr>
                </pic:pic>
              </a:graphicData>
            </a:graphic>
          </wp:inline>
        </w:drawing>
      </w:r>
    </w:p>
    <w:p w14:paraId="7B4F4BCD" w14:textId="0FC6B8C8" w:rsidR="00115BE1" w:rsidRPr="00A94F65" w:rsidRDefault="00A94F65" w:rsidP="00A94F65">
      <w:pPr>
        <w:pStyle w:val="Caption"/>
        <w:rPr>
          <w:color w:val="111111"/>
          <w:sz w:val="26"/>
          <w:szCs w:val="26"/>
        </w:rPr>
      </w:pPr>
      <w:bookmarkStart w:id="85" w:name="_Ref157209715"/>
      <w:bookmarkStart w:id="86" w:name="_Toc185379455"/>
      <w:r w:rsidRPr="00A94F65">
        <w:rPr>
          <w:color w:val="111111"/>
          <w:sz w:val="26"/>
          <w:szCs w:val="26"/>
        </w:rPr>
        <w:t xml:space="preserve">Hình </w:t>
      </w:r>
      <w:r w:rsidR="00594909">
        <w:rPr>
          <w:color w:val="111111"/>
          <w:sz w:val="26"/>
          <w:szCs w:val="26"/>
        </w:rPr>
        <w:fldChar w:fldCharType="begin"/>
      </w:r>
      <w:r w:rsidR="00594909">
        <w:rPr>
          <w:color w:val="111111"/>
          <w:sz w:val="26"/>
          <w:szCs w:val="26"/>
        </w:rPr>
        <w:instrText xml:space="preserve"> STYLEREF 1 \s </w:instrText>
      </w:r>
      <w:r w:rsidR="00594909">
        <w:rPr>
          <w:color w:val="111111"/>
          <w:sz w:val="26"/>
          <w:szCs w:val="26"/>
        </w:rPr>
        <w:fldChar w:fldCharType="separate"/>
      </w:r>
      <w:r w:rsidR="00290693">
        <w:rPr>
          <w:noProof/>
          <w:color w:val="111111"/>
          <w:sz w:val="26"/>
          <w:szCs w:val="26"/>
        </w:rPr>
        <w:t>2</w:t>
      </w:r>
      <w:r w:rsidR="00594909">
        <w:rPr>
          <w:color w:val="111111"/>
          <w:sz w:val="26"/>
          <w:szCs w:val="26"/>
        </w:rPr>
        <w:fldChar w:fldCharType="end"/>
      </w:r>
      <w:r w:rsidR="00594909">
        <w:rPr>
          <w:color w:val="111111"/>
          <w:sz w:val="26"/>
          <w:szCs w:val="26"/>
        </w:rPr>
        <w:t>.</w:t>
      </w:r>
      <w:r w:rsidR="00594909">
        <w:rPr>
          <w:color w:val="111111"/>
          <w:sz w:val="26"/>
          <w:szCs w:val="26"/>
        </w:rPr>
        <w:fldChar w:fldCharType="begin"/>
      </w:r>
      <w:r w:rsidR="00594909">
        <w:rPr>
          <w:color w:val="111111"/>
          <w:sz w:val="26"/>
          <w:szCs w:val="26"/>
        </w:rPr>
        <w:instrText xml:space="preserve"> SEQ Hình \* ARABIC \s 1 </w:instrText>
      </w:r>
      <w:r w:rsidR="00594909">
        <w:rPr>
          <w:color w:val="111111"/>
          <w:sz w:val="26"/>
          <w:szCs w:val="26"/>
        </w:rPr>
        <w:fldChar w:fldCharType="separate"/>
      </w:r>
      <w:r w:rsidR="00290693">
        <w:rPr>
          <w:noProof/>
          <w:color w:val="111111"/>
          <w:sz w:val="26"/>
          <w:szCs w:val="26"/>
        </w:rPr>
        <w:t>33</w:t>
      </w:r>
      <w:r w:rsidR="00594909">
        <w:rPr>
          <w:color w:val="111111"/>
          <w:sz w:val="26"/>
          <w:szCs w:val="26"/>
        </w:rPr>
        <w:fldChar w:fldCharType="end"/>
      </w:r>
      <w:r w:rsidRPr="00A94F65">
        <w:rPr>
          <w:color w:val="111111"/>
          <w:sz w:val="26"/>
          <w:szCs w:val="26"/>
        </w:rPr>
        <w:t xml:space="preserve"> Hình ảnh 3D mặt trước của mạch in</w:t>
      </w:r>
      <w:bookmarkEnd w:id="85"/>
      <w:bookmarkEnd w:id="86"/>
    </w:p>
    <w:p w14:paraId="07D5166E" w14:textId="77777777" w:rsidR="00A94F65" w:rsidRDefault="00115BE1" w:rsidP="00A94F65">
      <w:pPr>
        <w:pStyle w:val="NormalWeb"/>
        <w:keepNext/>
        <w:shd w:val="clear" w:color="auto" w:fill="FFFFFF"/>
        <w:spacing w:before="0" w:beforeAutospacing="0" w:after="240" w:afterAutospacing="0"/>
        <w:jc w:val="center"/>
      </w:pPr>
      <w:r w:rsidRPr="00954653">
        <w:rPr>
          <w:i/>
          <w:noProof/>
          <w:color w:val="111111"/>
          <w:sz w:val="26"/>
          <w:szCs w:val="26"/>
        </w:rPr>
        <w:lastRenderedPageBreak/>
        <w:drawing>
          <wp:inline distT="0" distB="0" distL="0" distR="0" wp14:anchorId="5E9F11D0" wp14:editId="177B4D4E">
            <wp:extent cx="5400040" cy="40093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00040" cy="4009390"/>
                    </a:xfrm>
                    <a:prstGeom prst="rect">
                      <a:avLst/>
                    </a:prstGeom>
                  </pic:spPr>
                </pic:pic>
              </a:graphicData>
            </a:graphic>
          </wp:inline>
        </w:drawing>
      </w:r>
    </w:p>
    <w:p w14:paraId="72D07D98" w14:textId="0CE611FB" w:rsidR="00A94F65" w:rsidRDefault="00A94F65" w:rsidP="00A94F65">
      <w:pPr>
        <w:pStyle w:val="NormalWeb"/>
        <w:shd w:val="clear" w:color="auto" w:fill="FFFFFF"/>
        <w:spacing w:before="0" w:beforeAutospacing="0" w:after="240" w:afterAutospacing="0"/>
        <w:jc w:val="center"/>
        <w:rPr>
          <w:i/>
          <w:color w:val="111111"/>
          <w:sz w:val="26"/>
          <w:szCs w:val="26"/>
        </w:rPr>
      </w:pPr>
      <w:bookmarkStart w:id="87" w:name="_Ref157209718"/>
      <w:bookmarkStart w:id="88" w:name="_Toc185379456"/>
      <w:r>
        <w:rPr>
          <w:i/>
          <w:color w:val="111111"/>
          <w:sz w:val="26"/>
          <w:szCs w:val="26"/>
        </w:rPr>
        <w:t xml:space="preserve">Hình </w:t>
      </w:r>
      <w:r w:rsidR="00594909">
        <w:rPr>
          <w:i/>
          <w:color w:val="111111"/>
          <w:sz w:val="26"/>
          <w:szCs w:val="26"/>
        </w:rPr>
        <w:fldChar w:fldCharType="begin"/>
      </w:r>
      <w:r w:rsidR="00594909">
        <w:rPr>
          <w:i/>
          <w:color w:val="111111"/>
          <w:sz w:val="26"/>
          <w:szCs w:val="26"/>
        </w:rPr>
        <w:instrText xml:space="preserve"> STYLEREF 1 \s </w:instrText>
      </w:r>
      <w:r w:rsidR="00594909">
        <w:rPr>
          <w:i/>
          <w:color w:val="111111"/>
          <w:sz w:val="26"/>
          <w:szCs w:val="26"/>
        </w:rPr>
        <w:fldChar w:fldCharType="separate"/>
      </w:r>
      <w:r w:rsidR="00290693">
        <w:rPr>
          <w:i/>
          <w:noProof/>
          <w:color w:val="111111"/>
          <w:sz w:val="26"/>
          <w:szCs w:val="26"/>
        </w:rPr>
        <w:t>2</w:t>
      </w:r>
      <w:r w:rsidR="00594909">
        <w:rPr>
          <w:i/>
          <w:color w:val="111111"/>
          <w:sz w:val="26"/>
          <w:szCs w:val="26"/>
        </w:rPr>
        <w:fldChar w:fldCharType="end"/>
      </w:r>
      <w:r w:rsidR="00594909">
        <w:rPr>
          <w:i/>
          <w:color w:val="111111"/>
          <w:sz w:val="26"/>
          <w:szCs w:val="26"/>
        </w:rPr>
        <w:t>.</w:t>
      </w:r>
      <w:r w:rsidR="00594909">
        <w:rPr>
          <w:i/>
          <w:color w:val="111111"/>
          <w:sz w:val="26"/>
          <w:szCs w:val="26"/>
        </w:rPr>
        <w:fldChar w:fldCharType="begin"/>
      </w:r>
      <w:r w:rsidR="00594909">
        <w:rPr>
          <w:i/>
          <w:color w:val="111111"/>
          <w:sz w:val="26"/>
          <w:szCs w:val="26"/>
        </w:rPr>
        <w:instrText xml:space="preserve"> SEQ Hình \* ARABIC \s 1 </w:instrText>
      </w:r>
      <w:r w:rsidR="00594909">
        <w:rPr>
          <w:i/>
          <w:color w:val="111111"/>
          <w:sz w:val="26"/>
          <w:szCs w:val="26"/>
        </w:rPr>
        <w:fldChar w:fldCharType="separate"/>
      </w:r>
      <w:r w:rsidR="00290693">
        <w:rPr>
          <w:i/>
          <w:noProof/>
          <w:color w:val="111111"/>
          <w:sz w:val="26"/>
          <w:szCs w:val="26"/>
        </w:rPr>
        <w:t>34</w:t>
      </w:r>
      <w:r w:rsidR="00594909">
        <w:rPr>
          <w:i/>
          <w:color w:val="111111"/>
          <w:sz w:val="26"/>
          <w:szCs w:val="26"/>
        </w:rPr>
        <w:fldChar w:fldCharType="end"/>
      </w:r>
      <w:r w:rsidRPr="00A94F65">
        <w:rPr>
          <w:i/>
          <w:color w:val="111111"/>
          <w:sz w:val="26"/>
          <w:szCs w:val="26"/>
        </w:rPr>
        <w:t xml:space="preserve"> </w:t>
      </w:r>
      <w:r>
        <w:rPr>
          <w:i/>
          <w:color w:val="111111"/>
          <w:sz w:val="26"/>
          <w:szCs w:val="26"/>
        </w:rPr>
        <w:t>Hình ảnh 3D mặt sau của mạch in</w:t>
      </w:r>
      <w:bookmarkEnd w:id="87"/>
      <w:bookmarkEnd w:id="88"/>
    </w:p>
    <w:p w14:paraId="20D3732B" w14:textId="6AF604F9" w:rsidR="00115BE1" w:rsidRPr="00290693" w:rsidRDefault="00290693" w:rsidP="00290693">
      <w:pPr>
        <w:rPr>
          <w:iCs/>
          <w:color w:val="111111"/>
        </w:rPr>
      </w:pPr>
      <w:r>
        <w:rPr>
          <w:i/>
          <w:color w:val="111111"/>
        </w:rPr>
        <w:br w:type="page"/>
      </w:r>
    </w:p>
    <w:p w14:paraId="409D61FD" w14:textId="2F713854" w:rsidR="00115BE1" w:rsidRDefault="00115BE1" w:rsidP="00115BE1">
      <w:pPr>
        <w:pStyle w:val="Heading1"/>
      </w:pPr>
      <w:bookmarkStart w:id="89" w:name="_Toc185379199"/>
      <w:r w:rsidRPr="005B358F">
        <w:lastRenderedPageBreak/>
        <w:t>THIẾT KẾ PHẦN MỀM</w:t>
      </w:r>
      <w:bookmarkEnd w:id="89"/>
    </w:p>
    <w:p w14:paraId="6CF4D18A" w14:textId="22419F06" w:rsidR="00115BE1" w:rsidRDefault="00115BE1" w:rsidP="00115BE1">
      <w:pPr>
        <w:pStyle w:val="Heading2"/>
      </w:pPr>
      <w:bookmarkStart w:id="90" w:name="_Toc185379200"/>
      <w:r>
        <w:t>Nguyên lý hoạt động</w:t>
      </w:r>
      <w:bookmarkEnd w:id="90"/>
    </w:p>
    <w:p w14:paraId="4D433652" w14:textId="77777777" w:rsidR="00115BE1" w:rsidRPr="00B92CE4" w:rsidRDefault="00115BE1" w:rsidP="00016A8F">
      <w:pPr>
        <w:ind w:firstLine="567"/>
      </w:pPr>
      <w:r w:rsidRPr="006A3377">
        <w:t>Qua các chương trên, chúng ta cũng đã có một cái nhìn tổng quan về nhà thông minh sử dụng các thiết bị cảm biến để có thể điều khiển các thiết bị đầu ra t</w:t>
      </w:r>
      <w:r>
        <w:t xml:space="preserve">ừ xa. Sau đây, </w:t>
      </w:r>
      <w:proofErr w:type="gramStart"/>
      <w:r>
        <w:t>em  xin</w:t>
      </w:r>
      <w:proofErr w:type="gramEnd"/>
      <w:r>
        <w:t xml:space="preserve"> phép trình bày về nguyên lý hoạt động từng chức năng trong ngôi nhà thông minh</w:t>
      </w:r>
    </w:p>
    <w:p w14:paraId="2687B45E" w14:textId="4D7F611A" w:rsidR="00115BE1" w:rsidRPr="00A94F65" w:rsidRDefault="00115BE1" w:rsidP="00A94F65">
      <w:pPr>
        <w:pStyle w:val="ListParagraph"/>
        <w:numPr>
          <w:ilvl w:val="0"/>
          <w:numId w:val="29"/>
        </w:numPr>
        <w:rPr>
          <w:color w:val="111111"/>
        </w:rPr>
      </w:pPr>
      <w:r w:rsidRPr="00A94F65">
        <w:rPr>
          <w:color w:val="111111"/>
        </w:rPr>
        <w:t xml:space="preserve">Mở </w:t>
      </w:r>
      <w:r w:rsidR="00686809">
        <w:rPr>
          <w:color w:val="111111"/>
        </w:rPr>
        <w:t>cửa</w:t>
      </w:r>
      <w:r w:rsidRPr="00A94F65">
        <w:rPr>
          <w:color w:val="111111"/>
        </w:rPr>
        <w:t xml:space="preserve"> bằng pass số</w:t>
      </w:r>
      <w:r w:rsidR="00686809">
        <w:rPr>
          <w:color w:val="111111"/>
        </w:rPr>
        <w:t>,</w:t>
      </w:r>
      <w:r w:rsidRPr="00A94F65">
        <w:rPr>
          <w:color w:val="111111"/>
        </w:rPr>
        <w:t xml:space="preserve"> vân tay</w:t>
      </w:r>
      <w:r w:rsidR="00686809">
        <w:rPr>
          <w:color w:val="111111"/>
        </w:rPr>
        <w:t xml:space="preserve"> hoặc xử lý ảnh</w:t>
      </w:r>
      <w:r w:rsidRPr="00A94F65">
        <w:rPr>
          <w:color w:val="111111"/>
        </w:rPr>
        <w:t>: Khi người dùng nhập pass số hoặc đặt tay lên cảm biến vân tay, hệ thống sẽ kiểm tra thông tin và mở khóa cửa tự động bằng cách sử dụng servo để mô phỏng đóng mở cửa điện tử</w:t>
      </w:r>
      <w:r w:rsidR="00686809">
        <w:rPr>
          <w:color w:val="111111"/>
        </w:rPr>
        <w:t>, ngoài ra sử dụng xử lý ảnh để nhận diện đúng người đã traning để tự động mở cửa</w:t>
      </w:r>
    </w:p>
    <w:p w14:paraId="3F1F460D" w14:textId="77777777" w:rsidR="00115BE1" w:rsidRPr="00A94F65" w:rsidRDefault="00115BE1" w:rsidP="00A94F65">
      <w:pPr>
        <w:pStyle w:val="ListParagraph"/>
        <w:numPr>
          <w:ilvl w:val="0"/>
          <w:numId w:val="29"/>
        </w:numPr>
        <w:rPr>
          <w:color w:val="111111"/>
        </w:rPr>
      </w:pPr>
      <w:r w:rsidRPr="00A94F65">
        <w:rPr>
          <w:color w:val="111111"/>
        </w:rPr>
        <w:t>Nguồn dự phòng: Hệ thống được trang bị nguồn dự phòng để đảm bảo rằng trong trường hợp mất điện, các chức năng cơ bản như mở khóa cửa, giám sát nhiệt độ, và các tính năng khác vẫn có thể hoạt động.</w:t>
      </w:r>
    </w:p>
    <w:p w14:paraId="2DCF3AA3" w14:textId="77777777" w:rsidR="00115BE1" w:rsidRPr="00A94F65" w:rsidRDefault="00115BE1" w:rsidP="00A94F65">
      <w:pPr>
        <w:pStyle w:val="ListParagraph"/>
        <w:numPr>
          <w:ilvl w:val="0"/>
          <w:numId w:val="29"/>
        </w:numPr>
        <w:rPr>
          <w:color w:val="111111"/>
        </w:rPr>
      </w:pPr>
      <w:r w:rsidRPr="00A94F65">
        <w:rPr>
          <w:color w:val="111111"/>
        </w:rPr>
        <w:t>Sử dụng servo mô phỏng đóng mở cửa điện tử: Servo được sử dụng để điều khiển cơ cấu cửa điện tử, mở và đóng cửa dựa trên lệnh từ hệ thống điều khiển.</w:t>
      </w:r>
    </w:p>
    <w:p w14:paraId="020957DC" w14:textId="77777777" w:rsidR="00115BE1" w:rsidRPr="00A94F65" w:rsidRDefault="00115BE1" w:rsidP="00A94F65">
      <w:pPr>
        <w:pStyle w:val="ListParagraph"/>
        <w:numPr>
          <w:ilvl w:val="0"/>
          <w:numId w:val="29"/>
        </w:numPr>
        <w:rPr>
          <w:color w:val="111111"/>
        </w:rPr>
      </w:pPr>
      <w:r w:rsidRPr="00A94F65">
        <w:rPr>
          <w:color w:val="111111"/>
        </w:rPr>
        <w:t>Sử dụng app Blynk để giám sát nhiệt độ, độ ẩm, phòng ngủ, phòng khách: Hệ thống sử dụng cảm biến để đo đạc nhiệt độ và độ ẩm trong các phòng. Thông tin này được truyền đến ứng dụng trên điện thoại người dùng để họ có thể giám sát và điều chỉnh môi trường sống theo ý muốn.</w:t>
      </w:r>
    </w:p>
    <w:p w14:paraId="3B7C41D4" w14:textId="77777777" w:rsidR="00115BE1" w:rsidRPr="00A94F65" w:rsidRDefault="00115BE1" w:rsidP="00A94F65">
      <w:pPr>
        <w:pStyle w:val="ListParagraph"/>
        <w:numPr>
          <w:ilvl w:val="0"/>
          <w:numId w:val="29"/>
        </w:numPr>
        <w:rPr>
          <w:color w:val="111111"/>
        </w:rPr>
      </w:pPr>
      <w:r w:rsidRPr="00A94F65">
        <w:rPr>
          <w:color w:val="111111"/>
        </w:rPr>
        <w:t>Hẹn giờ bật tắt điều hòa và quạt: Người dùng có thể lên lịch trên ứng dụng điện thoại để tự động bật hoặc tắt thiết bị điều hòa hoặc quạt tại các thời điểm cụ thể.</w:t>
      </w:r>
    </w:p>
    <w:p w14:paraId="28F6309F" w14:textId="77777777" w:rsidR="00115BE1" w:rsidRPr="00A94F65" w:rsidRDefault="00115BE1" w:rsidP="00A94F65">
      <w:pPr>
        <w:pStyle w:val="ListParagraph"/>
        <w:numPr>
          <w:ilvl w:val="0"/>
          <w:numId w:val="29"/>
        </w:numPr>
        <w:rPr>
          <w:color w:val="111111"/>
        </w:rPr>
      </w:pPr>
      <w:r w:rsidRPr="00A94F65">
        <w:rPr>
          <w:color w:val="111111"/>
        </w:rPr>
        <w:t>Bật tắt đèn qua ứng dụng: Người dùng có khả năng điều khiển bật tắt đèn trong nhà thông minh thông qua ứng dụng trên điện thoại.</w:t>
      </w:r>
    </w:p>
    <w:p w14:paraId="07B3FCA3" w14:textId="77777777" w:rsidR="00115BE1" w:rsidRPr="00A94F65" w:rsidRDefault="00115BE1" w:rsidP="00A94F65">
      <w:pPr>
        <w:pStyle w:val="ListParagraph"/>
        <w:numPr>
          <w:ilvl w:val="0"/>
          <w:numId w:val="29"/>
        </w:numPr>
        <w:rPr>
          <w:color w:val="111111"/>
        </w:rPr>
      </w:pPr>
      <w:r w:rsidRPr="00A94F65">
        <w:rPr>
          <w:color w:val="111111"/>
        </w:rPr>
        <w:t>Giám sát nồng độ khí gas và xử lý sự cố: Hệ thống sử dụng cảm biến để giám sát nồng độ khí gas. Nếu nồng độ vượt ngưỡng an toàn, hệ thống sẽ thông báo cảnh báo còi và gửi thông báo lên ứng dụng điện thoại. Đồng thời, có thể kích hoạt quạt hút để loại bỏ khí độc hại ra khỏi nhà thông minh.</w:t>
      </w:r>
    </w:p>
    <w:p w14:paraId="0CAF40DC" w14:textId="77777777" w:rsidR="00115BE1" w:rsidRPr="00115BE1" w:rsidRDefault="00115BE1" w:rsidP="00115BE1">
      <w:pPr>
        <w:pStyle w:val="Heading2"/>
      </w:pPr>
      <w:bookmarkStart w:id="91" w:name="_Toc185379201"/>
      <w:r w:rsidRPr="00115BE1">
        <w:t>Phần mềm lập trình Arduino IDE</w:t>
      </w:r>
      <w:bookmarkEnd w:id="91"/>
    </w:p>
    <w:p w14:paraId="6A680C02" w14:textId="77777777" w:rsidR="00115BE1" w:rsidRPr="0021313A" w:rsidRDefault="00115BE1" w:rsidP="00016A8F">
      <w:pPr>
        <w:ind w:firstLine="567"/>
      </w:pPr>
      <w:r w:rsidRPr="0021313A">
        <w:t>Arduino IDE là một phần mềm mã nguồn mở chủ yếu được sử dụng để viết và biên dịch mã vào module Arduino.</w:t>
      </w:r>
    </w:p>
    <w:p w14:paraId="34A18F74" w14:textId="77777777" w:rsidR="00115BE1" w:rsidRPr="0021313A" w:rsidRDefault="00115BE1" w:rsidP="00016A8F">
      <w:pPr>
        <w:ind w:firstLine="567"/>
      </w:pPr>
      <w:r w:rsidRPr="0021313A">
        <w:t>Đây là một phần mềm Arduino chính thức, giúp cho việc biên dịch mã trở nên dễ dàng mà ngay cả một người bình thường không có kiến thức kỹ thuật cũng có thể làm được.</w:t>
      </w:r>
    </w:p>
    <w:p w14:paraId="3509301B" w14:textId="77777777" w:rsidR="00115BE1" w:rsidRPr="0021313A" w:rsidRDefault="00115BE1" w:rsidP="00016A8F">
      <w:pPr>
        <w:ind w:firstLine="567"/>
      </w:pPr>
      <w:r w:rsidRPr="0021313A">
        <w:t>Nó có các phiên bản cho các hệ điều hành như MAC, Windows, Linux và chạy trên nền tảng Java đi kèm với các chức năng và lệnh có sẵn đóng vai trò quan trọng để gỡ lỗi, chỉnh sửa và biên dịch mã trong môi trường.</w:t>
      </w:r>
    </w:p>
    <w:p w14:paraId="3C8742EB" w14:textId="77777777" w:rsidR="00115BE1" w:rsidRPr="0021313A" w:rsidRDefault="00115BE1" w:rsidP="00016A8F">
      <w:pPr>
        <w:ind w:firstLine="567"/>
      </w:pPr>
      <w:r w:rsidRPr="0021313A">
        <w:t>Có rất nhiều các module Arduino như Arduino Uno, Arduino Mega, Arduino Leonardo, Arduino Micro và nhiều module khác. Mỗi module chứa một bộ vi điều khiển trên bo mạch được lập trình và chấp nhận thông tin dưới dạng mã.</w:t>
      </w:r>
    </w:p>
    <w:p w14:paraId="2C1EF34F" w14:textId="77777777" w:rsidR="00115BE1" w:rsidRPr="0021313A" w:rsidRDefault="00115BE1" w:rsidP="00016A8F">
      <w:pPr>
        <w:ind w:firstLine="567"/>
      </w:pPr>
      <w:r w:rsidRPr="0021313A">
        <w:t>Mã chính, còn được gọi là sketch, được tạo trên nền tảng IDE sẽ tạo ra một file Hex, sau đó được chuyển và tải lên trong bộ điều khiển trên bo.</w:t>
      </w:r>
    </w:p>
    <w:p w14:paraId="3A68F18B" w14:textId="77777777" w:rsidR="00115BE1" w:rsidRPr="0021313A" w:rsidRDefault="00115BE1" w:rsidP="00016A8F">
      <w:pPr>
        <w:ind w:firstLine="567"/>
      </w:pPr>
      <w:r w:rsidRPr="0021313A">
        <w:lastRenderedPageBreak/>
        <w:t>Môi trường IDE chủ yếu chứa hai phần cơ bản: Trình chỉnh sửa và Trình biên dịch, phần đầu sử dụng để viết mã được yêu cầu và phần sau được sử dụng để biên dịch và tải mã lên module Arduino.Môi trường này hỗ trợ cả ngôn ngữ C và C ++.</w:t>
      </w:r>
    </w:p>
    <w:p w14:paraId="67074526" w14:textId="77777777" w:rsidR="00115BE1" w:rsidRPr="0021313A" w:rsidRDefault="00115BE1" w:rsidP="00016A8F">
      <w:pPr>
        <w:ind w:firstLine="567"/>
        <w:rPr>
          <w:rFonts w:eastAsia="Times New Roman"/>
        </w:rPr>
      </w:pPr>
      <w:r w:rsidRPr="0021313A">
        <w:rPr>
          <w:rFonts w:eastAsia="Times New Roman"/>
        </w:rPr>
        <w:t>Khi người dùng viết mã và biên dịch, IDE sẽ tạo file Hex cho mã. File Hex là các file thập phân Hexa được Arduino hiểu và sau đó được gửi đến bo mạch bằng cáp USB. Mỗi bo Arduino đều được tích hợp một bộ vi điều khiển, bộ vi điều khiển sẽ nhận file hex và chạy theo mã được viết.</w:t>
      </w:r>
    </w:p>
    <w:p w14:paraId="449DCB74" w14:textId="77777777" w:rsidR="00A94F65" w:rsidRDefault="00115BE1" w:rsidP="00A94F65">
      <w:pPr>
        <w:pStyle w:val="NOIDUNG"/>
        <w:keepNext/>
        <w:ind w:firstLine="0"/>
        <w:jc w:val="center"/>
      </w:pPr>
      <w:r w:rsidRPr="0021313A">
        <w:rPr>
          <w:noProof/>
          <w:sz w:val="26"/>
          <w:szCs w:val="26"/>
        </w:rPr>
        <w:drawing>
          <wp:inline distT="0" distB="0" distL="0" distR="0" wp14:anchorId="3B588F12" wp14:editId="3D97E60F">
            <wp:extent cx="4349197" cy="29215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61257" cy="2929604"/>
                    </a:xfrm>
                    <a:prstGeom prst="rect">
                      <a:avLst/>
                    </a:prstGeom>
                    <a:noFill/>
                    <a:ln>
                      <a:noFill/>
                    </a:ln>
                  </pic:spPr>
                </pic:pic>
              </a:graphicData>
            </a:graphic>
          </wp:inline>
        </w:drawing>
      </w:r>
    </w:p>
    <w:p w14:paraId="1F9B9ED8" w14:textId="3575462E" w:rsidR="00115BE1" w:rsidRPr="00A94F65" w:rsidRDefault="00A94F65" w:rsidP="00A94F65">
      <w:pPr>
        <w:jc w:val="center"/>
        <w:rPr>
          <w:i/>
        </w:rPr>
      </w:pPr>
      <w:bookmarkStart w:id="92" w:name="_Toc185379457"/>
      <w:r w:rsidRPr="00A94F65">
        <w:rPr>
          <w:i/>
        </w:rPr>
        <w:t xml:space="preserve">Hình </w:t>
      </w:r>
      <w:r w:rsidR="00594909">
        <w:rPr>
          <w:i/>
        </w:rPr>
        <w:fldChar w:fldCharType="begin"/>
      </w:r>
      <w:r w:rsidR="00594909">
        <w:rPr>
          <w:i/>
        </w:rPr>
        <w:instrText xml:space="preserve"> STYLEREF 1 \s </w:instrText>
      </w:r>
      <w:r w:rsidR="00594909">
        <w:rPr>
          <w:i/>
        </w:rPr>
        <w:fldChar w:fldCharType="separate"/>
      </w:r>
      <w:r w:rsidR="00594909">
        <w:rPr>
          <w:i/>
          <w:noProof/>
        </w:rPr>
        <w:t>3</w:t>
      </w:r>
      <w:r w:rsidR="00594909">
        <w:rPr>
          <w:i/>
        </w:rPr>
        <w:fldChar w:fldCharType="end"/>
      </w:r>
      <w:r w:rsidR="00594909">
        <w:rPr>
          <w:i/>
        </w:rPr>
        <w:t>.</w:t>
      </w:r>
      <w:r w:rsidR="00594909">
        <w:rPr>
          <w:i/>
        </w:rPr>
        <w:fldChar w:fldCharType="begin"/>
      </w:r>
      <w:r w:rsidR="00594909">
        <w:rPr>
          <w:i/>
        </w:rPr>
        <w:instrText xml:space="preserve"> SEQ Hình \* ARABIC \s 1 </w:instrText>
      </w:r>
      <w:r w:rsidR="00594909">
        <w:rPr>
          <w:i/>
        </w:rPr>
        <w:fldChar w:fldCharType="separate"/>
      </w:r>
      <w:r w:rsidR="00594909">
        <w:rPr>
          <w:i/>
          <w:noProof/>
        </w:rPr>
        <w:t>1</w:t>
      </w:r>
      <w:r w:rsidR="00594909">
        <w:rPr>
          <w:i/>
        </w:rPr>
        <w:fldChar w:fldCharType="end"/>
      </w:r>
      <w:r w:rsidRPr="00A94F65">
        <w:rPr>
          <w:i/>
        </w:rPr>
        <w:t xml:space="preserve"> Giao diện Arduino IDE</w:t>
      </w:r>
      <w:bookmarkEnd w:id="92"/>
    </w:p>
    <w:p w14:paraId="30298F53" w14:textId="77777777" w:rsidR="00115BE1" w:rsidRPr="0021313A" w:rsidRDefault="00115BE1" w:rsidP="00115BE1">
      <w:pPr>
        <w:pStyle w:val="ListParagraph"/>
        <w:tabs>
          <w:tab w:val="left" w:pos="7065"/>
        </w:tabs>
      </w:pPr>
      <w:r w:rsidRPr="0021313A">
        <w:t xml:space="preserve">        Arduino IDE bao gồm các phần khác nhau:</w:t>
      </w:r>
    </w:p>
    <w:p w14:paraId="456C283C" w14:textId="77777777" w:rsidR="00115BE1" w:rsidRPr="0021313A" w:rsidRDefault="00115BE1" w:rsidP="00115BE1">
      <w:pPr>
        <w:pStyle w:val="ListParagraph"/>
        <w:tabs>
          <w:tab w:val="left" w:pos="7065"/>
        </w:tabs>
      </w:pPr>
      <w:r w:rsidRPr="0021313A">
        <w:t>1.</w:t>
      </w:r>
      <w:r w:rsidRPr="0021313A">
        <w:rPr>
          <w:lang w:val="vi-VN"/>
        </w:rPr>
        <w:t xml:space="preserve"> </w:t>
      </w:r>
      <w:r w:rsidRPr="0021313A">
        <w:t>Window bar</w:t>
      </w:r>
    </w:p>
    <w:p w14:paraId="615071C4" w14:textId="77777777" w:rsidR="00115BE1" w:rsidRPr="0021313A" w:rsidRDefault="00115BE1" w:rsidP="00115BE1">
      <w:pPr>
        <w:pStyle w:val="ListParagraph"/>
        <w:tabs>
          <w:tab w:val="left" w:pos="7065"/>
        </w:tabs>
      </w:pPr>
      <w:r w:rsidRPr="0021313A">
        <w:t>2.</w:t>
      </w:r>
      <w:r w:rsidRPr="0021313A">
        <w:rPr>
          <w:lang w:val="vi-VN"/>
        </w:rPr>
        <w:t xml:space="preserve"> </w:t>
      </w:r>
      <w:r w:rsidRPr="0021313A">
        <w:t>Menu bar</w:t>
      </w:r>
    </w:p>
    <w:p w14:paraId="66296296" w14:textId="77777777" w:rsidR="00115BE1" w:rsidRPr="0021313A" w:rsidRDefault="00115BE1" w:rsidP="00115BE1">
      <w:pPr>
        <w:pStyle w:val="ListParagraph"/>
        <w:tabs>
          <w:tab w:val="left" w:pos="7065"/>
        </w:tabs>
      </w:pPr>
      <w:r w:rsidRPr="0021313A">
        <w:t>3.</w:t>
      </w:r>
      <w:r w:rsidRPr="0021313A">
        <w:rPr>
          <w:lang w:val="vi-VN"/>
        </w:rPr>
        <w:t xml:space="preserve"> </w:t>
      </w:r>
      <w:r w:rsidRPr="0021313A">
        <w:t>Phím tắt</w:t>
      </w:r>
    </w:p>
    <w:p w14:paraId="5CB81465" w14:textId="77777777" w:rsidR="00115BE1" w:rsidRPr="0021313A" w:rsidRDefault="00115BE1" w:rsidP="00115BE1">
      <w:pPr>
        <w:pStyle w:val="ListParagraph"/>
        <w:tabs>
          <w:tab w:val="left" w:pos="7065"/>
        </w:tabs>
      </w:pPr>
      <w:r w:rsidRPr="0021313A">
        <w:t>4.</w:t>
      </w:r>
      <w:r w:rsidRPr="0021313A">
        <w:rPr>
          <w:lang w:val="vi-VN"/>
        </w:rPr>
        <w:t xml:space="preserve"> </w:t>
      </w:r>
      <w:r w:rsidRPr="0021313A">
        <w:t>Text Editor</w:t>
      </w:r>
    </w:p>
    <w:p w14:paraId="6A4F27B3" w14:textId="3B0ED334" w:rsidR="00115BE1" w:rsidRDefault="00115BE1" w:rsidP="00115BE1">
      <w:pPr>
        <w:pStyle w:val="ListParagraph"/>
        <w:tabs>
          <w:tab w:val="left" w:pos="7065"/>
        </w:tabs>
        <w:ind w:left="0"/>
      </w:pPr>
      <w:r w:rsidRPr="0021313A">
        <w:rPr>
          <w:lang w:val="vi-VN"/>
        </w:rPr>
        <w:t xml:space="preserve">          </w:t>
      </w:r>
      <w:r w:rsidRPr="0021313A">
        <w:t>5.</w:t>
      </w:r>
      <w:r w:rsidRPr="0021313A">
        <w:rPr>
          <w:lang w:val="vi-VN"/>
        </w:rPr>
        <w:t xml:space="preserve"> </w:t>
      </w:r>
      <w:r>
        <w:t>Output Panel</w:t>
      </w:r>
    </w:p>
    <w:p w14:paraId="7267D467" w14:textId="29F8B956" w:rsidR="00115BE1" w:rsidRDefault="00115BE1" w:rsidP="00115BE1">
      <w:pPr>
        <w:pStyle w:val="Heading2"/>
      </w:pPr>
      <w:bookmarkStart w:id="93" w:name="_Toc185379202"/>
      <w:r w:rsidRPr="00E13612">
        <w:t>Lưu đồ thuật toán của Blynk và ESP32</w:t>
      </w:r>
      <w:bookmarkEnd w:id="93"/>
    </w:p>
    <w:p w14:paraId="0D0EBF0E" w14:textId="3F31F1AA" w:rsidR="00A94F65" w:rsidRDefault="00871719" w:rsidP="00A94F65">
      <w:pPr>
        <w:keepNext/>
        <w:jc w:val="center"/>
      </w:pPr>
      <w:r w:rsidRPr="00871719">
        <w:rPr>
          <w:noProof/>
        </w:rPr>
        <w:lastRenderedPageBreak/>
        <w:drawing>
          <wp:inline distT="0" distB="0" distL="0" distR="0" wp14:anchorId="7A10D68E" wp14:editId="51EB5F1B">
            <wp:extent cx="5940425" cy="463613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4636135"/>
                    </a:xfrm>
                    <a:prstGeom prst="rect">
                      <a:avLst/>
                    </a:prstGeom>
                  </pic:spPr>
                </pic:pic>
              </a:graphicData>
            </a:graphic>
          </wp:inline>
        </w:drawing>
      </w:r>
    </w:p>
    <w:p w14:paraId="41B545F7" w14:textId="364F3C33" w:rsidR="009D557E" w:rsidRDefault="00A94F65" w:rsidP="00A94F65">
      <w:pPr>
        <w:pStyle w:val="Caption"/>
      </w:pPr>
      <w:bookmarkStart w:id="94" w:name="_Toc185379458"/>
      <w:r>
        <w:t xml:space="preserve">Hình </w:t>
      </w:r>
      <w:r w:rsidR="00594909">
        <w:fldChar w:fldCharType="begin"/>
      </w:r>
      <w:r w:rsidR="00594909">
        <w:instrText xml:space="preserve"> STYLEREF 1 \s </w:instrText>
      </w:r>
      <w:r w:rsidR="00594909">
        <w:fldChar w:fldCharType="separate"/>
      </w:r>
      <w:r w:rsidR="00594909">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2</w:t>
      </w:r>
      <w:r w:rsidR="00594909">
        <w:rPr>
          <w:noProof/>
        </w:rPr>
        <w:fldChar w:fldCharType="end"/>
      </w:r>
      <w:r>
        <w:t xml:space="preserve"> Lưu đồ thuật toán của ESP32 và Blynk</w:t>
      </w:r>
      <w:bookmarkEnd w:id="94"/>
    </w:p>
    <w:p w14:paraId="70B2FDBA" w14:textId="77777777" w:rsidR="00871719" w:rsidRDefault="006D7D59" w:rsidP="006D7D59">
      <w:r w:rsidRPr="006D7D59">
        <w:t xml:space="preserve">Dưới đây là giải thích chi tiết về lưu đồ thuật toán giữa Blynk và ESP32 </w:t>
      </w:r>
    </w:p>
    <w:p w14:paraId="0CCBF374" w14:textId="77777777" w:rsidR="00871719" w:rsidRDefault="006D7D59" w:rsidP="006D7D59">
      <w:r w:rsidRPr="006D7D59">
        <w:t xml:space="preserve">1. Bắt đầu - Đây là điểm khởi đầu của quy trình. Hệ thống bắt đầu hoạt động từ đây. </w:t>
      </w:r>
    </w:p>
    <w:p w14:paraId="18C5000E" w14:textId="77777777" w:rsidR="00871719" w:rsidRDefault="006D7D59" w:rsidP="006D7D59">
      <w:r w:rsidRPr="006D7D59">
        <w:t xml:space="preserve">2. Kiểm tra kết nối WiFi </w:t>
      </w:r>
    </w:p>
    <w:p w14:paraId="1933F220" w14:textId="77777777" w:rsidR="00871719" w:rsidRDefault="006D7D59" w:rsidP="006D7D59">
      <w:r w:rsidRPr="006D7D59">
        <w:t xml:space="preserve">- Bước đầu tiên sau khi khởi động là kiểm tra xem thiết bị có kết nối WiFi không. </w:t>
      </w:r>
    </w:p>
    <w:p w14:paraId="53B9E2DE" w14:textId="77777777" w:rsidR="00871719" w:rsidRDefault="006D7D59" w:rsidP="006D7D59">
      <w:r w:rsidRPr="006D7D59">
        <w:t xml:space="preserve">- Nếu kết nối thành công, hệ thống sẽ tiếp tục đến bước tiếp theo. </w:t>
      </w:r>
    </w:p>
    <w:p w14:paraId="35B871FB" w14:textId="56CB63A0" w:rsidR="00871719" w:rsidRDefault="006D7D59" w:rsidP="006D7D59">
      <w:r w:rsidRPr="006D7D59">
        <w:t xml:space="preserve">- Nếu không kết nối được, hệ thống sẽ đợi cho đến khi có kết nối. </w:t>
      </w:r>
    </w:p>
    <w:p w14:paraId="6DF6AAE0" w14:textId="77777777" w:rsidR="00871719" w:rsidRDefault="006D7D59" w:rsidP="006D7D59">
      <w:r w:rsidRPr="006D7D59">
        <w:t xml:space="preserve">3. Đọc dữ liệu từ cảm biến </w:t>
      </w:r>
    </w:p>
    <w:p w14:paraId="467C5B15" w14:textId="77777777" w:rsidR="00871719" w:rsidRDefault="006D7D59" w:rsidP="006D7D59">
      <w:r w:rsidRPr="006D7D59">
        <w:t xml:space="preserve">- Sau khi đã kết nối với WiFi, hệ thống sẽ tiến hành đọc dữ liệu từ các cảm biến. </w:t>
      </w:r>
    </w:p>
    <w:p w14:paraId="3A7CE242" w14:textId="3111F442" w:rsidR="00871719" w:rsidRDefault="006D7D59" w:rsidP="006D7D59">
      <w:r w:rsidRPr="006D7D59">
        <w:t xml:space="preserve">- Các cảm biến này bao gồm cảm biến nhiệt độ, độ ẩm, cảm biến khí </w:t>
      </w:r>
      <w:proofErr w:type="gramStart"/>
      <w:r w:rsidRPr="006D7D59">
        <w:t>gas,...</w:t>
      </w:r>
      <w:proofErr w:type="gramEnd"/>
      <w:r w:rsidRPr="006D7D59">
        <w:t xml:space="preserve"> </w:t>
      </w:r>
    </w:p>
    <w:p w14:paraId="3AC7EFCA" w14:textId="77777777" w:rsidR="00871719" w:rsidRDefault="006D7D59" w:rsidP="006D7D59">
      <w:r w:rsidRPr="006D7D59">
        <w:t xml:space="preserve">4. Gửi các giá trị đo được lên App Blynk </w:t>
      </w:r>
    </w:p>
    <w:p w14:paraId="3D4C8E53" w14:textId="77777777" w:rsidR="00871719" w:rsidRDefault="006D7D59" w:rsidP="006D7D59">
      <w:r w:rsidRPr="006D7D59">
        <w:t xml:space="preserve">- Dữ liệu thu thập được từ các cảm biến sẽ được gửi lên ứng dụng Blynk. </w:t>
      </w:r>
    </w:p>
    <w:p w14:paraId="2870BF85" w14:textId="76267B13" w:rsidR="00871719" w:rsidRDefault="006D7D59" w:rsidP="006D7D59">
      <w:r w:rsidRPr="006D7D59">
        <w:t xml:space="preserve">- Ứng dụng Blynk cho phép người dùng giám sát và điều khiển các thiết bị từ xa. </w:t>
      </w:r>
    </w:p>
    <w:p w14:paraId="2F6616F9" w14:textId="77777777" w:rsidR="00871719" w:rsidRDefault="006D7D59" w:rsidP="006D7D59">
      <w:r w:rsidRPr="006D7D59">
        <w:t xml:space="preserve">5. Kiểm tra yêu cầu bật/tắt đèn từ App </w:t>
      </w:r>
    </w:p>
    <w:p w14:paraId="5312B270" w14:textId="77777777" w:rsidR="00871719" w:rsidRDefault="006D7D59" w:rsidP="006D7D59">
      <w:r w:rsidRPr="006D7D59">
        <w:t>- Hệ thống kiểm tra xem có yêu cầu bật hoặc tắt đèn từ ứng dụng Blynk không.</w:t>
      </w:r>
    </w:p>
    <w:p w14:paraId="1D933498" w14:textId="77777777" w:rsidR="00871719" w:rsidRDefault="006D7D59" w:rsidP="006D7D59">
      <w:r w:rsidRPr="006D7D59">
        <w:t xml:space="preserve">- Nếu có yêu cầu bật đèn, hệ thống sẽ thực hiện việc bật đèn. </w:t>
      </w:r>
    </w:p>
    <w:p w14:paraId="5746B0F2" w14:textId="77777777" w:rsidR="00871719" w:rsidRDefault="006D7D59" w:rsidP="006D7D59">
      <w:r w:rsidRPr="006D7D59">
        <w:t xml:space="preserve">- Nếu có yêu cầu tắt đèn, hệ thống sẽ thực hiện việc tắt đèn. </w:t>
      </w:r>
    </w:p>
    <w:p w14:paraId="7FE35111" w14:textId="281C0DB5" w:rsidR="00871719" w:rsidRDefault="006D7D59" w:rsidP="006D7D59">
      <w:r w:rsidRPr="006D7D59">
        <w:t xml:space="preserve">- Nếu không có yêu cầu gì, hệ thống sẽ tiếp tục đến bước tiếp theo. </w:t>
      </w:r>
    </w:p>
    <w:p w14:paraId="6355D4F9" w14:textId="77777777" w:rsidR="00871719" w:rsidRDefault="006D7D59" w:rsidP="006D7D59">
      <w:r w:rsidRPr="006D7D59">
        <w:lastRenderedPageBreak/>
        <w:t xml:space="preserve">6. Kiểm tra đến giờ bật/tắt quạt </w:t>
      </w:r>
    </w:p>
    <w:p w14:paraId="323BA1B0" w14:textId="77777777" w:rsidR="00871719" w:rsidRDefault="006D7D59" w:rsidP="006D7D59">
      <w:r w:rsidRPr="006D7D59">
        <w:t xml:space="preserve">- Hệ thống kiểm tra xem có lịch hẹn giờ bật hoặc tắt quạt từ ứng dụng Blynk không. </w:t>
      </w:r>
    </w:p>
    <w:p w14:paraId="6A54FD1A" w14:textId="77777777" w:rsidR="00871719" w:rsidRDefault="006D7D59" w:rsidP="006D7D59">
      <w:r w:rsidRPr="006D7D59">
        <w:t xml:space="preserve">- Nếu đến giờ bật quạt, hệ thống sẽ thực hiện việc bật quạt. </w:t>
      </w:r>
    </w:p>
    <w:p w14:paraId="56DE88F1" w14:textId="77777777" w:rsidR="00871719" w:rsidRDefault="006D7D59" w:rsidP="006D7D59">
      <w:r w:rsidRPr="006D7D59">
        <w:t xml:space="preserve">- Nếu đến giờ tắt quạt, hệ thống sẽ thực hiện việc tắt quạt. </w:t>
      </w:r>
    </w:p>
    <w:p w14:paraId="5AB6A049" w14:textId="1D335F5F" w:rsidR="00871719" w:rsidRDefault="006D7D59" w:rsidP="006D7D59">
      <w:r w:rsidRPr="006D7D59">
        <w:t xml:space="preserve">- Nếu không có yêu cầu gì, hệ thống sẽ tiếp tục đến bước tiếp theo. </w:t>
      </w:r>
    </w:p>
    <w:p w14:paraId="0026C839" w14:textId="407E585F" w:rsidR="00871719" w:rsidRDefault="006D7D59" w:rsidP="006D7D59">
      <w:r w:rsidRPr="006D7D59">
        <w:t xml:space="preserve">7. Kết thúc - Đây là điểm kết thúc của quy trình. Sau khi hoàn tất các kiểm tra và thực hiện các yêu cầu từ ứng dụng Blynk, hệ thống sẽ dừng lại. </w:t>
      </w:r>
    </w:p>
    <w:p w14:paraId="18C52EA5" w14:textId="66E1D149" w:rsidR="006D7D59" w:rsidRPr="006D7D59" w:rsidRDefault="006D7D59" w:rsidP="00871719">
      <w:pPr>
        <w:ind w:firstLine="567"/>
      </w:pPr>
      <w:r w:rsidRPr="006D7D59">
        <w:t>Tổng Kết Lưu đồ này mô tả cách hệ thống ESP32 kết nối với WiFi, đọc dữ liệu từ cảm biến, gửi dữ liệu lên ứng dụng Blynk, và thực hiện các yêu cầu bật/tắt đèn, quạt từ người dùng. Mục tiêu chính là tạo ra một hệ thống nhà thông minh có khả năng giám sát và điều khiển từ xa, đảm bảo tiện nghi và an toàn cho người sử dụng.</w:t>
      </w:r>
    </w:p>
    <w:p w14:paraId="323DAD5A" w14:textId="21C6B6F3" w:rsidR="009D557E" w:rsidRDefault="009D557E" w:rsidP="009D557E">
      <w:pPr>
        <w:pStyle w:val="Heading2"/>
      </w:pPr>
      <w:bookmarkStart w:id="95" w:name="_Toc185379203"/>
      <w:r w:rsidRPr="00E13612">
        <w:t>Lưu đồ thuật toán của vi điều khiển</w:t>
      </w:r>
      <w:bookmarkEnd w:id="95"/>
    </w:p>
    <w:p w14:paraId="558F105A" w14:textId="7EE816EE" w:rsidR="00A94F65" w:rsidRDefault="00E10399" w:rsidP="00A94F65">
      <w:pPr>
        <w:keepNext/>
      </w:pPr>
      <w:r w:rsidRPr="00E10399">
        <w:rPr>
          <w:noProof/>
        </w:rPr>
        <w:drawing>
          <wp:inline distT="0" distB="0" distL="0" distR="0" wp14:anchorId="28C4A6DE" wp14:editId="473686D5">
            <wp:extent cx="5940425" cy="4210685"/>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4210685"/>
                    </a:xfrm>
                    <a:prstGeom prst="rect">
                      <a:avLst/>
                    </a:prstGeom>
                  </pic:spPr>
                </pic:pic>
              </a:graphicData>
            </a:graphic>
          </wp:inline>
        </w:drawing>
      </w:r>
    </w:p>
    <w:p w14:paraId="656A797A" w14:textId="2CAF4C26" w:rsidR="009D557E" w:rsidRDefault="00A94F65" w:rsidP="00A94F65">
      <w:pPr>
        <w:pStyle w:val="Caption"/>
      </w:pPr>
      <w:bookmarkStart w:id="96" w:name="_Toc185379459"/>
      <w:r w:rsidRPr="00A94F65">
        <w:t xml:space="preserve">Hình </w:t>
      </w:r>
      <w:r w:rsidR="00594909">
        <w:fldChar w:fldCharType="begin"/>
      </w:r>
      <w:r w:rsidR="00594909">
        <w:instrText xml:space="preserve"> STYLEREF 1 \s </w:instrText>
      </w:r>
      <w:r w:rsidR="00594909">
        <w:fldChar w:fldCharType="separate"/>
      </w:r>
      <w:r w:rsidR="00594909">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594909">
        <w:rPr>
          <w:noProof/>
        </w:rPr>
        <w:t>3</w:t>
      </w:r>
      <w:r w:rsidR="00594909">
        <w:rPr>
          <w:noProof/>
        </w:rPr>
        <w:fldChar w:fldCharType="end"/>
      </w:r>
      <w:r w:rsidRPr="00A94F65">
        <w:t xml:space="preserve"> Lưu đồ thuật toán của vi điều khiển</w:t>
      </w:r>
      <w:bookmarkEnd w:id="96"/>
    </w:p>
    <w:p w14:paraId="5628DEE7" w14:textId="77777777" w:rsidR="00F1364A" w:rsidRDefault="00F1364A" w:rsidP="00F1364A">
      <w:r>
        <w:t>1. Bắt đầu</w:t>
      </w:r>
    </w:p>
    <w:p w14:paraId="78FC283E" w14:textId="77777777" w:rsidR="00F1364A" w:rsidRDefault="00F1364A" w:rsidP="00F1364A">
      <w:pPr>
        <w:ind w:firstLine="720"/>
      </w:pPr>
      <w:r>
        <w:t>Đây là điểm khởi đầu của quy trình. Hệ thống bắt đầu hoạt động từ đây.</w:t>
      </w:r>
    </w:p>
    <w:p w14:paraId="7CA0DB0A" w14:textId="77777777" w:rsidR="00F1364A" w:rsidRDefault="00F1364A" w:rsidP="00F1364A">
      <w:r>
        <w:t>2. Đọc dữ liệu từ cảm biến</w:t>
      </w:r>
    </w:p>
    <w:p w14:paraId="42000D09" w14:textId="77777777" w:rsidR="00F1364A" w:rsidRDefault="00F1364A" w:rsidP="00F1364A">
      <w:pPr>
        <w:ind w:firstLine="720"/>
      </w:pPr>
      <w:r>
        <w:t>Sau khi khởi động, hệ thống tiến hành đọc dữ liệu từ các cảm biến. Các cảm biến này có thể bao gồm cảm biến vân tay, cảm biến khí gas, cảm biến nhiệt độ, độ ẩm, v.v.</w:t>
      </w:r>
    </w:p>
    <w:p w14:paraId="1700FC98" w14:textId="77777777" w:rsidR="00F1364A" w:rsidRDefault="00F1364A" w:rsidP="00F1364A">
      <w:r>
        <w:t>3. Kiểm tra nút bấm</w:t>
      </w:r>
    </w:p>
    <w:p w14:paraId="1BE72365" w14:textId="77777777" w:rsidR="00F1364A" w:rsidRDefault="00F1364A" w:rsidP="00F1364A">
      <w:pPr>
        <w:ind w:firstLine="720"/>
      </w:pPr>
      <w:r>
        <w:t>Hệ thống kiểm tra xem nút bấm có được nhấn hay không.</w:t>
      </w:r>
    </w:p>
    <w:p w14:paraId="0D459ACF" w14:textId="77777777" w:rsidR="00F1364A" w:rsidRDefault="00F1364A" w:rsidP="00F1364A">
      <w:pPr>
        <w:ind w:firstLine="720"/>
      </w:pPr>
      <w:r>
        <w:lastRenderedPageBreak/>
        <w:t>Nếu nút bấm được nhấn: Hệ thống sẽ thực hiện hành động đảo trạng thái, tức là thay đổi trạng thái hiện tại (ví dụ từ bật sang tắt hoặc ngược lại).</w:t>
      </w:r>
    </w:p>
    <w:p w14:paraId="4250A4C1" w14:textId="77777777" w:rsidR="00F1364A" w:rsidRDefault="00F1364A" w:rsidP="00F1364A">
      <w:r>
        <w:t>4. Kiểm tra pass số hoặc vân tay</w:t>
      </w:r>
    </w:p>
    <w:p w14:paraId="2ACD6ABD" w14:textId="77777777" w:rsidR="00F1364A" w:rsidRDefault="00F1364A" w:rsidP="00F1364A">
      <w:pPr>
        <w:ind w:firstLine="720"/>
      </w:pPr>
      <w:r>
        <w:t>Hệ thống kiểm tra thông tin pass số hoặc vân tay của người dùng.</w:t>
      </w:r>
    </w:p>
    <w:p w14:paraId="25849A58" w14:textId="77777777" w:rsidR="00F1364A" w:rsidRDefault="00F1364A" w:rsidP="00F1364A">
      <w:pPr>
        <w:ind w:firstLine="720"/>
      </w:pPr>
      <w:r>
        <w:t>Nếu thông tin đúng: Hệ thống sẽ mở cửa. Sau khi mở cửa, hệ thống sẽ đợi 3 giây rồi đóng cửa lại.</w:t>
      </w:r>
    </w:p>
    <w:p w14:paraId="6B21F8F5" w14:textId="77777777" w:rsidR="00F1364A" w:rsidRDefault="00F1364A" w:rsidP="00F1364A">
      <w:r>
        <w:t>5. So sánh khí gas với ngưỡng đặt</w:t>
      </w:r>
    </w:p>
    <w:p w14:paraId="1158CACA" w14:textId="77777777" w:rsidR="00F1364A" w:rsidRDefault="00F1364A" w:rsidP="00F1364A">
      <w:pPr>
        <w:ind w:firstLine="720"/>
      </w:pPr>
      <w:r>
        <w:t>Hệ thống kiểm tra nồng độ khí gas trong nhà và so sánh với ngưỡng an toàn đã đặt trước.</w:t>
      </w:r>
    </w:p>
    <w:p w14:paraId="16685D8F" w14:textId="77777777" w:rsidR="00F1364A" w:rsidRDefault="00F1364A" w:rsidP="00F1364A">
      <w:pPr>
        <w:ind w:firstLine="720"/>
      </w:pPr>
      <w:r>
        <w:t>Nếu nồng độ khí gas lớn hơn ngưỡng đặt: Hệ thống sẽ bật quạt để giảm nồng độ khí gas trong nhà, đồng thời gửi thông báo về điện thoại người dùng để cảnh báo về nguy cơ tiềm ẩn.</w:t>
      </w:r>
    </w:p>
    <w:p w14:paraId="3CD9F6F0" w14:textId="77777777" w:rsidR="00F1364A" w:rsidRDefault="00F1364A" w:rsidP="00F1364A">
      <w:r>
        <w:t>6. Kết thúc</w:t>
      </w:r>
    </w:p>
    <w:p w14:paraId="10E333AD" w14:textId="77777777" w:rsidR="00F1364A" w:rsidRDefault="00F1364A" w:rsidP="00F1364A">
      <w:pPr>
        <w:ind w:firstLine="720"/>
      </w:pPr>
      <w:r>
        <w:t>Đây là điểm kết thúc của quy trình. Sau khi hoàn tất các kiểm tra và thực hiện các hành động cần thiết, hệ thống sẽ dừng lại.</w:t>
      </w:r>
    </w:p>
    <w:p w14:paraId="77422932" w14:textId="77777777" w:rsidR="00F1364A" w:rsidRDefault="00F1364A" w:rsidP="00F1364A">
      <w:r>
        <w:t>Tổng Kết</w:t>
      </w:r>
    </w:p>
    <w:p w14:paraId="5C092026" w14:textId="40334997" w:rsidR="00F1364A" w:rsidRDefault="00F1364A" w:rsidP="00F1364A">
      <w:pPr>
        <w:ind w:firstLine="567"/>
      </w:pPr>
      <w:r>
        <w:t>Lưu đồ này mô tả cách hệ thống vi điều khiển trong nhà thông minh hoạt động, bao gồm kiểm tra nút bấm, kiểm tra pass số hoặc vân tay để mở cửa, và giám sát nồng độ khí gas. Mục tiêu là đảm bảo an toàn và tiện nghi cho người sử dụng thông qua các biện pháp tự động và thông báo kịp thời.</w:t>
      </w:r>
    </w:p>
    <w:p w14:paraId="2FAB883E" w14:textId="26E2EE5D" w:rsidR="00686809" w:rsidRDefault="00686809" w:rsidP="00686809">
      <w:pPr>
        <w:pStyle w:val="Heading2"/>
      </w:pPr>
      <w:bookmarkStart w:id="97" w:name="_Toc185379204"/>
      <w:r>
        <w:t>Thuật toán xử lý ảnh</w:t>
      </w:r>
      <w:bookmarkEnd w:id="97"/>
    </w:p>
    <w:p w14:paraId="3B670D8D" w14:textId="60462D9C" w:rsidR="006A77E1" w:rsidRDefault="006A77E1" w:rsidP="006A77E1">
      <w:r w:rsidRPr="006A77E1">
        <w:drawing>
          <wp:inline distT="0" distB="0" distL="0" distR="0" wp14:anchorId="7F50B440" wp14:editId="072F3F9A">
            <wp:extent cx="5940425" cy="3156585"/>
            <wp:effectExtent l="0" t="0" r="3175" b="5715"/>
            <wp:docPr id="1490020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20615" name=""/>
                    <pic:cNvPicPr/>
                  </pic:nvPicPr>
                  <pic:blipFill>
                    <a:blip r:embed="rId76"/>
                    <a:stretch>
                      <a:fillRect/>
                    </a:stretch>
                  </pic:blipFill>
                  <pic:spPr>
                    <a:xfrm>
                      <a:off x="0" y="0"/>
                      <a:ext cx="5940425" cy="3156585"/>
                    </a:xfrm>
                    <a:prstGeom prst="rect">
                      <a:avLst/>
                    </a:prstGeom>
                  </pic:spPr>
                </pic:pic>
              </a:graphicData>
            </a:graphic>
          </wp:inline>
        </w:drawing>
      </w:r>
    </w:p>
    <w:p w14:paraId="5530DC51" w14:textId="416B61EC" w:rsidR="006A77E1" w:rsidRDefault="006A77E1" w:rsidP="006A77E1">
      <w:pPr>
        <w:pStyle w:val="Caption"/>
      </w:pPr>
      <w:bookmarkStart w:id="98" w:name="_Toc185379460"/>
      <w:r w:rsidRPr="00A94F65">
        <w:t xml:space="preserve">Hình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Hình \* ARABIC \s 1 </w:instrText>
      </w:r>
      <w:r>
        <w:fldChar w:fldCharType="separate"/>
      </w:r>
      <w:r>
        <w:rPr>
          <w:noProof/>
        </w:rPr>
        <w:t>4</w:t>
      </w:r>
      <w:r>
        <w:rPr>
          <w:noProof/>
        </w:rPr>
        <w:fldChar w:fldCharType="end"/>
      </w:r>
      <w:r w:rsidRPr="00A94F65">
        <w:t xml:space="preserve"> </w:t>
      </w:r>
      <w:r>
        <w:t>Xử lý ảnh nhận diện khuôn mặt</w:t>
      </w:r>
      <w:bookmarkEnd w:id="98"/>
    </w:p>
    <w:p w14:paraId="7CA2CDC2" w14:textId="77C4ED52" w:rsidR="00820E3E" w:rsidRDefault="00820E3E" w:rsidP="00820E3E">
      <w:pPr>
        <w:rPr>
          <w:b/>
          <w:bCs/>
        </w:rPr>
      </w:pPr>
      <w:r w:rsidRPr="00820E3E">
        <w:rPr>
          <w:b/>
          <w:bCs/>
        </w:rPr>
        <w:t>Thuật toán sử dụng cho xử lý ảnh</w:t>
      </w:r>
    </w:p>
    <w:p w14:paraId="09C01F31" w14:textId="77777777" w:rsidR="00820E3E" w:rsidRPr="00820E3E" w:rsidRDefault="00820E3E" w:rsidP="00820E3E">
      <w:r w:rsidRPr="00820E3E">
        <w:t>1. Chụp dữ liệu khuôn mặt (Run Function 1)</w:t>
      </w:r>
    </w:p>
    <w:p w14:paraId="2A79407E" w14:textId="77777777" w:rsidR="00820E3E" w:rsidRPr="00820E3E" w:rsidRDefault="00820E3E" w:rsidP="00820E3E">
      <w:r w:rsidRPr="00820E3E">
        <w:t>Thuật toán phát hiện khuôn mặt:</w:t>
      </w:r>
    </w:p>
    <w:p w14:paraId="08ABE344" w14:textId="77777777" w:rsidR="00820E3E" w:rsidRPr="00820E3E" w:rsidRDefault="00820E3E" w:rsidP="00820E3E">
      <w:pPr>
        <w:pStyle w:val="ListParagraph"/>
        <w:numPr>
          <w:ilvl w:val="0"/>
          <w:numId w:val="52"/>
        </w:numPr>
      </w:pPr>
      <w:r w:rsidRPr="00820E3E">
        <w:lastRenderedPageBreak/>
        <w:t>Đoạn mã sử dụng cv2.CascadeClassifier với bộ phân loại Haar để phát hiện khuôn mặt trong hình ảnh.</w:t>
      </w:r>
    </w:p>
    <w:p w14:paraId="453A51BD" w14:textId="77777777" w:rsidR="00820E3E" w:rsidRPr="00820E3E" w:rsidRDefault="00820E3E" w:rsidP="00820E3E">
      <w:pPr>
        <w:pStyle w:val="ListParagraph"/>
        <w:numPr>
          <w:ilvl w:val="0"/>
          <w:numId w:val="52"/>
        </w:numPr>
      </w:pPr>
      <w:r w:rsidRPr="00820E3E">
        <w:t xml:space="preserve">Sau khi khởi tạo camera, mã lặp qua các khung hình từ camera, chuyển đổi chúng thành ảnh xám (grayscale) và sử dụng </w:t>
      </w:r>
      <w:proofErr w:type="gramStart"/>
      <w:r w:rsidRPr="00820E3E">
        <w:t>detectMultiScale(</w:t>
      </w:r>
      <w:proofErr w:type="gramEnd"/>
      <w:r w:rsidRPr="00820E3E">
        <w:t>) để phát hiện các khuôn mặt.</w:t>
      </w:r>
    </w:p>
    <w:p w14:paraId="695E95AD" w14:textId="77777777" w:rsidR="00820E3E" w:rsidRPr="00820E3E" w:rsidRDefault="00820E3E" w:rsidP="00820E3E">
      <w:pPr>
        <w:pStyle w:val="ListParagraph"/>
        <w:numPr>
          <w:ilvl w:val="0"/>
          <w:numId w:val="52"/>
        </w:numPr>
      </w:pPr>
      <w:r w:rsidRPr="00820E3E">
        <w:t>Nếu phát hiện được khuôn mặt, mã sẽ cắt các vùng mặt và lưu chúng vào thư mục dataset với tên theo định dạng User.face_id.count.jpg.</w:t>
      </w:r>
    </w:p>
    <w:p w14:paraId="6CA0FBC4" w14:textId="77777777" w:rsidR="00820E3E" w:rsidRPr="00820E3E" w:rsidRDefault="00820E3E" w:rsidP="00820E3E">
      <w:pPr>
        <w:pStyle w:val="ListParagraph"/>
        <w:numPr>
          <w:ilvl w:val="0"/>
          <w:numId w:val="52"/>
        </w:numPr>
      </w:pPr>
      <w:r w:rsidRPr="00820E3E">
        <w:t>Việc này được lặp lại cho đến khi có 100 ảnh được chụp hoặc nhấn phím ESC (mã 27).</w:t>
      </w:r>
    </w:p>
    <w:p w14:paraId="76E779F2" w14:textId="77777777" w:rsidR="00820E3E" w:rsidRPr="00820E3E" w:rsidRDefault="00820E3E" w:rsidP="00820E3E">
      <w:r w:rsidRPr="00820E3E">
        <w:t>Điểm cần chú ý:</w:t>
      </w:r>
    </w:p>
    <w:p w14:paraId="293E40E9" w14:textId="77777777" w:rsidR="00820E3E" w:rsidRPr="00820E3E" w:rsidRDefault="00820E3E" w:rsidP="00820E3E">
      <w:pPr>
        <w:numPr>
          <w:ilvl w:val="0"/>
          <w:numId w:val="47"/>
        </w:numPr>
      </w:pPr>
      <w:r w:rsidRPr="00820E3E">
        <w:t>Phương pháp này sử dụng thuật toán Haar Cascade khá cơ bản và có thể không đạt được độ chính xác cao trong môi trường ánh sáng phức tạp. Tuy nhiên, nó đủ để thực hiện nhận diện khuôn mặt trong các điều kiện thông thường.</w:t>
      </w:r>
    </w:p>
    <w:p w14:paraId="544CF832" w14:textId="77777777" w:rsidR="00820E3E" w:rsidRPr="00820E3E" w:rsidRDefault="00820E3E" w:rsidP="00820E3E">
      <w:r w:rsidRPr="00820E3E">
        <w:t>2. Huấn luyện dữ liệu khuôn mặt (Run Function 2)</w:t>
      </w:r>
    </w:p>
    <w:p w14:paraId="27DA6FEE" w14:textId="77777777" w:rsidR="00820E3E" w:rsidRPr="00820E3E" w:rsidRDefault="00820E3E" w:rsidP="00820E3E">
      <w:r w:rsidRPr="00820E3E">
        <w:t>Thuật toán huấn luyện:</w:t>
      </w:r>
    </w:p>
    <w:p w14:paraId="0204C82B" w14:textId="77777777" w:rsidR="00820E3E" w:rsidRPr="00820E3E" w:rsidRDefault="00820E3E" w:rsidP="00820E3E">
      <w:pPr>
        <w:pStyle w:val="ListParagraph"/>
        <w:numPr>
          <w:ilvl w:val="0"/>
          <w:numId w:val="53"/>
        </w:numPr>
      </w:pPr>
      <w:r w:rsidRPr="00820E3E">
        <w:t xml:space="preserve">Sau khi thu thập đủ dữ liệu khuôn mặt, đoạn mã sẽ sử dụng </w:t>
      </w:r>
      <w:proofErr w:type="gramStart"/>
      <w:r w:rsidRPr="00820E3E">
        <w:t>cv2.face.LBPHFaceRecognizer</w:t>
      </w:r>
      <w:proofErr w:type="gramEnd"/>
      <w:r w:rsidRPr="00820E3E">
        <w:t>_create() để huấn luyện mô hình nhận diện khuôn mặt.</w:t>
      </w:r>
    </w:p>
    <w:p w14:paraId="0C7FD0C6" w14:textId="77777777" w:rsidR="00820E3E" w:rsidRPr="00820E3E" w:rsidRDefault="00820E3E" w:rsidP="00820E3E">
      <w:pPr>
        <w:pStyle w:val="ListParagraph"/>
        <w:numPr>
          <w:ilvl w:val="0"/>
          <w:numId w:val="53"/>
        </w:numPr>
      </w:pPr>
      <w:proofErr w:type="gramStart"/>
      <w:r w:rsidRPr="00820E3E">
        <w:t>getImagesAndLabels(</w:t>
      </w:r>
      <w:proofErr w:type="gramEnd"/>
      <w:r w:rsidRPr="00820E3E">
        <w:t>) giúp lấy các ảnh đã được lưu trong thư mục dataset, trích xuất các đặc trưng khuôn mặt từ mỗi ảnh và gán nhãn cho mỗi ảnh (ID của người).</w:t>
      </w:r>
    </w:p>
    <w:p w14:paraId="1E78E36C" w14:textId="77777777" w:rsidR="00820E3E" w:rsidRPr="00820E3E" w:rsidRDefault="00820E3E" w:rsidP="00820E3E">
      <w:pPr>
        <w:pStyle w:val="ListParagraph"/>
        <w:numPr>
          <w:ilvl w:val="0"/>
          <w:numId w:val="53"/>
        </w:numPr>
      </w:pPr>
      <w:r w:rsidRPr="00820E3E">
        <w:t>Mô hình LBPH (Local Binary Patterns Histograms) là một trong những phương pháp nhận diện khuôn mặt phổ biến, đặc biệt là khi dữ liệu huấn luyện không quá phức tạp và môi trường không quá thay đổi.</w:t>
      </w:r>
    </w:p>
    <w:p w14:paraId="1EB96624" w14:textId="77777777" w:rsidR="00820E3E" w:rsidRPr="00820E3E" w:rsidRDefault="00820E3E" w:rsidP="00820E3E">
      <w:r w:rsidRPr="00820E3E">
        <w:t>Điểm cần chú ý:</w:t>
      </w:r>
    </w:p>
    <w:p w14:paraId="49903B59" w14:textId="77777777" w:rsidR="00820E3E" w:rsidRPr="00820E3E" w:rsidRDefault="00820E3E" w:rsidP="00F55545">
      <w:pPr>
        <w:pStyle w:val="ListParagraph"/>
        <w:numPr>
          <w:ilvl w:val="0"/>
          <w:numId w:val="54"/>
        </w:numPr>
      </w:pPr>
      <w:r w:rsidRPr="00820E3E">
        <w:t>LBPHFaceRecognizer phù hợp với những ứng dụng nhận diện khuôn mặt trong môi trường ánh sáng ổn định và có ít sự thay đổi về góc nhìn hoặc các yếu tố khác. Nếu môi trường thay đổi nhiều, bạn có thể phải xem xét các mô hình phức tạp hơn như CNN hoặc DNN.</w:t>
      </w:r>
    </w:p>
    <w:p w14:paraId="3D41935F" w14:textId="77777777" w:rsidR="00820E3E" w:rsidRPr="00820E3E" w:rsidRDefault="00820E3E" w:rsidP="00F55545">
      <w:r w:rsidRPr="00820E3E">
        <w:t>3. Nhận diện khuôn mặt trong thời gian thực (Run Function 3)</w:t>
      </w:r>
    </w:p>
    <w:p w14:paraId="17BF70FE" w14:textId="77777777" w:rsidR="00820E3E" w:rsidRPr="00820E3E" w:rsidRDefault="00820E3E" w:rsidP="00F55545">
      <w:r w:rsidRPr="00820E3E">
        <w:t>Thuật toán nhận diện khuôn mặt:</w:t>
      </w:r>
    </w:p>
    <w:p w14:paraId="265E6CB5" w14:textId="77777777" w:rsidR="00820E3E" w:rsidRPr="00820E3E" w:rsidRDefault="00820E3E" w:rsidP="00F55545">
      <w:pPr>
        <w:pStyle w:val="ListParagraph"/>
        <w:numPr>
          <w:ilvl w:val="0"/>
          <w:numId w:val="54"/>
        </w:numPr>
      </w:pPr>
      <w:r w:rsidRPr="00820E3E">
        <w:t>Trong phần này, mã tiếp tục sử dụng cv2.CascadeClassifier để phát hiện khuôn mặt trong thời gian thực.</w:t>
      </w:r>
    </w:p>
    <w:p w14:paraId="0F7D2A95" w14:textId="77777777" w:rsidR="00820E3E" w:rsidRPr="00820E3E" w:rsidRDefault="00820E3E" w:rsidP="00F55545">
      <w:pPr>
        <w:pStyle w:val="ListParagraph"/>
        <w:numPr>
          <w:ilvl w:val="0"/>
          <w:numId w:val="54"/>
        </w:numPr>
      </w:pPr>
      <w:r w:rsidRPr="00820E3E">
        <w:t>Sau khi phát hiện khuôn mặt, hệ thống sử dụng mô hình đã huấn luyện (LBPH) để dự đoán ID của khuôn mặt và độ tin cậy (confidence) của dự đoán.</w:t>
      </w:r>
    </w:p>
    <w:p w14:paraId="4FD74CE7" w14:textId="166DD002" w:rsidR="00820E3E" w:rsidRPr="00820E3E" w:rsidRDefault="00820E3E" w:rsidP="00F55545">
      <w:pPr>
        <w:pStyle w:val="ListParagraph"/>
        <w:numPr>
          <w:ilvl w:val="0"/>
          <w:numId w:val="54"/>
        </w:numPr>
      </w:pPr>
      <w:r w:rsidRPr="00820E3E">
        <w:t>Nếu độ tin cậy cao (confidence &lt; 100), hệ thống gửi tín hiệu qua cổng serial để mở cửa.</w:t>
      </w:r>
    </w:p>
    <w:p w14:paraId="727C4B47" w14:textId="044441A7" w:rsidR="00820E3E" w:rsidRPr="00F55545" w:rsidRDefault="00820E3E" w:rsidP="00820E3E">
      <w:pPr>
        <w:pStyle w:val="ListParagraph"/>
        <w:numPr>
          <w:ilvl w:val="0"/>
          <w:numId w:val="54"/>
        </w:numPr>
      </w:pPr>
      <w:r w:rsidRPr="00820E3E">
        <w:t>Nếu độ tin cậy thấp, hệ thống sẽ báo "unknown".</w:t>
      </w:r>
    </w:p>
    <w:p w14:paraId="0BD73D9B" w14:textId="625C185A" w:rsidR="00820E3E" w:rsidRPr="00820E3E" w:rsidRDefault="00820E3E" w:rsidP="00820E3E">
      <w:pPr>
        <w:rPr>
          <w:b/>
          <w:bCs/>
        </w:rPr>
      </w:pPr>
      <w:r w:rsidRPr="00820E3E">
        <w:rPr>
          <w:b/>
          <w:bCs/>
        </w:rPr>
        <w:t>Các chức năng của giao diện xử lý ảnh</w:t>
      </w:r>
    </w:p>
    <w:p w14:paraId="2547B6B9" w14:textId="37F0DD8C" w:rsidR="00686809" w:rsidRPr="00686809" w:rsidRDefault="00686809" w:rsidP="00686809">
      <w:r w:rsidRPr="00686809">
        <w:t>Khởi tạo giao diện GUI: Đây là bước đầu tiên khi chương trình khởi động. Giao diện cung cấp các nút để người dùng chọn các chức năng khác nhau.</w:t>
      </w:r>
    </w:p>
    <w:p w14:paraId="4B39A582" w14:textId="4B0F9B87" w:rsidR="00686809" w:rsidRPr="00686809" w:rsidRDefault="00686809" w:rsidP="00686809">
      <w:r w:rsidRPr="00686809">
        <w:t>Chụp dữ liệu khuôn mặt:</w:t>
      </w:r>
    </w:p>
    <w:p w14:paraId="7D8F3EF2" w14:textId="77777777" w:rsidR="00686809" w:rsidRPr="00686809" w:rsidRDefault="00686809" w:rsidP="00686809">
      <w:pPr>
        <w:numPr>
          <w:ilvl w:val="0"/>
          <w:numId w:val="40"/>
        </w:numPr>
      </w:pPr>
      <w:r w:rsidRPr="00686809">
        <w:lastRenderedPageBreak/>
        <w:t>Chương trình sẽ yêu cầu người dùng nhập một ID cho khuôn mặt, mở camera và bắt đầu quay video.</w:t>
      </w:r>
    </w:p>
    <w:p w14:paraId="7B6EB821" w14:textId="77777777" w:rsidR="00686809" w:rsidRPr="00686809" w:rsidRDefault="00686809" w:rsidP="00686809">
      <w:pPr>
        <w:numPr>
          <w:ilvl w:val="0"/>
          <w:numId w:val="40"/>
        </w:numPr>
      </w:pPr>
      <w:r w:rsidRPr="00686809">
        <w:t>Nó sẽ liên tục phát hiện khuôn mặt và lưu ảnh khuôn mặt vào thư mục dataset với tên "User.ID.number.jpg", nơi ID là ID người dùng nhập và number là số thứ tự ảnh được chụp.</w:t>
      </w:r>
    </w:p>
    <w:p w14:paraId="619AD1AF" w14:textId="2509FC2B" w:rsidR="00686809" w:rsidRPr="00686809" w:rsidRDefault="00686809" w:rsidP="00686809">
      <w:r w:rsidRPr="00686809">
        <w:t>Train dữ liệu:</w:t>
      </w:r>
    </w:p>
    <w:p w14:paraId="0B6AFE9E" w14:textId="77777777" w:rsidR="00686809" w:rsidRPr="00686809" w:rsidRDefault="00686809" w:rsidP="00686809">
      <w:pPr>
        <w:numPr>
          <w:ilvl w:val="0"/>
          <w:numId w:val="41"/>
        </w:numPr>
      </w:pPr>
      <w:r w:rsidRPr="00686809">
        <w:t>Sau khi chụp đủ ảnh, người dùng có thể chọn "Train dữ liệu", chương trình sẽ sử dụng các ảnh đã chụp để huấn luyện mô hình nhận diện khuôn mặt. Mô hình được lưu vào file trainer/trainer.yml.</w:t>
      </w:r>
    </w:p>
    <w:p w14:paraId="22B6B749" w14:textId="101DE39D" w:rsidR="00686809" w:rsidRPr="00686809" w:rsidRDefault="00686809" w:rsidP="00686809">
      <w:r w:rsidRPr="00686809">
        <w:t>Nhận diện khuôn mặt:</w:t>
      </w:r>
    </w:p>
    <w:p w14:paraId="56A234B9" w14:textId="77777777" w:rsidR="00686809" w:rsidRPr="00686809" w:rsidRDefault="00686809" w:rsidP="00686809">
      <w:pPr>
        <w:numPr>
          <w:ilvl w:val="0"/>
          <w:numId w:val="42"/>
        </w:numPr>
      </w:pPr>
      <w:r w:rsidRPr="00686809">
        <w:t>Chương trình tiếp tục mở camera để nhận diện khuôn mặt. Nếu khuôn mặt được nhận diện và có độ tin cậy cao (confidence &lt; 100), chương trình sẽ gửi tín hiệu "ok" qua cổng COM cho ESP32.</w:t>
      </w:r>
    </w:p>
    <w:p w14:paraId="27CD88CE" w14:textId="0C139372" w:rsidR="00686809" w:rsidRPr="00686809" w:rsidRDefault="00686809" w:rsidP="00686809">
      <w:r w:rsidRPr="00686809">
        <w:t>Xóa dữ liệu khuôn mặt:</w:t>
      </w:r>
    </w:p>
    <w:p w14:paraId="13061A62" w14:textId="77777777" w:rsidR="00686809" w:rsidRPr="00686809" w:rsidRDefault="00686809" w:rsidP="00686809">
      <w:pPr>
        <w:numPr>
          <w:ilvl w:val="0"/>
          <w:numId w:val="43"/>
        </w:numPr>
      </w:pPr>
      <w:r w:rsidRPr="00686809">
        <w:t>Người dùng có thể yêu cầu xóa dữ liệu khuôn mặt bằng cách nhập ID và tìm các tệp tin dữ liệu khuôn mặt trong thư mục dataset có ID tương ứng để xóa.</w:t>
      </w:r>
    </w:p>
    <w:p w14:paraId="6C2EE961" w14:textId="5525D313" w:rsidR="00686809" w:rsidRPr="00686809" w:rsidRDefault="00686809" w:rsidP="00686809">
      <w:r w:rsidRPr="00686809">
        <w:t>Dừng chương trình:</w:t>
      </w:r>
    </w:p>
    <w:p w14:paraId="0F8206DB" w14:textId="6D2F7097" w:rsidR="00686809" w:rsidRPr="00686809" w:rsidRDefault="00686809" w:rsidP="00686809">
      <w:pPr>
        <w:numPr>
          <w:ilvl w:val="0"/>
          <w:numId w:val="44"/>
        </w:numPr>
      </w:pPr>
      <w:r w:rsidRPr="00686809">
        <w:t>Khi người dùng muốn dừng chương trình, tất cả các luồng đang chạy sẽ bị dừng và các tài nguyên sẽ được giải phóng.</w:t>
      </w:r>
    </w:p>
    <w:p w14:paraId="29CC4D52" w14:textId="27B39B29" w:rsidR="009D557E" w:rsidRDefault="009D557E" w:rsidP="009D557E">
      <w:pPr>
        <w:pStyle w:val="Heading2"/>
      </w:pPr>
      <w:bookmarkStart w:id="99" w:name="_Toc185379205"/>
      <w:r>
        <w:t>Blynk Io</w:t>
      </w:r>
      <w:r w:rsidRPr="00E13612">
        <w:t>T</w:t>
      </w:r>
      <w:bookmarkEnd w:id="99"/>
    </w:p>
    <w:p w14:paraId="6B1B979E" w14:textId="2A5F5FDB" w:rsidR="00286CC4" w:rsidRDefault="009D557E" w:rsidP="00286CC4">
      <w:pPr>
        <w:pStyle w:val="Heading3"/>
      </w:pPr>
      <w:bookmarkStart w:id="100" w:name="_Toc185379206"/>
      <w:r w:rsidRPr="00E13612">
        <w:t>Giới thiệu về App Blynk</w:t>
      </w:r>
      <w:bookmarkEnd w:id="100"/>
    </w:p>
    <w:p w14:paraId="12196E53" w14:textId="77777777" w:rsidR="00286CC4" w:rsidRPr="0021313A" w:rsidRDefault="00286CC4" w:rsidP="00812EED">
      <w:r w:rsidRPr="0021313A">
        <w:t>Blynk là một nền tảng IoT cung cấp các công cụ để kết nối, quản lý và điều khiển các thiết bị IoT từ xa thông qua mạng Internet. Điểm nổi bật của Blynk là sự dễ dàng và nhanh chóng trong việc tạo và quản lý các ứng dụng IoT, phù hợp cho cả những người mới bắt đầu và những nhà phát triển chuyên nghiệp.</w:t>
      </w:r>
    </w:p>
    <w:p w14:paraId="74AA16DA" w14:textId="77777777" w:rsidR="00286CC4" w:rsidRPr="0021313A" w:rsidRDefault="00286CC4" w:rsidP="00812EED">
      <w:r w:rsidRPr="0021313A">
        <w:t>Blynk cung cấp ứng dụng di động và API cho phép người dùng kết nối và điều khiển các thiết bị IoT bằng cách sử dụng các cảm biến và các tín hiệu đầu vào. Giao diện người dùng được tùy chỉnh linh hoạt để điều khiển thiết bị IoT theo cách tùy chỉnh và tạo ra các hành động và tương tác phức tạp thông qua mã code.</w:t>
      </w:r>
    </w:p>
    <w:p w14:paraId="3C3BABF2" w14:textId="77777777" w:rsidR="00286CC4" w:rsidRPr="0021313A" w:rsidRDefault="00286CC4" w:rsidP="00812EED">
      <w:r w:rsidRPr="004025BB">
        <w:rPr>
          <w:bCs/>
        </w:rPr>
        <w:t>App Blynk</w:t>
      </w:r>
      <w:r w:rsidRPr="0021313A">
        <w:t> hỗ trợ các nền tảng phần cứng, bao gồm Arduino, Raspberry Pi, ESP8266</w:t>
      </w:r>
      <w:r w:rsidRPr="004025BB">
        <w:t>, ESP32</w:t>
      </w:r>
      <w:r w:rsidRPr="0021313A">
        <w:t xml:space="preserve"> và nhiều nền tảng khác nữa. Điều này cho phép người dùng dễ dàng tích hợp các thiết bị IoT vào các dự án của mình mà không cần có nhiều kinh nghiệm lập trình.</w:t>
      </w:r>
    </w:p>
    <w:p w14:paraId="6F391374" w14:textId="77777777" w:rsidR="00812EED" w:rsidRDefault="00286CC4" w:rsidP="00812EED">
      <w:pPr>
        <w:keepNext/>
        <w:spacing w:after="120" w:line="360" w:lineRule="auto"/>
      </w:pPr>
      <w:r w:rsidRPr="004025BB">
        <w:rPr>
          <w:b/>
          <w:noProof/>
          <w:color w:val="111111"/>
        </w:rPr>
        <w:lastRenderedPageBreak/>
        <w:drawing>
          <wp:inline distT="0" distB="0" distL="0" distR="0" wp14:anchorId="652A4B60" wp14:editId="229A8FB9">
            <wp:extent cx="5219968" cy="2692538"/>
            <wp:effectExtent l="0" t="0" r="0" b="0"/>
            <wp:docPr id="1959223776" name="Picture 195922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19968" cy="2692538"/>
                    </a:xfrm>
                    <a:prstGeom prst="rect">
                      <a:avLst/>
                    </a:prstGeom>
                  </pic:spPr>
                </pic:pic>
              </a:graphicData>
            </a:graphic>
          </wp:inline>
        </w:drawing>
      </w:r>
    </w:p>
    <w:p w14:paraId="5558210C" w14:textId="3EC31A9E" w:rsidR="00286CC4" w:rsidRPr="00812EED" w:rsidRDefault="00812EED" w:rsidP="00812EED">
      <w:pPr>
        <w:pStyle w:val="Caption"/>
        <w:rPr>
          <w:color w:val="111111"/>
        </w:rPr>
      </w:pPr>
      <w:bookmarkStart w:id="101" w:name="_Toc185379461"/>
      <w:r w:rsidRPr="00812EED">
        <w:rPr>
          <w:color w:val="111111"/>
        </w:rPr>
        <w:t xml:space="preserve">Hình </w:t>
      </w:r>
      <w:r w:rsidR="00594909">
        <w:rPr>
          <w:color w:val="111111"/>
        </w:rPr>
        <w:fldChar w:fldCharType="begin"/>
      </w:r>
      <w:r w:rsidR="00594909">
        <w:rPr>
          <w:color w:val="111111"/>
        </w:rPr>
        <w:instrText xml:space="preserve"> STYLEREF 1 \s </w:instrText>
      </w:r>
      <w:r w:rsidR="00594909">
        <w:rPr>
          <w:color w:val="111111"/>
        </w:rPr>
        <w:fldChar w:fldCharType="separate"/>
      </w:r>
      <w:r w:rsidR="006A77E1">
        <w:rPr>
          <w:noProof/>
          <w:color w:val="111111"/>
        </w:rPr>
        <w:t>3</w:t>
      </w:r>
      <w:r w:rsidR="00594909">
        <w:rPr>
          <w:color w:val="111111"/>
        </w:rPr>
        <w:fldChar w:fldCharType="end"/>
      </w:r>
      <w:r w:rsidR="00594909">
        <w:rPr>
          <w:color w:val="111111"/>
        </w:rPr>
        <w:t>.</w:t>
      </w:r>
      <w:r w:rsidR="00594909">
        <w:rPr>
          <w:color w:val="111111"/>
        </w:rPr>
        <w:fldChar w:fldCharType="begin"/>
      </w:r>
      <w:r w:rsidR="00594909">
        <w:rPr>
          <w:color w:val="111111"/>
        </w:rPr>
        <w:instrText xml:space="preserve"> SEQ Hình \* ARABIC \s 1 </w:instrText>
      </w:r>
      <w:r w:rsidR="00594909">
        <w:rPr>
          <w:color w:val="111111"/>
        </w:rPr>
        <w:fldChar w:fldCharType="separate"/>
      </w:r>
      <w:r w:rsidR="006A77E1">
        <w:rPr>
          <w:noProof/>
          <w:color w:val="111111"/>
        </w:rPr>
        <w:t>5</w:t>
      </w:r>
      <w:r w:rsidR="00594909">
        <w:rPr>
          <w:color w:val="111111"/>
        </w:rPr>
        <w:fldChar w:fldCharType="end"/>
      </w:r>
      <w:r w:rsidRPr="00812EED">
        <w:rPr>
          <w:color w:val="111111"/>
        </w:rPr>
        <w:t xml:space="preserve"> Blynk Iot</w:t>
      </w:r>
      <w:bookmarkEnd w:id="101"/>
    </w:p>
    <w:p w14:paraId="4845FEB5" w14:textId="368A63DA" w:rsidR="00286CC4" w:rsidRDefault="00286CC4" w:rsidP="00286CC4">
      <w:pPr>
        <w:pStyle w:val="Heading3"/>
      </w:pPr>
      <w:bookmarkStart w:id="102" w:name="_Toc185379207"/>
      <w:r w:rsidRPr="00E13612">
        <w:t>Cách hoạt động của Blynk</w:t>
      </w:r>
      <w:bookmarkEnd w:id="102"/>
    </w:p>
    <w:p w14:paraId="25B04515"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lynk có thể điều khiển các I/O analog hoặc digital trên hardware trực tiếp và giữa Blynk App và hardware có thể trao đổi dữ liệu qua Virtual Pin. Nhưng như vậy là chưa đủ. Blynk còn thiết kế thêm Virtual pin (chân I/O ảo). Virtual Pin được sử dụng để gửi dữ liệu từ bộ vi điều khiển đến Blynk App và ngược lại. Điều này mang lại lợi ích là tất cả những thứ kết nối đến vi điều khiển có thể làm việc với Blynk. Bạn có thể gửi dữ liệu từ Blynk App đến Virtual Pin, ở vi điều khiển nhận dữ liệu Virtual Pin xử lý dữ liệu và phản hồi lại Smarthome.</w:t>
      </w:r>
    </w:p>
    <w:p w14:paraId="7656FFDE"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Cần phân biệt giữa Virtual Pin và GPIO của vi điều khiển. Vi điều khiển có thể gửi dữ liệu đến App bằng cách sử dụng Blynk.virtualWrite(</w:t>
      </w:r>
      <w:proofErr w:type="gramStart"/>
      <w:r w:rsidRPr="004025BB">
        <w:rPr>
          <w:bdr w:val="none" w:sz="0" w:space="0" w:color="auto" w:frame="1"/>
          <w:shd w:val="clear" w:color="auto" w:fill="FFFFFF"/>
        </w:rPr>
        <w:t>pin,value</w:t>
      </w:r>
      <w:proofErr w:type="gramEnd"/>
      <w:r w:rsidRPr="004025BB">
        <w:rPr>
          <w:bdr w:val="none" w:sz="0" w:space="0" w:color="auto" w:frame="1"/>
          <w:shd w:val="clear" w:color="auto" w:fill="FFFFFF"/>
        </w:rPr>
        <w:t xml:space="preserve">) và nhận dữ liệu từ App bằng cách sử dụng BLYNK_WRITE(vPIN). </w:t>
      </w:r>
    </w:p>
    <w:p w14:paraId="02A2E9EA"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   Gửi dữ liệu từ App đến hardware</w:t>
      </w:r>
    </w:p>
    <w:p w14:paraId="3EF4746C"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ạn có thể gửi dữ liệu từ Widget trên App đến hardware qua Virtual Pin. Ví dụ, Button Widget trên App gửi tín hiệu 0 hoặc 1 đến Hardware bằng cách gửi qua Virtual V1.</w:t>
      </w:r>
    </w:p>
    <w:p w14:paraId="432338D7"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Trên hardware để nhận dữ liệu từ Widget có thể thực hiện:</w:t>
      </w:r>
    </w:p>
    <w:p w14:paraId="39486646"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LYNK-WRITE(V1)</w:t>
      </w:r>
    </w:p>
    <w:p w14:paraId="298860ED"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6FFB213D"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Int pinData=param.asInt(</w:t>
      </w:r>
      <w:proofErr w:type="gramStart"/>
      <w:r w:rsidRPr="004025BB">
        <w:rPr>
          <w:bdr w:val="none" w:sz="0" w:space="0" w:color="auto" w:frame="1"/>
          <w:shd w:val="clear" w:color="auto" w:fill="FFFFFF"/>
        </w:rPr>
        <w:t>);</w:t>
      </w:r>
      <w:proofErr w:type="gramEnd"/>
    </w:p>
    <w:p w14:paraId="10370365"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2989F244"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   Gửi mảng dữ liệu</w:t>
      </w:r>
    </w:p>
    <w:p w14:paraId="2C1FD380"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Một số Widget nhiều hơn một output. Các output từ Widget có thể được gửi đến Hardware ở dạng mảng. Hardware có thể lấy dữ liệu như sau:</w:t>
      </w:r>
    </w:p>
    <w:p w14:paraId="5C01A333"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LYNK_WRITE(V1)</w:t>
      </w:r>
    </w:p>
    <w:p w14:paraId="45DEC33A"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0DF470E6"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Int x=param[0</w:t>
      </w:r>
      <w:proofErr w:type="gramStart"/>
      <w:r w:rsidRPr="004025BB">
        <w:rPr>
          <w:bdr w:val="none" w:sz="0" w:space="0" w:color="auto" w:frame="1"/>
          <w:shd w:val="clear" w:color="auto" w:fill="FFFFFF"/>
        </w:rPr>
        <w:t>].asInt</w:t>
      </w:r>
      <w:proofErr w:type="gramEnd"/>
      <w:r w:rsidRPr="004025BB">
        <w:rPr>
          <w:bdr w:val="none" w:sz="0" w:space="0" w:color="auto" w:frame="1"/>
          <w:shd w:val="clear" w:color="auto" w:fill="FFFFFF"/>
        </w:rPr>
        <w:t>();</w:t>
      </w:r>
    </w:p>
    <w:p w14:paraId="759BDF73"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Int y=param[1</w:t>
      </w:r>
      <w:proofErr w:type="gramStart"/>
      <w:r w:rsidRPr="004025BB">
        <w:rPr>
          <w:bdr w:val="none" w:sz="0" w:space="0" w:color="auto" w:frame="1"/>
          <w:shd w:val="clear" w:color="auto" w:fill="FFFFFF"/>
        </w:rPr>
        <w:t>].asInt</w:t>
      </w:r>
      <w:proofErr w:type="gramEnd"/>
      <w:r w:rsidRPr="004025BB">
        <w:rPr>
          <w:bdr w:val="none" w:sz="0" w:space="0" w:color="auto" w:frame="1"/>
          <w:shd w:val="clear" w:color="auto" w:fill="FFFFFF"/>
        </w:rPr>
        <w:t>();</w:t>
      </w:r>
    </w:p>
    <w:p w14:paraId="77D82BF2"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lastRenderedPageBreak/>
        <w:t>Int z=param[N</w:t>
      </w:r>
      <w:proofErr w:type="gramStart"/>
      <w:r w:rsidRPr="004025BB">
        <w:rPr>
          <w:bdr w:val="none" w:sz="0" w:space="0" w:color="auto" w:frame="1"/>
          <w:shd w:val="clear" w:color="auto" w:fill="FFFFFF"/>
        </w:rPr>
        <w:t>].asInt</w:t>
      </w:r>
      <w:proofErr w:type="gramEnd"/>
      <w:r w:rsidRPr="004025BB">
        <w:rPr>
          <w:bdr w:val="none" w:sz="0" w:space="0" w:color="auto" w:frame="1"/>
          <w:shd w:val="clear" w:color="auto" w:fill="FFFFFF"/>
        </w:rPr>
        <w:t>();</w:t>
      </w:r>
    </w:p>
    <w:p w14:paraId="3B1AD5C8"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0F881EAB"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   Lấy dữ liệu từ Hardware</w:t>
      </w:r>
    </w:p>
    <w:p w14:paraId="740D44C2"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Có hai cách App lấy dữ liệu từ Hardware qua virtual pin</w:t>
      </w:r>
    </w:p>
    <w:p w14:paraId="3C13C0FC"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idget yêu cầu hardware:</w:t>
      </w:r>
    </w:p>
    <w:p w14:paraId="5CDF5CC9"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Trên Hardware sử dụng BLYNK_</w:t>
      </w:r>
      <w:proofErr w:type="gramStart"/>
      <w:r w:rsidRPr="004025BB">
        <w:rPr>
          <w:bdr w:val="none" w:sz="0" w:space="0" w:color="auto" w:frame="1"/>
          <w:shd w:val="clear" w:color="auto" w:fill="FFFFFF"/>
        </w:rPr>
        <w:t>READ(</w:t>
      </w:r>
      <w:proofErr w:type="gramEnd"/>
      <w:r w:rsidRPr="004025BB">
        <w:rPr>
          <w:bdr w:val="none" w:sz="0" w:space="0" w:color="auto" w:frame="1"/>
          <w:shd w:val="clear" w:color="auto" w:fill="FFFFFF"/>
        </w:rPr>
        <w:t>) để gửi dữ liệu đến Widget khi widget yêu cầu:</w:t>
      </w:r>
    </w:p>
    <w:p w14:paraId="7FF771AB"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LYNK_READ(V0)</w:t>
      </w:r>
    </w:p>
    <w:p w14:paraId="52D0A77A"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29B5E4FD"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Blynk.virtualWrite(</w:t>
      </w:r>
      <w:proofErr w:type="gramStart"/>
      <w:r w:rsidRPr="004025BB">
        <w:rPr>
          <w:bdr w:val="none" w:sz="0" w:space="0" w:color="auto" w:frame="1"/>
          <w:shd w:val="clear" w:color="auto" w:fill="FFFFFF"/>
        </w:rPr>
        <w:t>5,millis</w:t>
      </w:r>
      <w:proofErr w:type="gramEnd"/>
      <w:r w:rsidRPr="004025BB">
        <w:rPr>
          <w:bdr w:val="none" w:sz="0" w:space="0" w:color="auto" w:frame="1"/>
          <w:shd w:val="clear" w:color="auto" w:fill="FFFFFF"/>
        </w:rPr>
        <w:t>()/1000);</w:t>
      </w:r>
    </w:p>
    <w:p w14:paraId="421E8671"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w:t>
      </w:r>
    </w:p>
    <w:p w14:paraId="2818704C"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Hardware gửi dữ liệu đến Widget:</w:t>
      </w:r>
    </w:p>
    <w:p w14:paraId="4C98E5E1" w14:textId="77777777" w:rsidR="00286CC4" w:rsidRPr="004025BB" w:rsidRDefault="00286CC4" w:rsidP="00812EED">
      <w:pPr>
        <w:rPr>
          <w:bdr w:val="none" w:sz="0" w:space="0" w:color="auto" w:frame="1"/>
          <w:shd w:val="clear" w:color="auto" w:fill="FFFFFF"/>
        </w:rPr>
      </w:pPr>
      <w:r w:rsidRPr="004025BB">
        <w:rPr>
          <w:bdr w:val="none" w:sz="0" w:space="0" w:color="auto" w:frame="1"/>
          <w:shd w:val="clear" w:color="auto" w:fill="FFFFFF"/>
        </w:rPr>
        <w:t>Hardware có thể gửi dữ liệu đến Widget. Dữ liệu từ hardware gửi lên Blynk Server sẽ được lưu trữ trên server. Lưu ý, nên gửi dữ liệu theo thời gian định trước và tránh hiện tượng Flood Error (hardware gửi quá nhiều lần, làm cho hardware bị mất kết nối), nên sử dụng BlynkTimer.</w:t>
      </w:r>
    </w:p>
    <w:p w14:paraId="20B7D383" w14:textId="77777777" w:rsidR="00286CC4" w:rsidRPr="004025BB" w:rsidRDefault="00286CC4" w:rsidP="00812EED">
      <w:r w:rsidRPr="004025BB">
        <w:t xml:space="preserve">    -   Đồng bộ đối với Hardware</w:t>
      </w:r>
    </w:p>
    <w:p w14:paraId="473A1C36" w14:textId="77777777" w:rsidR="00286CC4" w:rsidRPr="004025BB" w:rsidRDefault="00286CC4" w:rsidP="00812EED">
      <w:r w:rsidRPr="004025BB">
        <w:t>Nếu hardware mất kết nối đến internet hoặc reset, hardware có thể lấy tất cả các giá trị Widget trên App:</w:t>
      </w:r>
    </w:p>
    <w:p w14:paraId="1B59125F" w14:textId="77777777" w:rsidR="00286CC4" w:rsidRPr="004025BB" w:rsidRDefault="00286CC4" w:rsidP="00812EED">
      <w:r w:rsidRPr="004025BB">
        <w:t>BLYNK_</w:t>
      </w:r>
      <w:proofErr w:type="gramStart"/>
      <w:r w:rsidRPr="004025BB">
        <w:t>CONNECTED(</w:t>
      </w:r>
      <w:proofErr w:type="gramEnd"/>
      <w:r w:rsidRPr="004025BB">
        <w:t>) {</w:t>
      </w:r>
    </w:p>
    <w:p w14:paraId="43227651" w14:textId="77777777" w:rsidR="00286CC4" w:rsidRPr="004025BB" w:rsidRDefault="00286CC4" w:rsidP="00812EED">
      <w:r w:rsidRPr="004025BB">
        <w:t xml:space="preserve">   Blynk.syncAll(</w:t>
      </w:r>
      <w:proofErr w:type="gramStart"/>
      <w:r w:rsidRPr="004025BB">
        <w:t>);</w:t>
      </w:r>
      <w:proofErr w:type="gramEnd"/>
    </w:p>
    <w:p w14:paraId="1C21D6EC" w14:textId="77777777" w:rsidR="00286CC4" w:rsidRPr="004025BB" w:rsidRDefault="00286CC4" w:rsidP="00812EED">
      <w:r w:rsidRPr="004025BB">
        <w:t>}</w:t>
      </w:r>
    </w:p>
    <w:p w14:paraId="593ED8E0" w14:textId="77777777" w:rsidR="00286CC4" w:rsidRPr="004025BB" w:rsidRDefault="00286CC4" w:rsidP="00812EED">
      <w:r w:rsidRPr="004025BB">
        <w:t>BLYNK_WRITE(V</w:t>
      </w:r>
      <w:proofErr w:type="gramStart"/>
      <w:r w:rsidRPr="004025BB">
        <w:t>0){</w:t>
      </w:r>
      <w:proofErr w:type="gramEnd"/>
    </w:p>
    <w:p w14:paraId="5B12EB9B" w14:textId="77777777" w:rsidR="00286CC4" w:rsidRPr="004025BB" w:rsidRDefault="00286CC4" w:rsidP="00812EED">
      <w:r w:rsidRPr="004025BB">
        <w:t xml:space="preserve">    ….</w:t>
      </w:r>
    </w:p>
    <w:p w14:paraId="7FE5782A" w14:textId="77777777" w:rsidR="00286CC4" w:rsidRPr="004025BB" w:rsidRDefault="00286CC4" w:rsidP="00812EED">
      <w:r w:rsidRPr="004025BB">
        <w:t>}</w:t>
      </w:r>
    </w:p>
    <w:p w14:paraId="213FE1D0" w14:textId="77777777" w:rsidR="00286CC4" w:rsidRPr="004025BB" w:rsidRDefault="00286CC4" w:rsidP="00812EED">
      <w:r w:rsidRPr="004025BB">
        <w:t>Hardware cũng có thể cập nhật các giá trị Virtual Pin bằng cách sử dụng Blynk.syncVirtual(V0) hoặc nhiều Virtual Pin bằ</w:t>
      </w:r>
      <w:r>
        <w:t>ng</w:t>
      </w:r>
      <w:r w:rsidRPr="004025BB">
        <w:t>Blynk.syncVirtual(V0, V1, V2…)</w:t>
      </w:r>
    </w:p>
    <w:p w14:paraId="2AC6BA76" w14:textId="77777777" w:rsidR="00286CC4" w:rsidRPr="004025BB" w:rsidRDefault="00286CC4" w:rsidP="00812EED">
      <w:r w:rsidRPr="004025BB">
        <w:t>Hardware có thể lưu dữ liệu trên server mà không cần có Widget bằng cách gọi Blynk.virtualWrite(V0, value)</w:t>
      </w:r>
    </w:p>
    <w:p w14:paraId="24EC08CD" w14:textId="77777777" w:rsidR="00286CC4" w:rsidRPr="004025BB" w:rsidRDefault="00286CC4" w:rsidP="00812EED">
      <w:r w:rsidRPr="004025BB">
        <w:t xml:space="preserve">           -  Đối </w:t>
      </w:r>
      <w:proofErr w:type="gramStart"/>
      <w:r w:rsidRPr="004025BB">
        <w:t>với  App</w:t>
      </w:r>
      <w:proofErr w:type="gramEnd"/>
    </w:p>
    <w:p w14:paraId="0E1A6257" w14:textId="77777777" w:rsidR="00286CC4" w:rsidRPr="004025BB" w:rsidRDefault="00286CC4" w:rsidP="00812EED">
      <w:r w:rsidRPr="004025BB">
        <w:t>Nếu muốn Widget đồng bộ với Hardware ngay cả khi App offline sử dụng Blynk.virtualWrite. Ví dụ như bạn có một Led Widget kết nối đến Virtual Pin V1, và có 1 nút vật lý kết nối đến Hardware. Khi nhấn nút trên hardware, bạn muốn cập nhật trạng thái đến Led Widget. Để làm được điều đó có thể gửi Blynk.virtualWrite(V1, 255) khi nút vật lý trên hardware được nhấn.</w:t>
      </w:r>
    </w:p>
    <w:p w14:paraId="253B4A1F" w14:textId="77777777" w:rsidR="00286CC4" w:rsidRPr="004025BB" w:rsidRDefault="00286CC4" w:rsidP="00812EED">
      <w:r w:rsidRPr="004025BB">
        <w:t>-   Điều khiển nhiều thiết bị</w:t>
      </w:r>
    </w:p>
    <w:p w14:paraId="6E9748AC" w14:textId="77777777" w:rsidR="00286CC4" w:rsidRPr="004025BB" w:rsidRDefault="00286CC4" w:rsidP="00812EED">
      <w:r w:rsidRPr="004025BB">
        <w:t>Blynk App hỗ trợ nhiều thiết bị. Điều đó có nghĩa rằng có thể gán bất kỳ Widget đến một thiết bị với auth tocken riêng. Ví dụ button V1 có thể điều khiển thiết bị A, và một button V1 khác có thể điều khiển thiết bị B. Để sử dụng nhiều hơn một thiết bị trên project, trong phần Project Setting, kích vào Devices để chọn thêm thiết bị.</w:t>
      </w:r>
    </w:p>
    <w:p w14:paraId="3CCBDE47" w14:textId="77777777" w:rsidR="00286CC4" w:rsidRPr="004025BB" w:rsidRDefault="00286CC4" w:rsidP="00812EED">
      <w:r w:rsidRPr="004025BB">
        <w:lastRenderedPageBreak/>
        <w:t>-   Trạng thái online của thiết bị</w:t>
      </w:r>
    </w:p>
    <w:p w14:paraId="741B23EE" w14:textId="77777777" w:rsidR="00286CC4" w:rsidRPr="004025BB" w:rsidRDefault="00286CC4" w:rsidP="00812EED">
      <w:r w:rsidRPr="004025BB">
        <w:t>Blynk App hỗ trợ trạng thái online của nhiều thiết bị.</w:t>
      </w:r>
    </w:p>
    <w:p w14:paraId="503E4F01" w14:textId="77777777" w:rsidR="00286CC4" w:rsidRPr="004025BB" w:rsidRDefault="00286CC4" w:rsidP="00812EED">
      <w:r w:rsidRPr="004025BB">
        <w:t>Blynk sử dụng HEARTBEAT. Cách tiếp cận này được thực hiện bằng cách hardware định kỳ gửi lệnh ping (mặc định là 10s). Trong trường hợp, Server không nhận được lệnh ping nào từ hardware trong 10s và thêm 5s, server sẽ cho rằng hardware mất kết nối đến Server.</w:t>
      </w:r>
    </w:p>
    <w:p w14:paraId="0169C8C9" w14:textId="77777777" w:rsidR="00286CC4" w:rsidRPr="004025BB" w:rsidRDefault="00286CC4" w:rsidP="00812EED">
      <w:r w:rsidRPr="004025BB">
        <w:t>-  Hạn chế và khuyến nghị:</w:t>
      </w:r>
    </w:p>
    <w:p w14:paraId="52487E51" w14:textId="77777777" w:rsidR="00286CC4" w:rsidRPr="004025BB" w:rsidRDefault="00286CC4" w:rsidP="00812EED">
      <w:r w:rsidRPr="004025BB">
        <w:t xml:space="preserve">Không thực hiện Blynk.virtualWrite và </w:t>
      </w:r>
      <w:proofErr w:type="gramStart"/>
      <w:r w:rsidRPr="004025BB">
        <w:t>Blynk.*</w:t>
      </w:r>
      <w:proofErr w:type="gramEnd"/>
      <w:r w:rsidRPr="004025BB">
        <w:t xml:space="preserve"> trong void loop()- điều này có thể gây ra hardware mất kết nối. Sử dụng các hàm có Timer </w:t>
      </w:r>
      <w:proofErr w:type="gramStart"/>
      <w:r w:rsidRPr="004025BB">
        <w:t>như  BlynkTimer</w:t>
      </w:r>
      <w:proofErr w:type="gramEnd"/>
      <w:r w:rsidRPr="004025BB">
        <w:t xml:space="preserve">. Tránh sử dụng </w:t>
      </w:r>
      <w:proofErr w:type="gramStart"/>
      <w:r w:rsidRPr="004025BB">
        <w:t>delay(</w:t>
      </w:r>
      <w:proofErr w:type="gramEnd"/>
      <w:r w:rsidRPr="004025BB">
        <w:t>) – nó có thể gây ra mất kết nối. Không gửi quá 100 giá trị/s – dẫn đến Flood Error. Khi sử dụ</w:t>
      </w:r>
      <w:r>
        <w:t>ng ESP32</w:t>
      </w:r>
      <w:r w:rsidRPr="004025BB">
        <w:t xml:space="preserve"> lưu ý không gửi quá nhiều lệnh Blynk.virtualWrite do sự hạn chế của thiết bị này là số lượng request có thể xử lý.</w:t>
      </w:r>
    </w:p>
    <w:p w14:paraId="4222C537" w14:textId="24943738" w:rsidR="00286CC4" w:rsidRPr="00812EED" w:rsidRDefault="00286CC4" w:rsidP="00812EED">
      <w:pPr>
        <w:pStyle w:val="Heading3"/>
      </w:pPr>
      <w:bookmarkStart w:id="103" w:name="_Toc156759738"/>
      <w:bookmarkStart w:id="104" w:name="_Toc185379208"/>
      <w:r w:rsidRPr="00812EED">
        <w:t>Thiết kế giao diện Blynk</w:t>
      </w:r>
      <w:bookmarkEnd w:id="103"/>
      <w:bookmarkEnd w:id="104"/>
    </w:p>
    <w:p w14:paraId="4AF4A17A" w14:textId="0B70A36A" w:rsidR="00286CC4" w:rsidRPr="00812EED" w:rsidRDefault="00812EED" w:rsidP="00286CC4">
      <w:pPr>
        <w:rPr>
          <w:color w:val="auto"/>
        </w:rPr>
      </w:pPr>
      <w:r>
        <w:t>Đầu tiên đăng nhập vào:</w:t>
      </w:r>
      <w:r w:rsidRPr="00812EED">
        <w:t xml:space="preserve"> </w:t>
      </w:r>
      <w:hyperlink r:id="rId78" w:history="1">
        <w:r w:rsidRPr="00812EED">
          <w:rPr>
            <w:rStyle w:val="Hyperlink"/>
            <w:color w:val="auto"/>
            <w:u w:val="none"/>
          </w:rPr>
          <w:t>https://blynk.cloud/dashboard/login</w:t>
        </w:r>
      </w:hyperlink>
    </w:p>
    <w:p w14:paraId="046BDA6C" w14:textId="77777777" w:rsidR="00FC4D33" w:rsidRDefault="00812EED" w:rsidP="00FC4D33">
      <w:pPr>
        <w:keepNext/>
      </w:pPr>
      <w:r w:rsidRPr="00812EED">
        <w:rPr>
          <w:noProof/>
        </w:rPr>
        <w:drawing>
          <wp:inline distT="0" distB="0" distL="0" distR="0" wp14:anchorId="62D2F4E7" wp14:editId="6BAD7F0D">
            <wp:extent cx="5400040" cy="2677160"/>
            <wp:effectExtent l="0" t="0" r="0" b="8890"/>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400040" cy="2677160"/>
                    </a:xfrm>
                    <a:prstGeom prst="rect">
                      <a:avLst/>
                    </a:prstGeom>
                  </pic:spPr>
                </pic:pic>
              </a:graphicData>
            </a:graphic>
          </wp:inline>
        </w:drawing>
      </w:r>
    </w:p>
    <w:p w14:paraId="7B39D107" w14:textId="1BD37F05" w:rsidR="00812EED" w:rsidRDefault="00FC4D33" w:rsidP="00FC4D33">
      <w:pPr>
        <w:pStyle w:val="Caption"/>
      </w:pPr>
      <w:bookmarkStart w:id="105" w:name="_Toc185379462"/>
      <w:r>
        <w:t xml:space="preserve">Hình </w:t>
      </w:r>
      <w:r w:rsidR="00594909">
        <w:fldChar w:fldCharType="begin"/>
      </w:r>
      <w:r w:rsidR="00594909">
        <w:instrText xml:space="preserve"> STYLEREF 1 \s </w:instrText>
      </w:r>
      <w:r w:rsidR="00594909">
        <w:fldChar w:fldCharType="separate"/>
      </w:r>
      <w:r w:rsidR="006A77E1">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6A77E1">
        <w:rPr>
          <w:noProof/>
        </w:rPr>
        <w:t>6</w:t>
      </w:r>
      <w:r w:rsidR="00594909">
        <w:rPr>
          <w:noProof/>
        </w:rPr>
        <w:fldChar w:fldCharType="end"/>
      </w:r>
      <w:r>
        <w:t xml:space="preserve"> Đăng nhập Blynk IoT</w:t>
      </w:r>
      <w:bookmarkEnd w:id="105"/>
    </w:p>
    <w:p w14:paraId="0DA719EA" w14:textId="5AAF7DEE" w:rsidR="00812EED" w:rsidRDefault="00812EED" w:rsidP="00286CC4">
      <w:r>
        <w:t xml:space="preserve">Tiếp theo </w:t>
      </w:r>
      <w:r w:rsidR="00FC4D33">
        <w:t>tạo một Template mới</w:t>
      </w:r>
    </w:p>
    <w:p w14:paraId="56811591" w14:textId="77777777" w:rsidR="00FC4D33" w:rsidRDefault="00812EED" w:rsidP="00FC4D33">
      <w:pPr>
        <w:keepNext/>
      </w:pPr>
      <w:r w:rsidRPr="00812EED">
        <w:rPr>
          <w:noProof/>
        </w:rPr>
        <w:drawing>
          <wp:inline distT="0" distB="0" distL="0" distR="0" wp14:anchorId="366BDF79" wp14:editId="0EC53117">
            <wp:extent cx="5400040" cy="2490470"/>
            <wp:effectExtent l="0" t="0" r="0" b="5080"/>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400040" cy="2490470"/>
                    </a:xfrm>
                    <a:prstGeom prst="rect">
                      <a:avLst/>
                    </a:prstGeom>
                  </pic:spPr>
                </pic:pic>
              </a:graphicData>
            </a:graphic>
          </wp:inline>
        </w:drawing>
      </w:r>
    </w:p>
    <w:p w14:paraId="5C89A46C" w14:textId="7115687B" w:rsidR="00812EED" w:rsidRDefault="00FC4D33" w:rsidP="00FC4D33">
      <w:pPr>
        <w:pStyle w:val="Caption"/>
      </w:pPr>
      <w:bookmarkStart w:id="106" w:name="_Toc185379463"/>
      <w:r>
        <w:t xml:space="preserve">Hình </w:t>
      </w:r>
      <w:r w:rsidR="00594909">
        <w:fldChar w:fldCharType="begin"/>
      </w:r>
      <w:r w:rsidR="00594909">
        <w:instrText xml:space="preserve"> STYLEREF 1 \s </w:instrText>
      </w:r>
      <w:r w:rsidR="00594909">
        <w:fldChar w:fldCharType="separate"/>
      </w:r>
      <w:r w:rsidR="006A77E1">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6A77E1">
        <w:rPr>
          <w:noProof/>
        </w:rPr>
        <w:t>7</w:t>
      </w:r>
      <w:r w:rsidR="00594909">
        <w:rPr>
          <w:noProof/>
        </w:rPr>
        <w:fldChar w:fldCharType="end"/>
      </w:r>
      <w:r>
        <w:t xml:space="preserve"> Tạo Template</w:t>
      </w:r>
      <w:bookmarkEnd w:id="106"/>
    </w:p>
    <w:p w14:paraId="645864A5" w14:textId="6D5FF25C" w:rsidR="00FC4D33" w:rsidRPr="00FC4D33" w:rsidRDefault="00FC4D33" w:rsidP="00FC4D33">
      <w:r>
        <w:lastRenderedPageBreak/>
        <w:t>Tạo Device mới</w:t>
      </w:r>
    </w:p>
    <w:p w14:paraId="32D6BEB0" w14:textId="77777777" w:rsidR="00FC4D33" w:rsidRDefault="00812EED" w:rsidP="00FC4D33">
      <w:pPr>
        <w:keepNext/>
      </w:pPr>
      <w:r w:rsidRPr="00812EED">
        <w:rPr>
          <w:noProof/>
        </w:rPr>
        <w:drawing>
          <wp:inline distT="0" distB="0" distL="0" distR="0" wp14:anchorId="6EF75F6A" wp14:editId="06349E37">
            <wp:extent cx="5400040" cy="2533650"/>
            <wp:effectExtent l="0" t="0" r="0" b="0"/>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00040" cy="2533650"/>
                    </a:xfrm>
                    <a:prstGeom prst="rect">
                      <a:avLst/>
                    </a:prstGeom>
                  </pic:spPr>
                </pic:pic>
              </a:graphicData>
            </a:graphic>
          </wp:inline>
        </w:drawing>
      </w:r>
    </w:p>
    <w:p w14:paraId="07E68472" w14:textId="63878561" w:rsidR="00812EED" w:rsidRDefault="00FC4D33" w:rsidP="00FC4D33">
      <w:pPr>
        <w:pStyle w:val="Caption"/>
      </w:pPr>
      <w:bookmarkStart w:id="107" w:name="_Toc185379464"/>
      <w:r>
        <w:t xml:space="preserve">Hình </w:t>
      </w:r>
      <w:r w:rsidR="00594909">
        <w:fldChar w:fldCharType="begin"/>
      </w:r>
      <w:r w:rsidR="00594909">
        <w:instrText xml:space="preserve"> STYLEREF 1 \s </w:instrText>
      </w:r>
      <w:r w:rsidR="00594909">
        <w:fldChar w:fldCharType="separate"/>
      </w:r>
      <w:r w:rsidR="006A77E1">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6A77E1">
        <w:rPr>
          <w:noProof/>
        </w:rPr>
        <w:t>8</w:t>
      </w:r>
      <w:r w:rsidR="00594909">
        <w:rPr>
          <w:noProof/>
        </w:rPr>
        <w:fldChar w:fldCharType="end"/>
      </w:r>
      <w:r>
        <w:t xml:space="preserve"> Tạo Device</w:t>
      </w:r>
      <w:bookmarkEnd w:id="107"/>
    </w:p>
    <w:p w14:paraId="68316A98" w14:textId="3D112476" w:rsidR="00FC4D33" w:rsidRPr="00FC4D33" w:rsidRDefault="00FC4D33" w:rsidP="00FC4D33">
      <w:r>
        <w:t>Tạo các Datastreams</w:t>
      </w:r>
    </w:p>
    <w:p w14:paraId="7D3B09F5" w14:textId="77777777" w:rsidR="00FC4D33" w:rsidRDefault="00812EED" w:rsidP="00FC4D33">
      <w:pPr>
        <w:keepNext/>
      </w:pPr>
      <w:r w:rsidRPr="00812EED">
        <w:rPr>
          <w:noProof/>
        </w:rPr>
        <w:drawing>
          <wp:inline distT="0" distB="0" distL="0" distR="0" wp14:anchorId="7A6339D7" wp14:editId="24B34A50">
            <wp:extent cx="5400040" cy="2495550"/>
            <wp:effectExtent l="0" t="0" r="0" b="0"/>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400040" cy="2495550"/>
                    </a:xfrm>
                    <a:prstGeom prst="rect">
                      <a:avLst/>
                    </a:prstGeom>
                  </pic:spPr>
                </pic:pic>
              </a:graphicData>
            </a:graphic>
          </wp:inline>
        </w:drawing>
      </w:r>
    </w:p>
    <w:p w14:paraId="663C0341" w14:textId="0634ACFF" w:rsidR="00812EED" w:rsidRDefault="00FC4D33" w:rsidP="00FC4D33">
      <w:pPr>
        <w:pStyle w:val="Caption"/>
      </w:pPr>
      <w:bookmarkStart w:id="108" w:name="_Toc185379465"/>
      <w:r>
        <w:t xml:space="preserve">Hình </w:t>
      </w:r>
      <w:r w:rsidR="00594909">
        <w:fldChar w:fldCharType="begin"/>
      </w:r>
      <w:r w:rsidR="00594909">
        <w:instrText xml:space="preserve"> STYLEREF 1 \s </w:instrText>
      </w:r>
      <w:r w:rsidR="00594909">
        <w:fldChar w:fldCharType="separate"/>
      </w:r>
      <w:r w:rsidR="006A77E1">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6A77E1">
        <w:rPr>
          <w:noProof/>
        </w:rPr>
        <w:t>9</w:t>
      </w:r>
      <w:r w:rsidR="00594909">
        <w:rPr>
          <w:noProof/>
        </w:rPr>
        <w:fldChar w:fldCharType="end"/>
      </w:r>
      <w:r>
        <w:t xml:space="preserve"> Tạo Datastreams</w:t>
      </w:r>
      <w:bookmarkEnd w:id="108"/>
    </w:p>
    <w:p w14:paraId="58A51A26" w14:textId="3713BF23" w:rsidR="00FC4D33" w:rsidRPr="00FC4D33" w:rsidRDefault="00FC4D33" w:rsidP="00FC4D33">
      <w:r>
        <w:t>Truy cập vào Web Dashboard để lấy các Widget cho giao diện</w:t>
      </w:r>
    </w:p>
    <w:p w14:paraId="6B57F86D" w14:textId="77777777" w:rsidR="00FC4D33" w:rsidRDefault="00812EED" w:rsidP="00FC4D33">
      <w:pPr>
        <w:keepNext/>
      </w:pPr>
      <w:r w:rsidRPr="00812EED">
        <w:rPr>
          <w:noProof/>
        </w:rPr>
        <w:lastRenderedPageBreak/>
        <w:drawing>
          <wp:inline distT="0" distB="0" distL="0" distR="0" wp14:anchorId="0B671CB2" wp14:editId="14494C24">
            <wp:extent cx="5400040" cy="2545715"/>
            <wp:effectExtent l="0" t="0" r="0" b="6985"/>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400040" cy="2545715"/>
                    </a:xfrm>
                    <a:prstGeom prst="rect">
                      <a:avLst/>
                    </a:prstGeom>
                  </pic:spPr>
                </pic:pic>
              </a:graphicData>
            </a:graphic>
          </wp:inline>
        </w:drawing>
      </w:r>
    </w:p>
    <w:p w14:paraId="2BB4471C" w14:textId="41BF3519" w:rsidR="00812EED" w:rsidRPr="00E13612" w:rsidRDefault="00FC4D33" w:rsidP="00FC4D33">
      <w:pPr>
        <w:pStyle w:val="Caption"/>
      </w:pPr>
      <w:bookmarkStart w:id="109" w:name="_Toc185379466"/>
      <w:r>
        <w:t xml:space="preserve">Hình </w:t>
      </w:r>
      <w:r w:rsidR="00594909">
        <w:fldChar w:fldCharType="begin"/>
      </w:r>
      <w:r w:rsidR="00594909">
        <w:instrText xml:space="preserve"> STYLEREF 1 \s </w:instrText>
      </w:r>
      <w:r w:rsidR="00594909">
        <w:fldChar w:fldCharType="separate"/>
      </w:r>
      <w:r w:rsidR="006A77E1">
        <w:rPr>
          <w:noProof/>
        </w:rPr>
        <w:t>3</w:t>
      </w:r>
      <w:r w:rsidR="00594909">
        <w:rPr>
          <w:noProof/>
        </w:rPr>
        <w:fldChar w:fldCharType="end"/>
      </w:r>
      <w:r w:rsidR="00594909">
        <w:t>.</w:t>
      </w:r>
      <w:r w:rsidR="00594909">
        <w:fldChar w:fldCharType="begin"/>
      </w:r>
      <w:r w:rsidR="00594909">
        <w:instrText xml:space="preserve"> SEQ Hình \* ARABIC \s 1 </w:instrText>
      </w:r>
      <w:r w:rsidR="00594909">
        <w:fldChar w:fldCharType="separate"/>
      </w:r>
      <w:r w:rsidR="006A77E1">
        <w:rPr>
          <w:noProof/>
        </w:rPr>
        <w:t>10</w:t>
      </w:r>
      <w:r w:rsidR="00594909">
        <w:rPr>
          <w:noProof/>
        </w:rPr>
        <w:fldChar w:fldCharType="end"/>
      </w:r>
      <w:r>
        <w:t xml:space="preserve"> Tạo giao diện Blynk IoT</w:t>
      </w:r>
      <w:bookmarkEnd w:id="109"/>
    </w:p>
    <w:p w14:paraId="5C53333C" w14:textId="77777777" w:rsidR="00FC4D33" w:rsidRDefault="00286CC4" w:rsidP="00FC4D33">
      <w:pPr>
        <w:keepNext/>
      </w:pPr>
      <w:r w:rsidRPr="00D76932">
        <w:rPr>
          <w:noProof/>
          <w:sz w:val="28"/>
          <w:szCs w:val="28"/>
        </w:rPr>
        <w:drawing>
          <wp:inline distT="0" distB="0" distL="0" distR="0" wp14:anchorId="476CDA96" wp14:editId="360A959E">
            <wp:extent cx="5400040" cy="2491740"/>
            <wp:effectExtent l="0" t="0" r="0" b="3810"/>
            <wp:docPr id="1959223777" name="Picture 195922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00040" cy="2491740"/>
                    </a:xfrm>
                    <a:prstGeom prst="rect">
                      <a:avLst/>
                    </a:prstGeom>
                  </pic:spPr>
                </pic:pic>
              </a:graphicData>
            </a:graphic>
          </wp:inline>
        </w:drawing>
      </w:r>
    </w:p>
    <w:p w14:paraId="25E39EA3" w14:textId="6277B817" w:rsidR="00286CC4" w:rsidRPr="00FC4D33" w:rsidRDefault="00FC4D33" w:rsidP="00FC4D33">
      <w:pPr>
        <w:pStyle w:val="Caption"/>
      </w:pPr>
      <w:bookmarkStart w:id="110" w:name="_Toc185379467"/>
      <w:r>
        <w:rPr>
          <w:sz w:val="28"/>
          <w:szCs w:val="28"/>
        </w:rPr>
        <w:t xml:space="preserve">Hình </w:t>
      </w:r>
      <w:r w:rsidR="00594909">
        <w:rPr>
          <w:sz w:val="28"/>
          <w:szCs w:val="28"/>
        </w:rPr>
        <w:fldChar w:fldCharType="begin"/>
      </w:r>
      <w:r w:rsidR="00594909">
        <w:rPr>
          <w:sz w:val="28"/>
          <w:szCs w:val="28"/>
        </w:rPr>
        <w:instrText xml:space="preserve"> STYLEREF 1 \s </w:instrText>
      </w:r>
      <w:r w:rsidR="00594909">
        <w:rPr>
          <w:sz w:val="28"/>
          <w:szCs w:val="28"/>
        </w:rPr>
        <w:fldChar w:fldCharType="separate"/>
      </w:r>
      <w:r w:rsidR="006A77E1">
        <w:rPr>
          <w:noProof/>
          <w:sz w:val="28"/>
          <w:szCs w:val="28"/>
        </w:rPr>
        <w:t>3</w:t>
      </w:r>
      <w:r w:rsidR="00594909">
        <w:rPr>
          <w:sz w:val="28"/>
          <w:szCs w:val="28"/>
        </w:rPr>
        <w:fldChar w:fldCharType="end"/>
      </w:r>
      <w:r w:rsidR="00594909">
        <w:rPr>
          <w:sz w:val="28"/>
          <w:szCs w:val="28"/>
        </w:rPr>
        <w:t>.</w:t>
      </w:r>
      <w:r w:rsidR="00594909">
        <w:rPr>
          <w:sz w:val="28"/>
          <w:szCs w:val="28"/>
        </w:rPr>
        <w:fldChar w:fldCharType="begin"/>
      </w:r>
      <w:r w:rsidR="00594909">
        <w:rPr>
          <w:sz w:val="28"/>
          <w:szCs w:val="28"/>
        </w:rPr>
        <w:instrText xml:space="preserve"> SEQ Hình \* ARABIC \s 1 </w:instrText>
      </w:r>
      <w:r w:rsidR="00594909">
        <w:rPr>
          <w:sz w:val="28"/>
          <w:szCs w:val="28"/>
        </w:rPr>
        <w:fldChar w:fldCharType="separate"/>
      </w:r>
      <w:r w:rsidR="006A77E1">
        <w:rPr>
          <w:noProof/>
          <w:sz w:val="28"/>
          <w:szCs w:val="28"/>
        </w:rPr>
        <w:t>11</w:t>
      </w:r>
      <w:r w:rsidR="00594909">
        <w:rPr>
          <w:sz w:val="28"/>
          <w:szCs w:val="28"/>
        </w:rPr>
        <w:fldChar w:fldCharType="end"/>
      </w:r>
      <w:r w:rsidRPr="00FC4D33">
        <w:rPr>
          <w:i w:val="0"/>
          <w:sz w:val="28"/>
          <w:szCs w:val="28"/>
        </w:rPr>
        <w:t xml:space="preserve"> </w:t>
      </w:r>
      <w:r w:rsidRPr="005828B5">
        <w:rPr>
          <w:i w:val="0"/>
          <w:sz w:val="28"/>
          <w:szCs w:val="28"/>
        </w:rPr>
        <w:t>Giao diện Blynk được thiết kế trên Web</w:t>
      </w:r>
      <w:bookmarkEnd w:id="110"/>
    </w:p>
    <w:p w14:paraId="2830BB3F" w14:textId="2D244811" w:rsidR="00812EED" w:rsidRDefault="005A234B" w:rsidP="00FC4D33">
      <w:pPr>
        <w:rPr>
          <w:sz w:val="28"/>
          <w:szCs w:val="28"/>
        </w:rPr>
      </w:pPr>
      <w:r>
        <w:rPr>
          <w:sz w:val="28"/>
          <w:szCs w:val="28"/>
        </w:rPr>
        <w:t>Nếu sử dụng SmartPhone hệ đều hành</w:t>
      </w:r>
      <w:r w:rsidR="00FC4D33">
        <w:rPr>
          <w:sz w:val="28"/>
          <w:szCs w:val="28"/>
        </w:rPr>
        <w:t xml:space="preserve"> Android, ta truy cập CH Play, vào mục tìm kiếm gõ từ khoá “Blynk Iot” và dowload</w:t>
      </w:r>
      <w:r>
        <w:rPr>
          <w:sz w:val="28"/>
          <w:szCs w:val="28"/>
        </w:rPr>
        <w:t>.</w:t>
      </w:r>
    </w:p>
    <w:p w14:paraId="1FA8F2E5" w14:textId="77777777" w:rsidR="00FC4D33" w:rsidRDefault="00FC4D33" w:rsidP="00FC4D33">
      <w:pPr>
        <w:keepNext/>
        <w:jc w:val="center"/>
      </w:pPr>
      <w:r w:rsidRPr="00FC4D33">
        <w:rPr>
          <w:noProof/>
          <w:sz w:val="28"/>
          <w:szCs w:val="28"/>
        </w:rPr>
        <w:lastRenderedPageBreak/>
        <w:drawing>
          <wp:inline distT="0" distB="0" distL="0" distR="0" wp14:anchorId="377D76BF" wp14:editId="63414760">
            <wp:extent cx="3448531" cy="3753374"/>
            <wp:effectExtent l="0" t="0" r="0" b="0"/>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48531" cy="3753374"/>
                    </a:xfrm>
                    <a:prstGeom prst="rect">
                      <a:avLst/>
                    </a:prstGeom>
                  </pic:spPr>
                </pic:pic>
              </a:graphicData>
            </a:graphic>
          </wp:inline>
        </w:drawing>
      </w:r>
    </w:p>
    <w:p w14:paraId="3C4C776A" w14:textId="18921B0B" w:rsidR="00FC4D33" w:rsidRDefault="005A234B" w:rsidP="00FC4D33">
      <w:pPr>
        <w:pStyle w:val="Caption"/>
        <w:rPr>
          <w:sz w:val="28"/>
          <w:szCs w:val="28"/>
        </w:rPr>
      </w:pPr>
      <w:bookmarkStart w:id="111" w:name="_Toc185379468"/>
      <w:r>
        <w:rPr>
          <w:sz w:val="28"/>
          <w:szCs w:val="28"/>
        </w:rPr>
        <w:t xml:space="preserve">Hình </w:t>
      </w:r>
      <w:r w:rsidR="00594909">
        <w:rPr>
          <w:sz w:val="28"/>
          <w:szCs w:val="28"/>
        </w:rPr>
        <w:fldChar w:fldCharType="begin"/>
      </w:r>
      <w:r w:rsidR="00594909">
        <w:rPr>
          <w:sz w:val="28"/>
          <w:szCs w:val="28"/>
        </w:rPr>
        <w:instrText xml:space="preserve"> STYLEREF 1 \s </w:instrText>
      </w:r>
      <w:r w:rsidR="00594909">
        <w:rPr>
          <w:sz w:val="28"/>
          <w:szCs w:val="28"/>
        </w:rPr>
        <w:fldChar w:fldCharType="separate"/>
      </w:r>
      <w:r w:rsidR="006A77E1">
        <w:rPr>
          <w:noProof/>
          <w:sz w:val="28"/>
          <w:szCs w:val="28"/>
        </w:rPr>
        <w:t>3</w:t>
      </w:r>
      <w:r w:rsidR="00594909">
        <w:rPr>
          <w:sz w:val="28"/>
          <w:szCs w:val="28"/>
        </w:rPr>
        <w:fldChar w:fldCharType="end"/>
      </w:r>
      <w:r w:rsidR="00594909">
        <w:rPr>
          <w:sz w:val="28"/>
          <w:szCs w:val="28"/>
        </w:rPr>
        <w:t>.</w:t>
      </w:r>
      <w:r w:rsidR="00594909">
        <w:rPr>
          <w:sz w:val="28"/>
          <w:szCs w:val="28"/>
        </w:rPr>
        <w:fldChar w:fldCharType="begin"/>
      </w:r>
      <w:r w:rsidR="00594909">
        <w:rPr>
          <w:sz w:val="28"/>
          <w:szCs w:val="28"/>
        </w:rPr>
        <w:instrText xml:space="preserve"> SEQ Hình \* ARABIC \s 1 </w:instrText>
      </w:r>
      <w:r w:rsidR="00594909">
        <w:rPr>
          <w:sz w:val="28"/>
          <w:szCs w:val="28"/>
        </w:rPr>
        <w:fldChar w:fldCharType="separate"/>
      </w:r>
      <w:r w:rsidR="006A77E1">
        <w:rPr>
          <w:noProof/>
          <w:sz w:val="28"/>
          <w:szCs w:val="28"/>
        </w:rPr>
        <w:t>12</w:t>
      </w:r>
      <w:r w:rsidR="00594909">
        <w:rPr>
          <w:sz w:val="28"/>
          <w:szCs w:val="28"/>
        </w:rPr>
        <w:fldChar w:fldCharType="end"/>
      </w:r>
      <w:r>
        <w:rPr>
          <w:sz w:val="28"/>
          <w:szCs w:val="28"/>
        </w:rPr>
        <w:t xml:space="preserve"> Dowload Blynk Iot cho Android</w:t>
      </w:r>
      <w:bookmarkEnd w:id="111"/>
    </w:p>
    <w:p w14:paraId="77423480" w14:textId="56F0F9BD" w:rsidR="005A234B" w:rsidRPr="005A234B" w:rsidRDefault="005A234B" w:rsidP="005A234B">
      <w:r>
        <w:t>Tương tự ta xây dựng được giao diện Blynk IoT trên điện thoại như sau:</w:t>
      </w:r>
    </w:p>
    <w:p w14:paraId="38F57DFA" w14:textId="77777777" w:rsidR="005A234B" w:rsidRDefault="00286CC4" w:rsidP="005A234B">
      <w:pPr>
        <w:keepNext/>
        <w:jc w:val="center"/>
      </w:pPr>
      <w:r w:rsidRPr="00D76932">
        <w:rPr>
          <w:noProof/>
          <w:sz w:val="28"/>
          <w:szCs w:val="28"/>
        </w:rPr>
        <w:drawing>
          <wp:inline distT="0" distB="0" distL="0" distR="0" wp14:anchorId="4F1AA22B" wp14:editId="4BCC284F">
            <wp:extent cx="2282068" cy="4460681"/>
            <wp:effectExtent l="0" t="0" r="4445" b="0"/>
            <wp:docPr id="1959223778" name="Picture 195922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92802" cy="4481661"/>
                    </a:xfrm>
                    <a:prstGeom prst="rect">
                      <a:avLst/>
                    </a:prstGeom>
                  </pic:spPr>
                </pic:pic>
              </a:graphicData>
            </a:graphic>
          </wp:inline>
        </w:drawing>
      </w:r>
    </w:p>
    <w:p w14:paraId="2AB7E3D5" w14:textId="10EBA8A6" w:rsidR="00286CC4" w:rsidRDefault="005A234B" w:rsidP="005A234B">
      <w:pPr>
        <w:pStyle w:val="Caption"/>
        <w:rPr>
          <w:sz w:val="28"/>
          <w:szCs w:val="28"/>
        </w:rPr>
      </w:pPr>
      <w:bookmarkStart w:id="112" w:name="_Toc185379469"/>
      <w:r>
        <w:rPr>
          <w:sz w:val="28"/>
          <w:szCs w:val="28"/>
        </w:rPr>
        <w:t xml:space="preserve">Hình </w:t>
      </w:r>
      <w:r w:rsidR="00594909">
        <w:rPr>
          <w:sz w:val="28"/>
          <w:szCs w:val="28"/>
        </w:rPr>
        <w:fldChar w:fldCharType="begin"/>
      </w:r>
      <w:r w:rsidR="00594909">
        <w:rPr>
          <w:sz w:val="28"/>
          <w:szCs w:val="28"/>
        </w:rPr>
        <w:instrText xml:space="preserve"> STYLEREF 1 \s </w:instrText>
      </w:r>
      <w:r w:rsidR="00594909">
        <w:rPr>
          <w:sz w:val="28"/>
          <w:szCs w:val="28"/>
        </w:rPr>
        <w:fldChar w:fldCharType="separate"/>
      </w:r>
      <w:r w:rsidR="006A77E1">
        <w:rPr>
          <w:noProof/>
          <w:sz w:val="28"/>
          <w:szCs w:val="28"/>
        </w:rPr>
        <w:t>3</w:t>
      </w:r>
      <w:r w:rsidR="00594909">
        <w:rPr>
          <w:sz w:val="28"/>
          <w:szCs w:val="28"/>
        </w:rPr>
        <w:fldChar w:fldCharType="end"/>
      </w:r>
      <w:r w:rsidR="00594909">
        <w:rPr>
          <w:sz w:val="28"/>
          <w:szCs w:val="28"/>
        </w:rPr>
        <w:t>.</w:t>
      </w:r>
      <w:r w:rsidR="00594909">
        <w:rPr>
          <w:sz w:val="28"/>
          <w:szCs w:val="28"/>
        </w:rPr>
        <w:fldChar w:fldCharType="begin"/>
      </w:r>
      <w:r w:rsidR="00594909">
        <w:rPr>
          <w:sz w:val="28"/>
          <w:szCs w:val="28"/>
        </w:rPr>
        <w:instrText xml:space="preserve"> SEQ Hình \* ARABIC \s 1 </w:instrText>
      </w:r>
      <w:r w:rsidR="00594909">
        <w:rPr>
          <w:sz w:val="28"/>
          <w:szCs w:val="28"/>
        </w:rPr>
        <w:fldChar w:fldCharType="separate"/>
      </w:r>
      <w:r w:rsidR="006A77E1">
        <w:rPr>
          <w:noProof/>
          <w:sz w:val="28"/>
          <w:szCs w:val="28"/>
        </w:rPr>
        <w:t>13</w:t>
      </w:r>
      <w:r w:rsidR="00594909">
        <w:rPr>
          <w:sz w:val="28"/>
          <w:szCs w:val="28"/>
        </w:rPr>
        <w:fldChar w:fldCharType="end"/>
      </w:r>
      <w:r w:rsidRPr="005A234B">
        <w:rPr>
          <w:i w:val="0"/>
          <w:sz w:val="28"/>
          <w:szCs w:val="28"/>
        </w:rPr>
        <w:t xml:space="preserve"> </w:t>
      </w:r>
      <w:r w:rsidRPr="005828B5">
        <w:rPr>
          <w:i w:val="0"/>
          <w:sz w:val="28"/>
          <w:szCs w:val="28"/>
        </w:rPr>
        <w:t xml:space="preserve">Giao diện Blynk được thiết kế trên </w:t>
      </w:r>
      <w:r>
        <w:rPr>
          <w:i w:val="0"/>
          <w:sz w:val="28"/>
          <w:szCs w:val="28"/>
        </w:rPr>
        <w:t>App</w:t>
      </w:r>
      <w:bookmarkEnd w:id="112"/>
    </w:p>
    <w:p w14:paraId="733ED4FD" w14:textId="2448BF8E" w:rsidR="00286CC4" w:rsidRDefault="00286CC4" w:rsidP="00286CC4">
      <w:pPr>
        <w:pStyle w:val="Heading1"/>
      </w:pPr>
      <w:bookmarkStart w:id="113" w:name="_Toc185379209"/>
      <w:r w:rsidRPr="00910135">
        <w:lastRenderedPageBreak/>
        <w:t>KẾT QUẢ ĐẠT ĐƯỢC VÀ ĐÁNH GIÁ</w:t>
      </w:r>
      <w:bookmarkEnd w:id="113"/>
    </w:p>
    <w:p w14:paraId="73FEB50D" w14:textId="6013BCF3" w:rsidR="00286CC4" w:rsidRDefault="00286CC4" w:rsidP="00286CC4">
      <w:pPr>
        <w:pStyle w:val="Heading2"/>
      </w:pPr>
      <w:bookmarkStart w:id="114" w:name="_Toc185379210"/>
      <w:r w:rsidRPr="005828B5">
        <w:t>Kết quả đạt được</w:t>
      </w:r>
      <w:bookmarkEnd w:id="114"/>
    </w:p>
    <w:p w14:paraId="246FDC3F" w14:textId="77777777" w:rsidR="00286CC4" w:rsidRPr="00910135" w:rsidRDefault="00286CC4" w:rsidP="005A234B">
      <w:r w:rsidRPr="00910135">
        <w:t>Qua thời gian nghiên cứu, tìm tòi, học hỏi em đã thiết kế một mô hình ngôi nhà thông minh trực quan nhất để có thể ứng dụng vào thực tế với những tính năng như:</w:t>
      </w:r>
    </w:p>
    <w:p w14:paraId="7261293C" w14:textId="77777777" w:rsidR="00286CC4" w:rsidRPr="00910135" w:rsidRDefault="00286CC4" w:rsidP="005A234B">
      <w:pPr>
        <w:pStyle w:val="ListParagraph"/>
        <w:numPr>
          <w:ilvl w:val="0"/>
          <w:numId w:val="30"/>
        </w:numPr>
      </w:pPr>
      <w:r w:rsidRPr="00910135">
        <w:t>Mở cửa tự động thông qua cảm biến vân tay hoặc pass số.</w:t>
      </w:r>
    </w:p>
    <w:p w14:paraId="1477E686" w14:textId="77777777" w:rsidR="00286CC4" w:rsidRPr="00910135" w:rsidRDefault="00286CC4" w:rsidP="005A234B">
      <w:pPr>
        <w:pStyle w:val="ListParagraph"/>
        <w:numPr>
          <w:ilvl w:val="0"/>
          <w:numId w:val="30"/>
        </w:numPr>
      </w:pPr>
      <w:r w:rsidRPr="00910135">
        <w:t>Giám sát nhiệt độ, độ ẩm phòng ngủ phòng khách từ xa.</w:t>
      </w:r>
    </w:p>
    <w:p w14:paraId="56D362BE" w14:textId="77777777" w:rsidR="00286CC4" w:rsidRPr="00910135" w:rsidRDefault="00286CC4" w:rsidP="005A234B">
      <w:pPr>
        <w:pStyle w:val="ListParagraph"/>
        <w:numPr>
          <w:ilvl w:val="0"/>
          <w:numId w:val="30"/>
        </w:numPr>
      </w:pPr>
      <w:r w:rsidRPr="00910135">
        <w:t>Hẹn giờ bật tắt quạt</w:t>
      </w:r>
      <w:r>
        <w:t>.</w:t>
      </w:r>
    </w:p>
    <w:p w14:paraId="067FF87B" w14:textId="77777777" w:rsidR="00286CC4" w:rsidRDefault="00286CC4" w:rsidP="005A234B">
      <w:pPr>
        <w:pStyle w:val="ListParagraph"/>
        <w:numPr>
          <w:ilvl w:val="0"/>
          <w:numId w:val="30"/>
        </w:numPr>
      </w:pPr>
      <w:r w:rsidRPr="00910135">
        <w:t>Giám sát nồng độ khí gas và đưa ra cảnh báo khi vượt ngưỡng</w:t>
      </w:r>
      <w:r>
        <w:t>.</w:t>
      </w:r>
    </w:p>
    <w:p w14:paraId="4F4CE17F" w14:textId="77777777" w:rsidR="00286CC4" w:rsidRDefault="00286CC4" w:rsidP="00286CC4">
      <w:pPr>
        <w:pStyle w:val="Heading3"/>
      </w:pPr>
      <w:bookmarkStart w:id="115" w:name="_Toc185379211"/>
      <w:r>
        <w:t>Phần cơ khí</w:t>
      </w:r>
      <w:bookmarkEnd w:id="115"/>
    </w:p>
    <w:p w14:paraId="4250AE09" w14:textId="65CFF8B4" w:rsidR="00286CC4" w:rsidRDefault="00286CC4" w:rsidP="00286CC4"/>
    <w:p w14:paraId="492A1040" w14:textId="38565B50" w:rsidR="00286CC4" w:rsidRDefault="005A234B" w:rsidP="00286CC4">
      <w:pPr>
        <w:pStyle w:val="Caption"/>
        <w:tabs>
          <w:tab w:val="left" w:pos="630"/>
          <w:tab w:val="left" w:pos="720"/>
        </w:tabs>
        <w:ind w:left="720" w:hanging="360"/>
        <w:rPr>
          <w:color w:val="auto"/>
          <w:sz w:val="26"/>
          <w:szCs w:val="26"/>
        </w:rPr>
      </w:pPr>
      <w:bookmarkStart w:id="116" w:name="_Toc185379470"/>
      <w:r>
        <w:rPr>
          <w:color w:val="auto"/>
          <w:sz w:val="26"/>
          <w:szCs w:val="26"/>
        </w:rPr>
        <w:t xml:space="preserve">Hình </w:t>
      </w:r>
      <w:r w:rsidR="00594909">
        <w:rPr>
          <w:color w:val="auto"/>
          <w:sz w:val="26"/>
          <w:szCs w:val="26"/>
        </w:rPr>
        <w:fldChar w:fldCharType="begin"/>
      </w:r>
      <w:r w:rsidR="00594909">
        <w:rPr>
          <w:color w:val="auto"/>
          <w:sz w:val="26"/>
          <w:szCs w:val="26"/>
        </w:rPr>
        <w:instrText xml:space="preserve"> STYLEREF 1 \s </w:instrText>
      </w:r>
      <w:r w:rsidR="00594909">
        <w:rPr>
          <w:color w:val="auto"/>
          <w:sz w:val="26"/>
          <w:szCs w:val="26"/>
        </w:rPr>
        <w:fldChar w:fldCharType="separate"/>
      </w:r>
      <w:r w:rsidR="00594909">
        <w:rPr>
          <w:noProof/>
          <w:color w:val="auto"/>
          <w:sz w:val="26"/>
          <w:szCs w:val="26"/>
        </w:rPr>
        <w:t>4</w:t>
      </w:r>
      <w:r w:rsidR="00594909">
        <w:rPr>
          <w:color w:val="auto"/>
          <w:sz w:val="26"/>
          <w:szCs w:val="26"/>
        </w:rPr>
        <w:fldChar w:fldCharType="end"/>
      </w:r>
      <w:r w:rsidR="00594909">
        <w:rPr>
          <w:color w:val="auto"/>
          <w:sz w:val="26"/>
          <w:szCs w:val="26"/>
        </w:rPr>
        <w:t>.</w:t>
      </w:r>
      <w:r w:rsidR="00594909">
        <w:rPr>
          <w:color w:val="auto"/>
          <w:sz w:val="26"/>
          <w:szCs w:val="26"/>
        </w:rPr>
        <w:fldChar w:fldCharType="begin"/>
      </w:r>
      <w:r w:rsidR="00594909">
        <w:rPr>
          <w:color w:val="auto"/>
          <w:sz w:val="26"/>
          <w:szCs w:val="26"/>
        </w:rPr>
        <w:instrText xml:space="preserve"> SEQ Hình \* ARABIC \s 1 </w:instrText>
      </w:r>
      <w:r w:rsidR="00594909">
        <w:rPr>
          <w:color w:val="auto"/>
          <w:sz w:val="26"/>
          <w:szCs w:val="26"/>
        </w:rPr>
        <w:fldChar w:fldCharType="separate"/>
      </w:r>
      <w:r w:rsidR="00594909">
        <w:rPr>
          <w:noProof/>
          <w:color w:val="auto"/>
          <w:sz w:val="26"/>
          <w:szCs w:val="26"/>
        </w:rPr>
        <w:t>1</w:t>
      </w:r>
      <w:r w:rsidR="00594909">
        <w:rPr>
          <w:color w:val="auto"/>
          <w:sz w:val="26"/>
          <w:szCs w:val="26"/>
        </w:rPr>
        <w:fldChar w:fldCharType="end"/>
      </w:r>
      <w:r w:rsidR="00286CC4" w:rsidRPr="00286CC4">
        <w:rPr>
          <w:color w:val="auto"/>
          <w:sz w:val="26"/>
          <w:szCs w:val="26"/>
        </w:rPr>
        <w:t xml:space="preserve"> Hình ảnh thực tế của mạch bên trong</w:t>
      </w:r>
      <w:bookmarkEnd w:id="116"/>
    </w:p>
    <w:p w14:paraId="7DDBEE99" w14:textId="4A8891D6" w:rsidR="00F55545" w:rsidRPr="00286CC4" w:rsidRDefault="00F55545" w:rsidP="00F55545">
      <w:pPr>
        <w:pStyle w:val="Caption"/>
        <w:tabs>
          <w:tab w:val="left" w:pos="630"/>
          <w:tab w:val="left" w:pos="720"/>
        </w:tabs>
        <w:ind w:left="720" w:hanging="360"/>
        <w:rPr>
          <w:color w:val="auto"/>
          <w:sz w:val="26"/>
          <w:szCs w:val="26"/>
        </w:rPr>
      </w:pPr>
      <w:bookmarkStart w:id="117" w:name="_Toc185379471"/>
      <w:r>
        <w:rPr>
          <w:color w:val="auto"/>
          <w:sz w:val="26"/>
          <w:szCs w:val="26"/>
        </w:rPr>
        <w:t xml:space="preserve">Hình </w:t>
      </w:r>
      <w:r>
        <w:rPr>
          <w:color w:val="auto"/>
          <w:sz w:val="26"/>
          <w:szCs w:val="26"/>
        </w:rPr>
        <w:fldChar w:fldCharType="begin"/>
      </w:r>
      <w:r>
        <w:rPr>
          <w:color w:val="auto"/>
          <w:sz w:val="26"/>
          <w:szCs w:val="26"/>
        </w:rPr>
        <w:instrText xml:space="preserve"> STYLEREF 1 \s </w:instrText>
      </w:r>
      <w:r>
        <w:rPr>
          <w:color w:val="auto"/>
          <w:sz w:val="26"/>
          <w:szCs w:val="26"/>
        </w:rPr>
        <w:fldChar w:fldCharType="separate"/>
      </w:r>
      <w:r>
        <w:rPr>
          <w:noProof/>
          <w:color w:val="auto"/>
          <w:sz w:val="26"/>
          <w:szCs w:val="26"/>
        </w:rPr>
        <w:t>4</w:t>
      </w:r>
      <w:r>
        <w:rPr>
          <w:color w:val="auto"/>
          <w:sz w:val="26"/>
          <w:szCs w:val="26"/>
        </w:rPr>
        <w:fldChar w:fldCharType="end"/>
      </w:r>
      <w:r>
        <w:rPr>
          <w:color w:val="auto"/>
          <w:sz w:val="26"/>
          <w:szCs w:val="26"/>
        </w:rPr>
        <w:t>.</w:t>
      </w:r>
      <w:r>
        <w:rPr>
          <w:color w:val="auto"/>
          <w:sz w:val="26"/>
          <w:szCs w:val="26"/>
        </w:rPr>
        <w:fldChar w:fldCharType="begin"/>
      </w:r>
      <w:r>
        <w:rPr>
          <w:color w:val="auto"/>
          <w:sz w:val="26"/>
          <w:szCs w:val="26"/>
        </w:rPr>
        <w:instrText xml:space="preserve"> SEQ Hình \* ARABIC \s 1 </w:instrText>
      </w:r>
      <w:r>
        <w:rPr>
          <w:color w:val="auto"/>
          <w:sz w:val="26"/>
          <w:szCs w:val="26"/>
        </w:rPr>
        <w:fldChar w:fldCharType="separate"/>
      </w:r>
      <w:r>
        <w:rPr>
          <w:noProof/>
          <w:color w:val="auto"/>
          <w:sz w:val="26"/>
          <w:szCs w:val="26"/>
        </w:rPr>
        <w:t>2</w:t>
      </w:r>
      <w:r>
        <w:rPr>
          <w:color w:val="auto"/>
          <w:sz w:val="26"/>
          <w:szCs w:val="26"/>
        </w:rPr>
        <w:fldChar w:fldCharType="end"/>
      </w:r>
      <w:r w:rsidRPr="00286CC4">
        <w:rPr>
          <w:color w:val="auto"/>
          <w:sz w:val="26"/>
          <w:szCs w:val="26"/>
        </w:rPr>
        <w:t xml:space="preserve"> Hình ảnh thực tế của phần mô hình</w:t>
      </w:r>
      <w:bookmarkEnd w:id="117"/>
    </w:p>
    <w:p w14:paraId="39F818CB" w14:textId="77777777" w:rsidR="00F55545" w:rsidRPr="00F55545" w:rsidRDefault="00F55545" w:rsidP="00F55545"/>
    <w:p w14:paraId="7684F052" w14:textId="60667823" w:rsidR="00286CC4" w:rsidRDefault="00286CC4" w:rsidP="00286CC4"/>
    <w:p w14:paraId="561BD2CC" w14:textId="13B99210" w:rsidR="00286CC4" w:rsidRDefault="00286CC4" w:rsidP="00286CC4">
      <w:pPr>
        <w:pStyle w:val="Heading3"/>
      </w:pPr>
      <w:bookmarkStart w:id="118" w:name="_Toc185379212"/>
      <w:r>
        <w:t>Phần mềm giám sát điều khiển Blynk IoT</w:t>
      </w:r>
      <w:bookmarkEnd w:id="118"/>
    </w:p>
    <w:p w14:paraId="4440CEF2" w14:textId="69391A58" w:rsidR="005431DF" w:rsidRDefault="005431DF" w:rsidP="005431DF">
      <w:r w:rsidRPr="00910135">
        <w:t xml:space="preserve">Các dữ liệu về các cảm biến </w:t>
      </w:r>
      <w:r>
        <w:t>nhiệt độ độ ẩm</w:t>
      </w:r>
      <w:r w:rsidRPr="00910135">
        <w:t xml:space="preserve">, cảm biến gas, … đều được hiện thị trên </w:t>
      </w:r>
      <w:r>
        <w:t>app Blynk IOT</w:t>
      </w:r>
      <w:r w:rsidRPr="00910135">
        <w:t>, nó giúp chúng ta theo dõi dễ dàng và cũng là điểm bắt đầu của một mô hình nhà thông minh lớn hơn.</w:t>
      </w:r>
    </w:p>
    <w:p w14:paraId="4EB48D31" w14:textId="77777777" w:rsidR="00594909" w:rsidRDefault="00594909" w:rsidP="005431DF"/>
    <w:p w14:paraId="33BD6D3C" w14:textId="77777777" w:rsidR="00594909" w:rsidRDefault="00594909" w:rsidP="00594909">
      <w:pPr>
        <w:keepNext/>
      </w:pPr>
      <w:r w:rsidRPr="00594909">
        <w:rPr>
          <w:noProof/>
        </w:rPr>
        <w:drawing>
          <wp:inline distT="0" distB="0" distL="0" distR="0" wp14:anchorId="24AF6D7D" wp14:editId="1181711F">
            <wp:extent cx="5400040" cy="2714625"/>
            <wp:effectExtent l="0" t="0" r="0" b="9525"/>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00040" cy="2714625"/>
                    </a:xfrm>
                    <a:prstGeom prst="rect">
                      <a:avLst/>
                    </a:prstGeom>
                  </pic:spPr>
                </pic:pic>
              </a:graphicData>
            </a:graphic>
          </wp:inline>
        </w:drawing>
      </w:r>
    </w:p>
    <w:p w14:paraId="789D16C0" w14:textId="4B7442D1" w:rsidR="00F55545" w:rsidRPr="00286CC4" w:rsidRDefault="00F55545" w:rsidP="00F55545">
      <w:pPr>
        <w:pStyle w:val="Caption"/>
        <w:tabs>
          <w:tab w:val="left" w:pos="630"/>
          <w:tab w:val="left" w:pos="720"/>
        </w:tabs>
        <w:ind w:left="720" w:hanging="360"/>
        <w:rPr>
          <w:color w:val="auto"/>
          <w:sz w:val="26"/>
          <w:szCs w:val="26"/>
        </w:rPr>
      </w:pPr>
      <w:bookmarkStart w:id="119" w:name="_Toc185379472"/>
      <w:r>
        <w:rPr>
          <w:color w:val="auto"/>
          <w:sz w:val="26"/>
          <w:szCs w:val="26"/>
        </w:rPr>
        <w:t xml:space="preserve">Hình </w:t>
      </w:r>
      <w:r>
        <w:rPr>
          <w:color w:val="auto"/>
          <w:sz w:val="26"/>
          <w:szCs w:val="26"/>
        </w:rPr>
        <w:fldChar w:fldCharType="begin"/>
      </w:r>
      <w:r>
        <w:rPr>
          <w:color w:val="auto"/>
          <w:sz w:val="26"/>
          <w:szCs w:val="26"/>
        </w:rPr>
        <w:instrText xml:space="preserve"> STYLEREF 1 \s </w:instrText>
      </w:r>
      <w:r>
        <w:rPr>
          <w:color w:val="auto"/>
          <w:sz w:val="26"/>
          <w:szCs w:val="26"/>
        </w:rPr>
        <w:fldChar w:fldCharType="separate"/>
      </w:r>
      <w:r w:rsidR="00F706F4">
        <w:rPr>
          <w:noProof/>
          <w:color w:val="auto"/>
          <w:sz w:val="26"/>
          <w:szCs w:val="26"/>
        </w:rPr>
        <w:t>4</w:t>
      </w:r>
      <w:r>
        <w:rPr>
          <w:color w:val="auto"/>
          <w:sz w:val="26"/>
          <w:szCs w:val="26"/>
        </w:rPr>
        <w:fldChar w:fldCharType="end"/>
      </w:r>
      <w:r>
        <w:rPr>
          <w:color w:val="auto"/>
          <w:sz w:val="26"/>
          <w:szCs w:val="26"/>
        </w:rPr>
        <w:t>.</w:t>
      </w:r>
      <w:r>
        <w:rPr>
          <w:color w:val="auto"/>
          <w:sz w:val="26"/>
          <w:szCs w:val="26"/>
        </w:rPr>
        <w:fldChar w:fldCharType="begin"/>
      </w:r>
      <w:r>
        <w:rPr>
          <w:color w:val="auto"/>
          <w:sz w:val="26"/>
          <w:szCs w:val="26"/>
        </w:rPr>
        <w:instrText xml:space="preserve"> SEQ Hình \* ARABIC \s 1 </w:instrText>
      </w:r>
      <w:r>
        <w:rPr>
          <w:color w:val="auto"/>
          <w:sz w:val="26"/>
          <w:szCs w:val="26"/>
        </w:rPr>
        <w:fldChar w:fldCharType="separate"/>
      </w:r>
      <w:r w:rsidR="00F706F4">
        <w:rPr>
          <w:noProof/>
          <w:color w:val="auto"/>
          <w:sz w:val="26"/>
          <w:szCs w:val="26"/>
        </w:rPr>
        <w:t>3</w:t>
      </w:r>
      <w:r>
        <w:rPr>
          <w:color w:val="auto"/>
          <w:sz w:val="26"/>
          <w:szCs w:val="26"/>
        </w:rPr>
        <w:fldChar w:fldCharType="end"/>
      </w:r>
      <w:r w:rsidRPr="00286CC4">
        <w:rPr>
          <w:color w:val="auto"/>
          <w:sz w:val="26"/>
          <w:szCs w:val="26"/>
        </w:rPr>
        <w:t xml:space="preserve"> </w:t>
      </w:r>
      <w:r w:rsidR="00F706F4" w:rsidRPr="00F55545">
        <w:rPr>
          <w:sz w:val="26"/>
          <w:szCs w:val="26"/>
        </w:rPr>
        <w:t>Giám sát ngôi nhà thông minh qua Blynk trên SmartPhone</w:t>
      </w:r>
      <w:bookmarkEnd w:id="119"/>
    </w:p>
    <w:p w14:paraId="3B328C09" w14:textId="3F8D31EB" w:rsidR="00594909" w:rsidRDefault="00594909" w:rsidP="00594909">
      <w:r>
        <w:t>Ngoài ra chúng ta thiết lập thêm một số chức năng tự động như: tự động cảnh báo đến người dùng ngay trên điện thoại khi khí gas vượt ngưỡng, tự động bật tắt quạt theo thời gian cài đặt…</w:t>
      </w:r>
    </w:p>
    <w:p w14:paraId="26C0C902" w14:textId="77777777" w:rsidR="00594909" w:rsidRPr="00594909" w:rsidRDefault="00594909" w:rsidP="00594909"/>
    <w:p w14:paraId="474EFF3D" w14:textId="262DB88D" w:rsidR="005431DF" w:rsidRPr="005431DF" w:rsidRDefault="005431DF" w:rsidP="00594909">
      <w:pPr>
        <w:keepNext/>
        <w:jc w:val="center"/>
      </w:pPr>
      <w:r w:rsidRPr="005431DF">
        <w:rPr>
          <w:noProof/>
        </w:rPr>
        <w:lastRenderedPageBreak/>
        <w:drawing>
          <wp:inline distT="0" distB="0" distL="0" distR="0" wp14:anchorId="4B277082" wp14:editId="43140058">
            <wp:extent cx="3572374" cy="6925642"/>
            <wp:effectExtent l="0" t="0" r="9525" b="8890"/>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572374" cy="6925642"/>
                    </a:xfrm>
                    <a:prstGeom prst="rect">
                      <a:avLst/>
                    </a:prstGeom>
                  </pic:spPr>
                </pic:pic>
              </a:graphicData>
            </a:graphic>
          </wp:inline>
        </w:drawing>
      </w:r>
    </w:p>
    <w:p w14:paraId="1CB383D4" w14:textId="77777777" w:rsidR="00594909" w:rsidRDefault="00286CC4" w:rsidP="00594909">
      <w:pPr>
        <w:keepNext/>
        <w:jc w:val="center"/>
      </w:pPr>
      <w:r w:rsidRPr="00A25890">
        <w:rPr>
          <w:i/>
          <w:noProof/>
          <w:sz w:val="28"/>
          <w:szCs w:val="28"/>
        </w:rPr>
        <w:drawing>
          <wp:inline distT="0" distB="0" distL="0" distR="0" wp14:anchorId="576952D9" wp14:editId="7E9C399A">
            <wp:extent cx="3324689" cy="1752845"/>
            <wp:effectExtent l="0" t="0" r="0" b="0"/>
            <wp:docPr id="1959223780" name="Picture 195922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324689" cy="1752845"/>
                    </a:xfrm>
                    <a:prstGeom prst="rect">
                      <a:avLst/>
                    </a:prstGeom>
                  </pic:spPr>
                </pic:pic>
              </a:graphicData>
            </a:graphic>
          </wp:inline>
        </w:drawing>
      </w:r>
    </w:p>
    <w:p w14:paraId="0B22D4D6" w14:textId="5D2660A7" w:rsidR="00F55545" w:rsidRPr="00286CC4" w:rsidRDefault="00F55545" w:rsidP="00F55545">
      <w:pPr>
        <w:pStyle w:val="Caption"/>
        <w:tabs>
          <w:tab w:val="left" w:pos="630"/>
          <w:tab w:val="left" w:pos="720"/>
        </w:tabs>
        <w:ind w:left="720" w:hanging="360"/>
        <w:rPr>
          <w:color w:val="auto"/>
          <w:sz w:val="26"/>
          <w:szCs w:val="26"/>
        </w:rPr>
      </w:pPr>
      <w:bookmarkStart w:id="120" w:name="_Toc185379473"/>
      <w:r>
        <w:rPr>
          <w:color w:val="auto"/>
          <w:sz w:val="26"/>
          <w:szCs w:val="26"/>
        </w:rPr>
        <w:t xml:space="preserve">Hình </w:t>
      </w:r>
      <w:r>
        <w:rPr>
          <w:color w:val="auto"/>
          <w:sz w:val="26"/>
          <w:szCs w:val="26"/>
        </w:rPr>
        <w:fldChar w:fldCharType="begin"/>
      </w:r>
      <w:r>
        <w:rPr>
          <w:color w:val="auto"/>
          <w:sz w:val="26"/>
          <w:szCs w:val="26"/>
        </w:rPr>
        <w:instrText xml:space="preserve"> STYLEREF 1 \s </w:instrText>
      </w:r>
      <w:r>
        <w:rPr>
          <w:color w:val="auto"/>
          <w:sz w:val="26"/>
          <w:szCs w:val="26"/>
        </w:rPr>
        <w:fldChar w:fldCharType="separate"/>
      </w:r>
      <w:r>
        <w:rPr>
          <w:noProof/>
          <w:color w:val="auto"/>
          <w:sz w:val="26"/>
          <w:szCs w:val="26"/>
        </w:rPr>
        <w:t>4</w:t>
      </w:r>
      <w:r>
        <w:rPr>
          <w:color w:val="auto"/>
          <w:sz w:val="26"/>
          <w:szCs w:val="26"/>
        </w:rPr>
        <w:fldChar w:fldCharType="end"/>
      </w:r>
      <w:r>
        <w:rPr>
          <w:color w:val="auto"/>
          <w:sz w:val="26"/>
          <w:szCs w:val="26"/>
        </w:rPr>
        <w:t>.</w:t>
      </w:r>
      <w:r>
        <w:rPr>
          <w:color w:val="auto"/>
          <w:sz w:val="26"/>
          <w:szCs w:val="26"/>
        </w:rPr>
        <w:fldChar w:fldCharType="begin"/>
      </w:r>
      <w:r>
        <w:rPr>
          <w:color w:val="auto"/>
          <w:sz w:val="26"/>
          <w:szCs w:val="26"/>
        </w:rPr>
        <w:instrText xml:space="preserve"> SEQ Hình \* ARABIC \s 1 </w:instrText>
      </w:r>
      <w:r>
        <w:rPr>
          <w:color w:val="auto"/>
          <w:sz w:val="26"/>
          <w:szCs w:val="26"/>
        </w:rPr>
        <w:fldChar w:fldCharType="separate"/>
      </w:r>
      <w:r>
        <w:rPr>
          <w:noProof/>
          <w:color w:val="auto"/>
          <w:sz w:val="26"/>
          <w:szCs w:val="26"/>
        </w:rPr>
        <w:t>4</w:t>
      </w:r>
      <w:r>
        <w:rPr>
          <w:color w:val="auto"/>
          <w:sz w:val="26"/>
          <w:szCs w:val="26"/>
        </w:rPr>
        <w:fldChar w:fldCharType="end"/>
      </w:r>
      <w:r w:rsidRPr="00286CC4">
        <w:rPr>
          <w:color w:val="auto"/>
          <w:sz w:val="26"/>
          <w:szCs w:val="26"/>
        </w:rPr>
        <w:t xml:space="preserve"> </w:t>
      </w:r>
      <w:r w:rsidRPr="00594909">
        <w:rPr>
          <w:sz w:val="26"/>
          <w:szCs w:val="26"/>
        </w:rPr>
        <w:t>Thiết lập chức năng cảnh báo khí gas</w:t>
      </w:r>
      <w:bookmarkEnd w:id="120"/>
    </w:p>
    <w:p w14:paraId="3FF73E6E" w14:textId="77777777" w:rsidR="00F55545" w:rsidRDefault="00F55545" w:rsidP="00594909">
      <w:pPr>
        <w:keepNext/>
        <w:jc w:val="center"/>
      </w:pPr>
    </w:p>
    <w:p w14:paraId="1ABCFC09" w14:textId="74EF582E" w:rsidR="00594909" w:rsidRPr="00594909" w:rsidRDefault="00594909" w:rsidP="00594909">
      <w:pPr>
        <w:jc w:val="center"/>
      </w:pPr>
      <w:r w:rsidRPr="00594909">
        <w:rPr>
          <w:noProof/>
        </w:rPr>
        <w:drawing>
          <wp:inline distT="0" distB="0" distL="0" distR="0" wp14:anchorId="1D16C35D" wp14:editId="0D519AEF">
            <wp:extent cx="3610479" cy="7001852"/>
            <wp:effectExtent l="0" t="0" r="9525" b="8890"/>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610479" cy="7001852"/>
                    </a:xfrm>
                    <a:prstGeom prst="rect">
                      <a:avLst/>
                    </a:prstGeom>
                  </pic:spPr>
                </pic:pic>
              </a:graphicData>
            </a:graphic>
          </wp:inline>
        </w:drawing>
      </w:r>
    </w:p>
    <w:p w14:paraId="43D8E147" w14:textId="77777777" w:rsidR="00594909" w:rsidRDefault="00286CC4" w:rsidP="00594909">
      <w:pPr>
        <w:keepNext/>
        <w:jc w:val="center"/>
      </w:pPr>
      <w:r w:rsidRPr="00A25890">
        <w:rPr>
          <w:i/>
          <w:noProof/>
          <w:sz w:val="28"/>
          <w:szCs w:val="28"/>
        </w:rPr>
        <w:lastRenderedPageBreak/>
        <w:drawing>
          <wp:inline distT="0" distB="0" distL="0" distR="0" wp14:anchorId="03FB99B0" wp14:editId="664398FA">
            <wp:extent cx="3372321" cy="1762371"/>
            <wp:effectExtent l="0" t="0" r="0" b="9525"/>
            <wp:docPr id="1959223781" name="Picture 195922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372321" cy="1762371"/>
                    </a:xfrm>
                    <a:prstGeom prst="rect">
                      <a:avLst/>
                    </a:prstGeom>
                  </pic:spPr>
                </pic:pic>
              </a:graphicData>
            </a:graphic>
          </wp:inline>
        </w:drawing>
      </w:r>
    </w:p>
    <w:p w14:paraId="3711A722" w14:textId="7D562144" w:rsidR="00F55545" w:rsidRPr="00286CC4" w:rsidRDefault="00F55545" w:rsidP="00F55545">
      <w:pPr>
        <w:pStyle w:val="Caption"/>
        <w:tabs>
          <w:tab w:val="left" w:pos="630"/>
          <w:tab w:val="left" w:pos="720"/>
        </w:tabs>
        <w:ind w:left="720" w:hanging="360"/>
        <w:rPr>
          <w:color w:val="auto"/>
          <w:sz w:val="26"/>
          <w:szCs w:val="26"/>
        </w:rPr>
      </w:pPr>
      <w:bookmarkStart w:id="121" w:name="_Toc185379474"/>
      <w:r>
        <w:rPr>
          <w:color w:val="auto"/>
          <w:sz w:val="26"/>
          <w:szCs w:val="26"/>
        </w:rPr>
        <w:t xml:space="preserve">Hình </w:t>
      </w:r>
      <w:r>
        <w:rPr>
          <w:color w:val="auto"/>
          <w:sz w:val="26"/>
          <w:szCs w:val="26"/>
        </w:rPr>
        <w:fldChar w:fldCharType="begin"/>
      </w:r>
      <w:r>
        <w:rPr>
          <w:color w:val="auto"/>
          <w:sz w:val="26"/>
          <w:szCs w:val="26"/>
        </w:rPr>
        <w:instrText xml:space="preserve"> STYLEREF 1 \s </w:instrText>
      </w:r>
      <w:r>
        <w:rPr>
          <w:color w:val="auto"/>
          <w:sz w:val="26"/>
          <w:szCs w:val="26"/>
        </w:rPr>
        <w:fldChar w:fldCharType="separate"/>
      </w:r>
      <w:r>
        <w:rPr>
          <w:noProof/>
          <w:color w:val="auto"/>
          <w:sz w:val="26"/>
          <w:szCs w:val="26"/>
        </w:rPr>
        <w:t>4</w:t>
      </w:r>
      <w:r>
        <w:rPr>
          <w:color w:val="auto"/>
          <w:sz w:val="26"/>
          <w:szCs w:val="26"/>
        </w:rPr>
        <w:fldChar w:fldCharType="end"/>
      </w:r>
      <w:r>
        <w:rPr>
          <w:color w:val="auto"/>
          <w:sz w:val="26"/>
          <w:szCs w:val="26"/>
        </w:rPr>
        <w:t>.</w:t>
      </w:r>
      <w:r>
        <w:rPr>
          <w:color w:val="auto"/>
          <w:sz w:val="26"/>
          <w:szCs w:val="26"/>
        </w:rPr>
        <w:fldChar w:fldCharType="begin"/>
      </w:r>
      <w:r>
        <w:rPr>
          <w:color w:val="auto"/>
          <w:sz w:val="26"/>
          <w:szCs w:val="26"/>
        </w:rPr>
        <w:instrText xml:space="preserve"> SEQ Hình \* ARABIC \s 1 </w:instrText>
      </w:r>
      <w:r>
        <w:rPr>
          <w:color w:val="auto"/>
          <w:sz w:val="26"/>
          <w:szCs w:val="26"/>
        </w:rPr>
        <w:fldChar w:fldCharType="separate"/>
      </w:r>
      <w:r>
        <w:rPr>
          <w:noProof/>
          <w:color w:val="auto"/>
          <w:sz w:val="26"/>
          <w:szCs w:val="26"/>
        </w:rPr>
        <w:t>5</w:t>
      </w:r>
      <w:r>
        <w:rPr>
          <w:color w:val="auto"/>
          <w:sz w:val="26"/>
          <w:szCs w:val="26"/>
        </w:rPr>
        <w:fldChar w:fldCharType="end"/>
      </w:r>
      <w:r w:rsidRPr="00286CC4">
        <w:rPr>
          <w:color w:val="auto"/>
          <w:sz w:val="26"/>
          <w:szCs w:val="26"/>
        </w:rPr>
        <w:t xml:space="preserve"> </w:t>
      </w:r>
      <w:r>
        <w:t>Thiết lập chức năng tự động bật tắt quạt</w:t>
      </w:r>
      <w:bookmarkEnd w:id="121"/>
    </w:p>
    <w:p w14:paraId="43914505" w14:textId="77777777" w:rsidR="00F55545" w:rsidRDefault="00F55545" w:rsidP="00594909">
      <w:pPr>
        <w:keepNext/>
        <w:jc w:val="center"/>
      </w:pPr>
    </w:p>
    <w:p w14:paraId="7B7A3CD1" w14:textId="6C472A9B" w:rsidR="00286CC4" w:rsidRDefault="00286CC4" w:rsidP="00594909">
      <w:pPr>
        <w:pStyle w:val="Caption"/>
      </w:pPr>
    </w:p>
    <w:p w14:paraId="15D7A3BE" w14:textId="07EA4B0F" w:rsidR="00286CC4" w:rsidRDefault="00286CC4" w:rsidP="00286CC4">
      <w:pPr>
        <w:pStyle w:val="Heading2"/>
      </w:pPr>
      <w:bookmarkStart w:id="122" w:name="_Toc185379213"/>
      <w:r w:rsidRPr="005828B5">
        <w:t>Thử nghiệm và đánh giá</w:t>
      </w:r>
      <w:bookmarkEnd w:id="122"/>
    </w:p>
    <w:p w14:paraId="5B8C25E9" w14:textId="5D2440E6" w:rsidR="00286CC4" w:rsidRDefault="00286CC4" w:rsidP="00286CC4">
      <w:pPr>
        <w:pStyle w:val="Heading3"/>
      </w:pPr>
      <w:bookmarkStart w:id="123" w:name="_Toc185379214"/>
      <w:r>
        <w:t>Thử nghiệm</w:t>
      </w:r>
      <w:bookmarkEnd w:id="123"/>
    </w:p>
    <w:p w14:paraId="6F27B99B" w14:textId="04BD08CE" w:rsidR="00A534E7" w:rsidRPr="00A534E7" w:rsidRDefault="00A534E7" w:rsidP="00A534E7">
      <w:r>
        <w:t>//chèn một số hình ảnh ví dụ test xử lý ảnh nhận diện người, điều khiển bật tắt qua app</w:t>
      </w:r>
    </w:p>
    <w:p w14:paraId="54B80197" w14:textId="77777777" w:rsidR="00286CC4" w:rsidRDefault="00286CC4" w:rsidP="00286CC4">
      <w:pPr>
        <w:pStyle w:val="Heading3"/>
      </w:pPr>
      <w:bookmarkStart w:id="124" w:name="_Toc185379215"/>
      <w:r>
        <w:t>Đánh giá</w:t>
      </w:r>
      <w:bookmarkEnd w:id="124"/>
    </w:p>
    <w:p w14:paraId="09629D20" w14:textId="49283755" w:rsidR="00A534E7" w:rsidRDefault="00A534E7" w:rsidP="00A534E7">
      <w:pPr>
        <w:pStyle w:val="ListParagraph"/>
        <w:numPr>
          <w:ilvl w:val="0"/>
          <w:numId w:val="45"/>
        </w:numPr>
      </w:pPr>
      <w:r w:rsidRPr="00A534E7">
        <w:t>Mạch</w:t>
      </w:r>
      <w:r>
        <w:t xml:space="preserve"> hoạt động</w:t>
      </w:r>
      <w:r w:rsidRPr="00A534E7">
        <w:t xml:space="preserve"> ổn định và chính xác</w:t>
      </w:r>
    </w:p>
    <w:p w14:paraId="18965AC2" w14:textId="1C76FA94" w:rsidR="00A534E7" w:rsidRDefault="00A534E7" w:rsidP="00A534E7">
      <w:pPr>
        <w:pStyle w:val="ListParagraph"/>
        <w:numPr>
          <w:ilvl w:val="0"/>
          <w:numId w:val="45"/>
        </w:numPr>
      </w:pPr>
      <w:r w:rsidRPr="00A534E7">
        <w:t>Xử lý ảnh và nhận diện đúng người để mở cửa</w:t>
      </w:r>
    </w:p>
    <w:p w14:paraId="745611EE" w14:textId="41BDE498" w:rsidR="00A534E7" w:rsidRPr="00A534E7" w:rsidRDefault="00A534E7" w:rsidP="00A534E7">
      <w:pPr>
        <w:pStyle w:val="ListParagraph"/>
        <w:numPr>
          <w:ilvl w:val="0"/>
          <w:numId w:val="45"/>
        </w:numPr>
      </w:pPr>
      <w:r w:rsidRPr="00A534E7">
        <w:t xml:space="preserve">Nhận tín hiệu từ điện thoại </w:t>
      </w:r>
      <w:r>
        <w:t>còn phụ thuộc vào tốc độ mạng</w:t>
      </w:r>
    </w:p>
    <w:p w14:paraId="52DAA04E" w14:textId="04E40898" w:rsidR="00286CC4" w:rsidRDefault="00286CC4">
      <w:pPr>
        <w:rPr>
          <w:i/>
          <w:sz w:val="28"/>
          <w:szCs w:val="28"/>
        </w:rPr>
      </w:pPr>
      <w:r>
        <w:rPr>
          <w:i/>
          <w:sz w:val="28"/>
          <w:szCs w:val="28"/>
        </w:rPr>
        <w:br w:type="page"/>
      </w:r>
    </w:p>
    <w:p w14:paraId="4745790F" w14:textId="77777777" w:rsidR="00286CC4" w:rsidRPr="005A234B" w:rsidRDefault="00286CC4" w:rsidP="005A234B">
      <w:pPr>
        <w:pStyle w:val="Heading1"/>
        <w:numPr>
          <w:ilvl w:val="0"/>
          <w:numId w:val="0"/>
        </w:numPr>
        <w:ind w:left="567" w:hanging="567"/>
      </w:pPr>
      <w:bookmarkStart w:id="125" w:name="_Toc156759742"/>
      <w:bookmarkStart w:id="126" w:name="_Toc185379216"/>
      <w:r w:rsidRPr="005A234B">
        <w:lastRenderedPageBreak/>
        <w:t>KẾT LUẬN VÀ HƯỚNG PHÁT TRIỂN</w:t>
      </w:r>
      <w:bookmarkEnd w:id="125"/>
      <w:bookmarkEnd w:id="126"/>
    </w:p>
    <w:p w14:paraId="4F4209DE" w14:textId="4332D3E8" w:rsidR="00286CC4" w:rsidRDefault="00286CC4" w:rsidP="00016A8F">
      <w:pPr>
        <w:ind w:firstLine="567"/>
      </w:pPr>
      <w:r>
        <w:t xml:space="preserve">Với đề tài </w:t>
      </w:r>
      <w:r w:rsidRPr="00A25890">
        <w:t>“Nghiên cứu, thiết kế, chế tạo mô hình ngôi nhà thông minh”</w:t>
      </w:r>
      <w:r>
        <w:t>, em đã thực hiện được những công việc sau:</w:t>
      </w:r>
    </w:p>
    <w:p w14:paraId="33816630" w14:textId="4BD44D6F" w:rsidR="00286CC4" w:rsidRDefault="00137F33" w:rsidP="005A234B">
      <w:r>
        <w:tab/>
      </w:r>
      <w:r w:rsidR="00286CC4">
        <w:t>- Đã tìm hiểu được nguyên lý, cơ chế hoạt động của một mô hình nhà thông minh.</w:t>
      </w:r>
    </w:p>
    <w:p w14:paraId="0639FF6E" w14:textId="44B7494D" w:rsidR="00286CC4" w:rsidRDefault="00137F33" w:rsidP="005A234B">
      <w:r>
        <w:tab/>
      </w:r>
      <w:r w:rsidR="00286CC4">
        <w:t>- Tìm hiểu các phương pháp điều khiển tốc độ và đọc dữ liệu cảm biến.</w:t>
      </w:r>
    </w:p>
    <w:p w14:paraId="3095E49E" w14:textId="78096BDD" w:rsidR="00A534E7" w:rsidRDefault="00A534E7" w:rsidP="00A534E7">
      <w:pPr>
        <w:ind w:left="720"/>
      </w:pPr>
      <w:r>
        <w:t>- Tìm hiểu về xử lý ảnh</w:t>
      </w:r>
    </w:p>
    <w:p w14:paraId="7A08D714" w14:textId="503D4F07" w:rsidR="00286CC4" w:rsidRDefault="00137F33" w:rsidP="005A234B">
      <w:r>
        <w:tab/>
      </w:r>
      <w:r w:rsidR="00286CC4">
        <w:t>-</w:t>
      </w:r>
      <w:r w:rsidR="00286CC4">
        <w:rPr>
          <w:rStyle w:val="apple-tab-span"/>
        </w:rPr>
        <w:t xml:space="preserve"> </w:t>
      </w:r>
      <w:r w:rsidR="00286CC4">
        <w:t>Thiết kế và thực hiện thành công phần cứng của nhà thông minh sử dụng truyền thông không dây. Hệ thống hoạt động dựa trên vi điều khiển ESP32 xử lý chương trình.</w:t>
      </w:r>
    </w:p>
    <w:p w14:paraId="40301C57" w14:textId="4F261A1E" w:rsidR="00286CC4" w:rsidRDefault="00137F33" w:rsidP="005A234B">
      <w:r>
        <w:tab/>
      </w:r>
      <w:r w:rsidR="00286CC4">
        <w:t>-</w:t>
      </w:r>
      <w:r w:rsidR="00286CC4">
        <w:rPr>
          <w:rStyle w:val="apple-tab-span"/>
        </w:rPr>
        <w:t xml:space="preserve"> </w:t>
      </w:r>
      <w:r w:rsidR="00286CC4">
        <w:t xml:space="preserve">Lập trình được phần mềm cho vi điều khiển với các chức năng đọc số liệu từ cảm biến, điều khiển các động cơ, đồng thời gửi dữ liệu được lên </w:t>
      </w:r>
      <w:proofErr w:type="gramStart"/>
      <w:r w:rsidR="00286CC4">
        <w:t>mạng..</w:t>
      </w:r>
      <w:proofErr w:type="gramEnd"/>
    </w:p>
    <w:p w14:paraId="10BC1C09" w14:textId="4409F927" w:rsidR="00286CC4" w:rsidRDefault="00137F33" w:rsidP="005A234B">
      <w:r>
        <w:tab/>
      </w:r>
      <w:r w:rsidR="00286CC4">
        <w:t>- Sử dụng Blynk IoT để giám sát, và điều khiển các thiết bị trong ngôi nhà thông minh</w:t>
      </w:r>
    </w:p>
    <w:p w14:paraId="1B8C445D" w14:textId="7561D94B" w:rsidR="00286CC4" w:rsidRDefault="00286CC4" w:rsidP="005A234B">
      <w:r>
        <w:t>Bên cạnh những công việc đã đạt được, khi thực hiện đồ án này, em cũng gặp phải một số khó khăn nhất định:</w:t>
      </w:r>
    </w:p>
    <w:p w14:paraId="6F275503" w14:textId="378D2EEA" w:rsidR="00286CC4" w:rsidRDefault="00137F33" w:rsidP="005A234B">
      <w:r>
        <w:tab/>
      </w:r>
      <w:r w:rsidR="00286CC4">
        <w:t>-</w:t>
      </w:r>
      <w:r w:rsidR="00286CC4">
        <w:rPr>
          <w:rStyle w:val="apple-tab-span"/>
        </w:rPr>
        <w:t xml:space="preserve"> </w:t>
      </w:r>
      <w:r w:rsidR="00286CC4">
        <w:t>Thiết kế phần mô hình: do không được học chuyên sâu về phần này nên khi thiết kế gặp rất nhiều trở ngại.</w:t>
      </w:r>
    </w:p>
    <w:p w14:paraId="52F53AE4" w14:textId="4A43CDB7" w:rsidR="00286CC4" w:rsidRDefault="00137F33" w:rsidP="005A234B">
      <w:r>
        <w:tab/>
      </w:r>
      <w:r w:rsidR="00286CC4">
        <w:t>-</w:t>
      </w:r>
      <w:r w:rsidR="00286CC4">
        <w:rPr>
          <w:rStyle w:val="apple-tab-span"/>
        </w:rPr>
        <w:t xml:space="preserve"> </w:t>
      </w:r>
      <w:r w:rsidR="00286CC4">
        <w:t>Lập trình vi điều khiển: Chưa tối ưu được chương trình</w:t>
      </w:r>
    </w:p>
    <w:p w14:paraId="24E11EC3" w14:textId="77777777" w:rsidR="00286CC4" w:rsidRDefault="00286CC4" w:rsidP="005A234B">
      <w:r>
        <w:tab/>
      </w:r>
      <w:r>
        <w:tab/>
        <w:t>Bước đầu cho thấy mô hình hoạt động tương đối ổn định, thực hiện đúng các chức năng theo yêu cầu đề ra. Nếu điều kiện cho phép, trong thời gian tới, em mong muốn được phát triển hệ thống thêm các phần sau:</w:t>
      </w:r>
    </w:p>
    <w:p w14:paraId="6B65E1D3" w14:textId="6D48B774" w:rsidR="00286CC4" w:rsidRDefault="00137F33" w:rsidP="005A234B">
      <w:r>
        <w:tab/>
      </w:r>
      <w:r w:rsidR="00286CC4">
        <w:t>-</w:t>
      </w:r>
      <w:r w:rsidR="00286CC4">
        <w:rPr>
          <w:rStyle w:val="apple-tab-span"/>
        </w:rPr>
        <w:t xml:space="preserve"> </w:t>
      </w:r>
      <w:r w:rsidR="00286CC4">
        <w:t>Tự xây dựng một ứng dụng riêng để thêm được nhiều chức năng hơn.</w:t>
      </w:r>
    </w:p>
    <w:p w14:paraId="3E954454" w14:textId="64DC696D" w:rsidR="00286CC4" w:rsidRDefault="00137F33" w:rsidP="005A234B">
      <w:r>
        <w:tab/>
      </w:r>
      <w:r w:rsidR="00286CC4">
        <w:t>-</w:t>
      </w:r>
      <w:r w:rsidR="00286CC4">
        <w:rPr>
          <w:rStyle w:val="apple-tab-span"/>
        </w:rPr>
        <w:t xml:space="preserve"> </w:t>
      </w:r>
      <w:r w:rsidR="00286CC4">
        <w:t>Thiết kế thêm nhiều cảm biến và thiết bị để có nhiều tình huống xảy ra hơn.</w:t>
      </w:r>
    </w:p>
    <w:p w14:paraId="2DB210C8" w14:textId="0BFD564C" w:rsidR="00286CC4" w:rsidRPr="0095277F" w:rsidRDefault="00594909" w:rsidP="005A234B">
      <w:pPr>
        <w:rPr>
          <w:lang w:val="vi-VN"/>
        </w:rPr>
      </w:pPr>
      <w:r>
        <w:rPr>
          <w:lang w:val="vi-VN"/>
        </w:rPr>
        <w:br w:type="page"/>
      </w:r>
    </w:p>
    <w:p w14:paraId="741EE83B" w14:textId="77777777" w:rsidR="00016A8F" w:rsidRDefault="00016A8F" w:rsidP="005A234B">
      <w:pPr>
        <w:sectPr w:rsidR="00016A8F" w:rsidSect="00A73BE7">
          <w:footerReference w:type="default" r:id="rId92"/>
          <w:pgSz w:w="11907" w:h="16840" w:code="9"/>
          <w:pgMar w:top="1134" w:right="851" w:bottom="1134" w:left="1701" w:header="720" w:footer="386" w:gutter="0"/>
          <w:pgNumType w:start="1"/>
          <w:cols w:space="720"/>
          <w:docGrid w:linePitch="360"/>
        </w:sectPr>
      </w:pPr>
    </w:p>
    <w:p w14:paraId="4AF45906" w14:textId="0383D8C0" w:rsidR="00286CC4" w:rsidRDefault="00286CC4" w:rsidP="003C6AA8">
      <w:pPr>
        <w:jc w:val="right"/>
      </w:pPr>
    </w:p>
    <w:bookmarkStart w:id="127" w:name="_Toc185379217" w:displacedByCustomXml="next"/>
    <w:sdt>
      <w:sdtPr>
        <w:rPr>
          <w:b w:val="0"/>
        </w:rPr>
        <w:id w:val="-2044282264"/>
        <w:docPartObj>
          <w:docPartGallery w:val="Bibliographies"/>
          <w:docPartUnique/>
        </w:docPartObj>
      </w:sdtPr>
      <w:sdtEndPr>
        <w:rPr>
          <w:bCs/>
        </w:rPr>
      </w:sdtEndPr>
      <w:sdtContent>
        <w:p w14:paraId="19638016" w14:textId="77777777" w:rsidR="00475B34" w:rsidRDefault="00475B34" w:rsidP="00475B34">
          <w:pPr>
            <w:pStyle w:val="Heading1"/>
            <w:numPr>
              <w:ilvl w:val="0"/>
              <w:numId w:val="0"/>
            </w:numPr>
            <w:spacing w:before="0" w:after="0"/>
            <w:ind w:left="567" w:hanging="567"/>
          </w:pPr>
          <w:r>
            <w:t>TÀI LIỆU THAM KHẢO</w:t>
          </w:r>
          <w:bookmarkEnd w:id="127"/>
        </w:p>
        <w:p w14:paraId="0D01106E" w14:textId="77777777" w:rsidR="0073546C" w:rsidRDefault="00475B34">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976"/>
          </w:tblGrid>
          <w:tr w:rsidR="0073546C" w14:paraId="31970B1D" w14:textId="77777777">
            <w:trPr>
              <w:divId w:val="702025979"/>
              <w:tblCellSpacing w:w="15" w:type="dxa"/>
            </w:trPr>
            <w:tc>
              <w:tcPr>
                <w:tcW w:w="50" w:type="pct"/>
                <w:hideMark/>
              </w:tcPr>
              <w:p w14:paraId="079C1BC9" w14:textId="5928CB03" w:rsidR="0073546C" w:rsidRDefault="0073546C">
                <w:pPr>
                  <w:pStyle w:val="Bibliography"/>
                  <w:rPr>
                    <w:noProof/>
                    <w:sz w:val="24"/>
                    <w:szCs w:val="24"/>
                  </w:rPr>
                </w:pPr>
                <w:r>
                  <w:rPr>
                    <w:noProof/>
                  </w:rPr>
                  <w:t xml:space="preserve">[1] </w:t>
                </w:r>
              </w:p>
            </w:tc>
            <w:tc>
              <w:tcPr>
                <w:tcW w:w="0" w:type="auto"/>
                <w:hideMark/>
              </w:tcPr>
              <w:p w14:paraId="0AE295BC" w14:textId="77777777" w:rsidR="0073546C" w:rsidRDefault="0073546C">
                <w:pPr>
                  <w:pStyle w:val="Bibliography"/>
                  <w:rPr>
                    <w:noProof/>
                  </w:rPr>
                </w:pPr>
                <w:r>
                  <w:rPr>
                    <w:noProof/>
                  </w:rPr>
                  <w:t xml:space="preserve">N. V. L. N. T. H. Bùi Quốc Khánh, Truyền Động Điện, Hà Nội: Nhà xuất bản khoa học và Kỹ thuật, 2005. </w:t>
                </w:r>
              </w:p>
            </w:tc>
          </w:tr>
          <w:tr w:rsidR="0073546C" w14:paraId="79102B72" w14:textId="77777777">
            <w:trPr>
              <w:divId w:val="702025979"/>
              <w:tblCellSpacing w:w="15" w:type="dxa"/>
            </w:trPr>
            <w:tc>
              <w:tcPr>
                <w:tcW w:w="50" w:type="pct"/>
                <w:hideMark/>
              </w:tcPr>
              <w:p w14:paraId="0A922BC2" w14:textId="77777777" w:rsidR="0073546C" w:rsidRDefault="0073546C">
                <w:pPr>
                  <w:pStyle w:val="Bibliography"/>
                  <w:rPr>
                    <w:noProof/>
                  </w:rPr>
                </w:pPr>
                <w:r>
                  <w:rPr>
                    <w:noProof/>
                  </w:rPr>
                  <w:t xml:space="preserve">[2] </w:t>
                </w:r>
              </w:p>
            </w:tc>
            <w:tc>
              <w:tcPr>
                <w:tcW w:w="0" w:type="auto"/>
                <w:hideMark/>
              </w:tcPr>
              <w:p w14:paraId="24A56B40" w14:textId="77777777" w:rsidR="0073546C" w:rsidRDefault="0073546C">
                <w:pPr>
                  <w:pStyle w:val="Bibliography"/>
                  <w:rPr>
                    <w:noProof/>
                  </w:rPr>
                </w:pPr>
                <w:r>
                  <w:rPr>
                    <w:noProof/>
                  </w:rPr>
                  <w:t>HHChanh, "Hội quán điện tử," 05 04 2017. [Online]. Available: https://hqdt.vn/baiviet/nguyen-tac-dieu-che-pwm-pulse-width-modulation.html. [Accessed 20 01 2024].</w:t>
                </w:r>
              </w:p>
            </w:tc>
          </w:tr>
          <w:tr w:rsidR="0073546C" w14:paraId="3C4370D8" w14:textId="77777777">
            <w:trPr>
              <w:divId w:val="702025979"/>
              <w:tblCellSpacing w:w="15" w:type="dxa"/>
            </w:trPr>
            <w:tc>
              <w:tcPr>
                <w:tcW w:w="50" w:type="pct"/>
                <w:hideMark/>
              </w:tcPr>
              <w:p w14:paraId="7C5FB344" w14:textId="77777777" w:rsidR="0073546C" w:rsidRDefault="0073546C">
                <w:pPr>
                  <w:pStyle w:val="Bibliography"/>
                  <w:rPr>
                    <w:noProof/>
                  </w:rPr>
                </w:pPr>
                <w:r>
                  <w:rPr>
                    <w:noProof/>
                  </w:rPr>
                  <w:t xml:space="preserve">[3] </w:t>
                </w:r>
              </w:p>
            </w:tc>
            <w:tc>
              <w:tcPr>
                <w:tcW w:w="0" w:type="auto"/>
                <w:hideMark/>
              </w:tcPr>
              <w:p w14:paraId="7E6D2578" w14:textId="77777777" w:rsidR="0073546C" w:rsidRDefault="0073546C">
                <w:pPr>
                  <w:pStyle w:val="Bibliography"/>
                  <w:rPr>
                    <w:noProof/>
                  </w:rPr>
                </w:pPr>
                <w:r>
                  <w:rPr>
                    <w:noProof/>
                  </w:rPr>
                  <w:t>"slideshare," [Online]. Available: https://fr.slideshare.net/trongthuy3/luan-van-che-tao-mo-hinh-nha-thong-minh-su-dung-arduino-hay. [Accessed 20 01 2024].</w:t>
                </w:r>
              </w:p>
            </w:tc>
          </w:tr>
        </w:tbl>
        <w:p w14:paraId="024CD8E0" w14:textId="77777777" w:rsidR="0073546C" w:rsidRDefault="0073546C">
          <w:pPr>
            <w:divId w:val="702025979"/>
            <w:rPr>
              <w:rFonts w:eastAsia="Times New Roman"/>
              <w:noProof/>
            </w:rPr>
          </w:pPr>
        </w:p>
        <w:p w14:paraId="72CC251F" w14:textId="77777777" w:rsidR="00475B34" w:rsidRDefault="00475B34">
          <w:r>
            <w:rPr>
              <w:b/>
              <w:bCs/>
            </w:rPr>
            <w:fldChar w:fldCharType="end"/>
          </w:r>
        </w:p>
      </w:sdtContent>
    </w:sdt>
    <w:p w14:paraId="1CB8FD4A" w14:textId="77777777" w:rsidR="002D791F" w:rsidRDefault="002D791F">
      <w:pPr>
        <w:spacing w:before="0" w:after="160" w:line="259" w:lineRule="auto"/>
        <w:jc w:val="left"/>
      </w:pPr>
      <w:r>
        <w:br w:type="page"/>
      </w:r>
    </w:p>
    <w:sectPr w:rsidR="002D791F" w:rsidSect="003C6AA8">
      <w:footerReference w:type="default" r:id="rId93"/>
      <w:pgSz w:w="11907" w:h="16840" w:code="9"/>
      <w:pgMar w:top="1134" w:right="851" w:bottom="1134" w:left="1701" w:header="720" w:footer="386" w:gutter="0"/>
      <w:pgNumType w:start="4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0CFD37" w14:textId="77777777" w:rsidR="000D25B0" w:rsidRDefault="000D25B0" w:rsidP="00454810">
      <w:pPr>
        <w:spacing w:before="0" w:line="240" w:lineRule="auto"/>
      </w:pPr>
      <w:r>
        <w:separator/>
      </w:r>
    </w:p>
  </w:endnote>
  <w:endnote w:type="continuationSeparator" w:id="0">
    <w:p w14:paraId="01BD7DB2" w14:textId="77777777" w:rsidR="000D25B0" w:rsidRDefault="000D25B0" w:rsidP="00454810">
      <w:pPr>
        <w:spacing w:before="0" w:line="240" w:lineRule="auto"/>
      </w:pPr>
      <w:r>
        <w:continuationSeparator/>
      </w:r>
    </w:p>
  </w:endnote>
  <w:endnote w:type="continuationNotice" w:id="1">
    <w:p w14:paraId="5670FE99" w14:textId="77777777" w:rsidR="000D25B0" w:rsidRDefault="000D25B0">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noPro">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71885493"/>
      <w:docPartObj>
        <w:docPartGallery w:val="Page Numbers (Bottom of Page)"/>
        <w:docPartUnique/>
      </w:docPartObj>
    </w:sdtPr>
    <w:sdtEndPr>
      <w:rPr>
        <w:noProof/>
      </w:rPr>
    </w:sdtEndPr>
    <w:sdtContent>
      <w:p w14:paraId="23F12D8E" w14:textId="0C69141A" w:rsidR="009F069C" w:rsidRDefault="009F069C">
        <w:pPr>
          <w:pStyle w:val="Footer"/>
          <w:jc w:val="right"/>
        </w:pPr>
        <w:r>
          <w:fldChar w:fldCharType="begin"/>
        </w:r>
        <w:r>
          <w:instrText xml:space="preserve"> PAGE   \* MERGEFORMAT </w:instrText>
        </w:r>
        <w:r>
          <w:fldChar w:fldCharType="separate"/>
        </w:r>
        <w:r w:rsidR="00F1364A">
          <w:rPr>
            <w:noProof/>
          </w:rPr>
          <w:t>36</w:t>
        </w:r>
        <w:r>
          <w:rPr>
            <w:noProof/>
          </w:rPr>
          <w:fldChar w:fldCharType="end"/>
        </w:r>
      </w:p>
    </w:sdtContent>
  </w:sdt>
  <w:p w14:paraId="766D5B67" w14:textId="77777777" w:rsidR="009F069C" w:rsidRDefault="009F06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23D208" w14:textId="77777777" w:rsidR="009F069C" w:rsidRPr="00A73BE7" w:rsidRDefault="009F069C" w:rsidP="00A73B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13BFA8" w14:textId="77777777" w:rsidR="000D25B0" w:rsidRDefault="000D25B0" w:rsidP="00454810">
      <w:pPr>
        <w:spacing w:before="0" w:line="240" w:lineRule="auto"/>
      </w:pPr>
      <w:r>
        <w:separator/>
      </w:r>
    </w:p>
  </w:footnote>
  <w:footnote w:type="continuationSeparator" w:id="0">
    <w:p w14:paraId="183046AC" w14:textId="77777777" w:rsidR="000D25B0" w:rsidRDefault="000D25B0" w:rsidP="00454810">
      <w:pPr>
        <w:spacing w:before="0" w:line="240" w:lineRule="auto"/>
      </w:pPr>
      <w:r>
        <w:continuationSeparator/>
      </w:r>
    </w:p>
  </w:footnote>
  <w:footnote w:type="continuationNotice" w:id="1">
    <w:p w14:paraId="0DCCEAF8" w14:textId="77777777" w:rsidR="000D25B0" w:rsidRDefault="000D25B0">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056A2"/>
    <w:multiLevelType w:val="hybridMultilevel"/>
    <w:tmpl w:val="80D6FB7E"/>
    <w:lvl w:ilvl="0" w:tplc="71E4BE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837A1A"/>
    <w:multiLevelType w:val="multilevel"/>
    <w:tmpl w:val="31FC0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9973ED"/>
    <w:multiLevelType w:val="multilevel"/>
    <w:tmpl w:val="57BC6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F655C2"/>
    <w:multiLevelType w:val="hybridMultilevel"/>
    <w:tmpl w:val="5AFCD54A"/>
    <w:lvl w:ilvl="0" w:tplc="71E4BE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5B1138"/>
    <w:multiLevelType w:val="hybridMultilevel"/>
    <w:tmpl w:val="1E1C8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883BB8"/>
    <w:multiLevelType w:val="multilevel"/>
    <w:tmpl w:val="A6AC955A"/>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EB02898"/>
    <w:multiLevelType w:val="multilevel"/>
    <w:tmpl w:val="ED3482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B5769C"/>
    <w:multiLevelType w:val="multilevel"/>
    <w:tmpl w:val="377AA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0262449"/>
    <w:multiLevelType w:val="multilevel"/>
    <w:tmpl w:val="5AB06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CB77BE"/>
    <w:multiLevelType w:val="multilevel"/>
    <w:tmpl w:val="14BE2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4955EA2"/>
    <w:multiLevelType w:val="multilevel"/>
    <w:tmpl w:val="7AF23406"/>
    <w:lvl w:ilvl="0">
      <w:start w:val="1"/>
      <w:numFmt w:val="bullet"/>
      <w:lvlText w:val="-"/>
      <w:lvlJc w:val="left"/>
      <w:pPr>
        <w:tabs>
          <w:tab w:val="num" w:pos="720"/>
        </w:tabs>
        <w:ind w:left="720" w:hanging="360"/>
      </w:pPr>
      <w:rPr>
        <w:rFonts w:ascii="Times New Roman" w:eastAsiaTheme="minorHAnsi"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15396254"/>
    <w:multiLevelType w:val="multilevel"/>
    <w:tmpl w:val="1A78B7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5BD1819"/>
    <w:multiLevelType w:val="multilevel"/>
    <w:tmpl w:val="4386BF8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1A8476E2"/>
    <w:multiLevelType w:val="multilevel"/>
    <w:tmpl w:val="40C8B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060F8B"/>
    <w:multiLevelType w:val="multilevel"/>
    <w:tmpl w:val="6D106880"/>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ED21DE1"/>
    <w:multiLevelType w:val="hybridMultilevel"/>
    <w:tmpl w:val="DE609792"/>
    <w:lvl w:ilvl="0" w:tplc="FDE4B25A">
      <w:start w:val="1"/>
      <w:numFmt w:val="bullet"/>
      <w:lvlText w:val="˗"/>
      <w:lvlJc w:val="left"/>
      <w:pPr>
        <w:ind w:left="1437" w:hanging="360"/>
      </w:pPr>
      <w:rPr>
        <w:rFonts w:ascii="Times New Roman" w:hAnsi="Times New Roman" w:cs="Times New Roman"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16" w15:restartNumberingAfterBreak="0">
    <w:nsid w:val="21476711"/>
    <w:multiLevelType w:val="hybridMultilevel"/>
    <w:tmpl w:val="6FBE3472"/>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484395"/>
    <w:multiLevelType w:val="multilevel"/>
    <w:tmpl w:val="F796C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5403F72"/>
    <w:multiLevelType w:val="multilevel"/>
    <w:tmpl w:val="6BFC00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62E72B6"/>
    <w:multiLevelType w:val="hybridMultilevel"/>
    <w:tmpl w:val="0C1E42C2"/>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8200A3F"/>
    <w:multiLevelType w:val="hybridMultilevel"/>
    <w:tmpl w:val="AE06A3F8"/>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CE92B8C"/>
    <w:multiLevelType w:val="multilevel"/>
    <w:tmpl w:val="B55898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0130B99"/>
    <w:multiLevelType w:val="multilevel"/>
    <w:tmpl w:val="1C86C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7794B6E"/>
    <w:multiLevelType w:val="hybridMultilevel"/>
    <w:tmpl w:val="07C68BBA"/>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C5325B"/>
    <w:multiLevelType w:val="hybridMultilevel"/>
    <w:tmpl w:val="3D764E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FD104D"/>
    <w:multiLevelType w:val="hybridMultilevel"/>
    <w:tmpl w:val="2D8E1C04"/>
    <w:lvl w:ilvl="0" w:tplc="71E4BE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DC31282"/>
    <w:multiLevelType w:val="hybridMultilevel"/>
    <w:tmpl w:val="62B08B16"/>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E9D514B"/>
    <w:multiLevelType w:val="multilevel"/>
    <w:tmpl w:val="DDAA699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3FA26968"/>
    <w:multiLevelType w:val="multilevel"/>
    <w:tmpl w:val="1046C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2DC39CE"/>
    <w:multiLevelType w:val="multilevel"/>
    <w:tmpl w:val="A6AC955A"/>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43DE4F4E"/>
    <w:multiLevelType w:val="hybridMultilevel"/>
    <w:tmpl w:val="F7202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522AC5"/>
    <w:multiLevelType w:val="hybridMultilevel"/>
    <w:tmpl w:val="2370D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46094A"/>
    <w:multiLevelType w:val="multilevel"/>
    <w:tmpl w:val="FF48127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5C4D3350"/>
    <w:multiLevelType w:val="hybridMultilevel"/>
    <w:tmpl w:val="902419D8"/>
    <w:lvl w:ilvl="0" w:tplc="71E4BE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01710BE"/>
    <w:multiLevelType w:val="multilevel"/>
    <w:tmpl w:val="08B08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0321C93"/>
    <w:multiLevelType w:val="hybridMultilevel"/>
    <w:tmpl w:val="A2B0C94A"/>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EE340D"/>
    <w:multiLevelType w:val="hybridMultilevel"/>
    <w:tmpl w:val="4F7253E6"/>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3C42101"/>
    <w:multiLevelType w:val="hybridMultilevel"/>
    <w:tmpl w:val="B0B49642"/>
    <w:lvl w:ilvl="0" w:tplc="629A26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8A599E"/>
    <w:multiLevelType w:val="multilevel"/>
    <w:tmpl w:val="A6AC955A"/>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59427D6"/>
    <w:multiLevelType w:val="multilevel"/>
    <w:tmpl w:val="0882DF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5BF28D4"/>
    <w:multiLevelType w:val="multilevel"/>
    <w:tmpl w:val="10CCB8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692043D8"/>
    <w:multiLevelType w:val="multilevel"/>
    <w:tmpl w:val="E9EEEF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9675834"/>
    <w:multiLevelType w:val="hybridMultilevel"/>
    <w:tmpl w:val="0420BD56"/>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0AC4B96"/>
    <w:multiLevelType w:val="multilevel"/>
    <w:tmpl w:val="DFD813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30964B7"/>
    <w:multiLevelType w:val="multilevel"/>
    <w:tmpl w:val="0180D9D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746943B9"/>
    <w:multiLevelType w:val="multilevel"/>
    <w:tmpl w:val="A21824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5B500C4"/>
    <w:multiLevelType w:val="hybridMultilevel"/>
    <w:tmpl w:val="224C4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EC3EC0"/>
    <w:multiLevelType w:val="hybridMultilevel"/>
    <w:tmpl w:val="3C6ED804"/>
    <w:lvl w:ilvl="0" w:tplc="71E4BE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9" w15:restartNumberingAfterBreak="0">
    <w:nsid w:val="7AAB4546"/>
    <w:multiLevelType w:val="multilevel"/>
    <w:tmpl w:val="A1E0AB84"/>
    <w:lvl w:ilvl="0">
      <w:start w:val="1"/>
      <w:numFmt w:val="bullet"/>
      <w:lvlText w:val="˗"/>
      <w:lvlJc w:val="left"/>
      <w:pPr>
        <w:ind w:left="720" w:hanging="360"/>
      </w:pPr>
      <w:rPr>
        <w:rFonts w:ascii="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C895EC3"/>
    <w:multiLevelType w:val="hybridMultilevel"/>
    <w:tmpl w:val="874C00EE"/>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51" w15:restartNumberingAfterBreak="0">
    <w:nsid w:val="7E2B097C"/>
    <w:multiLevelType w:val="hybridMultilevel"/>
    <w:tmpl w:val="F90A95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F077493"/>
    <w:multiLevelType w:val="hybridMultilevel"/>
    <w:tmpl w:val="FD123F6E"/>
    <w:lvl w:ilvl="0" w:tplc="71E4BE5A">
      <w:start w:val="1"/>
      <w:numFmt w:val="bullet"/>
      <w:lvlText w:val="-"/>
      <w:lvlJc w:val="left"/>
      <w:pPr>
        <w:ind w:left="717" w:hanging="360"/>
      </w:pPr>
      <w:rPr>
        <w:rFonts w:ascii="Times New Roman" w:eastAsiaTheme="minorHAnsi" w:hAnsi="Times New Roman" w:cs="Times New Roman"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53" w15:restartNumberingAfterBreak="0">
    <w:nsid w:val="7F6C2D61"/>
    <w:multiLevelType w:val="hybridMultilevel"/>
    <w:tmpl w:val="29502F96"/>
    <w:lvl w:ilvl="0" w:tplc="FDE4B25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30515015">
    <w:abstractNumId w:val="14"/>
  </w:num>
  <w:num w:numId="2" w16cid:durableId="497962747">
    <w:abstractNumId w:val="48"/>
  </w:num>
  <w:num w:numId="3" w16cid:durableId="223106226">
    <w:abstractNumId w:val="27"/>
  </w:num>
  <w:num w:numId="4" w16cid:durableId="300504337">
    <w:abstractNumId w:val="5"/>
  </w:num>
  <w:num w:numId="5" w16cid:durableId="557788962">
    <w:abstractNumId w:val="52"/>
  </w:num>
  <w:num w:numId="6" w16cid:durableId="1675456114">
    <w:abstractNumId w:val="46"/>
  </w:num>
  <w:num w:numId="7" w16cid:durableId="429618370">
    <w:abstractNumId w:val="31"/>
  </w:num>
  <w:num w:numId="8" w16cid:durableId="922760055">
    <w:abstractNumId w:val="44"/>
  </w:num>
  <w:num w:numId="9" w16cid:durableId="1727946392">
    <w:abstractNumId w:val="12"/>
  </w:num>
  <w:num w:numId="10" w16cid:durableId="12270721">
    <w:abstractNumId w:val="29"/>
  </w:num>
  <w:num w:numId="11" w16cid:durableId="1733966573">
    <w:abstractNumId w:val="50"/>
  </w:num>
  <w:num w:numId="12" w16cid:durableId="1376394572">
    <w:abstractNumId w:val="10"/>
  </w:num>
  <w:num w:numId="13" w16cid:durableId="1891501975">
    <w:abstractNumId w:val="38"/>
  </w:num>
  <w:num w:numId="14" w16cid:durableId="1024097039">
    <w:abstractNumId w:val="32"/>
  </w:num>
  <w:num w:numId="15" w16cid:durableId="749808897">
    <w:abstractNumId w:val="0"/>
  </w:num>
  <w:num w:numId="16" w16cid:durableId="1593275516">
    <w:abstractNumId w:val="49"/>
  </w:num>
  <w:num w:numId="17" w16cid:durableId="904754369">
    <w:abstractNumId w:val="37"/>
  </w:num>
  <w:num w:numId="18" w16cid:durableId="1116564811">
    <w:abstractNumId w:val="42"/>
  </w:num>
  <w:num w:numId="19" w16cid:durableId="2062047703">
    <w:abstractNumId w:val="53"/>
  </w:num>
  <w:num w:numId="20" w16cid:durableId="2131894120">
    <w:abstractNumId w:val="24"/>
  </w:num>
  <w:num w:numId="21" w16cid:durableId="532040404">
    <w:abstractNumId w:val="36"/>
  </w:num>
  <w:num w:numId="22" w16cid:durableId="659695879">
    <w:abstractNumId w:val="23"/>
  </w:num>
  <w:num w:numId="23" w16cid:durableId="104009143">
    <w:abstractNumId w:val="35"/>
  </w:num>
  <w:num w:numId="24" w16cid:durableId="487282730">
    <w:abstractNumId w:val="51"/>
  </w:num>
  <w:num w:numId="25" w16cid:durableId="1748333964">
    <w:abstractNumId w:val="20"/>
  </w:num>
  <w:num w:numId="26" w16cid:durableId="322439070">
    <w:abstractNumId w:val="4"/>
  </w:num>
  <w:num w:numId="27" w16cid:durableId="1295482308">
    <w:abstractNumId w:val="26"/>
  </w:num>
  <w:num w:numId="28" w16cid:durableId="1917125745">
    <w:abstractNumId w:val="16"/>
  </w:num>
  <w:num w:numId="29" w16cid:durableId="810288699">
    <w:abstractNumId w:val="19"/>
  </w:num>
  <w:num w:numId="30" w16cid:durableId="1894728279">
    <w:abstractNumId w:val="15"/>
  </w:num>
  <w:num w:numId="31" w16cid:durableId="53823041">
    <w:abstractNumId w:val="30"/>
  </w:num>
  <w:num w:numId="32" w16cid:durableId="1759055670">
    <w:abstractNumId w:val="43"/>
  </w:num>
  <w:num w:numId="33" w16cid:durableId="821770320">
    <w:abstractNumId w:val="21"/>
  </w:num>
  <w:num w:numId="34" w16cid:durableId="311252769">
    <w:abstractNumId w:val="13"/>
  </w:num>
  <w:num w:numId="35" w16cid:durableId="1082263124">
    <w:abstractNumId w:val="34"/>
  </w:num>
  <w:num w:numId="36" w16cid:durableId="1383208930">
    <w:abstractNumId w:val="41"/>
  </w:num>
  <w:num w:numId="37" w16cid:durableId="833230087">
    <w:abstractNumId w:val="40"/>
  </w:num>
  <w:num w:numId="38" w16cid:durableId="2095515320">
    <w:abstractNumId w:val="45"/>
  </w:num>
  <w:num w:numId="39" w16cid:durableId="1630739250">
    <w:abstractNumId w:val="1"/>
  </w:num>
  <w:num w:numId="40" w16cid:durableId="2113622358">
    <w:abstractNumId w:val="22"/>
  </w:num>
  <w:num w:numId="41" w16cid:durableId="371198109">
    <w:abstractNumId w:val="9"/>
  </w:num>
  <w:num w:numId="42" w16cid:durableId="2081902447">
    <w:abstractNumId w:val="18"/>
  </w:num>
  <w:num w:numId="43" w16cid:durableId="1208493455">
    <w:abstractNumId w:val="2"/>
  </w:num>
  <w:num w:numId="44" w16cid:durableId="540172497">
    <w:abstractNumId w:val="17"/>
  </w:num>
  <w:num w:numId="45" w16cid:durableId="1240941941">
    <w:abstractNumId w:val="33"/>
  </w:num>
  <w:num w:numId="46" w16cid:durableId="2031563799">
    <w:abstractNumId w:val="11"/>
  </w:num>
  <w:num w:numId="47" w16cid:durableId="782649444">
    <w:abstractNumId w:val="7"/>
  </w:num>
  <w:num w:numId="48" w16cid:durableId="1296720088">
    <w:abstractNumId w:val="39"/>
  </w:num>
  <w:num w:numId="49" w16cid:durableId="902838499">
    <w:abstractNumId w:val="8"/>
  </w:num>
  <w:num w:numId="50" w16cid:durableId="913274265">
    <w:abstractNumId w:val="6"/>
  </w:num>
  <w:num w:numId="51" w16cid:durableId="1639724460">
    <w:abstractNumId w:val="28"/>
  </w:num>
  <w:num w:numId="52" w16cid:durableId="1745712825">
    <w:abstractNumId w:val="47"/>
  </w:num>
  <w:num w:numId="53" w16cid:durableId="1595434444">
    <w:abstractNumId w:val="3"/>
  </w:num>
  <w:num w:numId="54" w16cid:durableId="25183307">
    <w:abstractNumId w:val="2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7C85"/>
    <w:rsid w:val="00003C5C"/>
    <w:rsid w:val="00016A8F"/>
    <w:rsid w:val="00021094"/>
    <w:rsid w:val="00025E44"/>
    <w:rsid w:val="00037E94"/>
    <w:rsid w:val="0004251E"/>
    <w:rsid w:val="00046ED3"/>
    <w:rsid w:val="00065145"/>
    <w:rsid w:val="00077CEA"/>
    <w:rsid w:val="000920E5"/>
    <w:rsid w:val="0009386D"/>
    <w:rsid w:val="00095965"/>
    <w:rsid w:val="000A109E"/>
    <w:rsid w:val="000A17C7"/>
    <w:rsid w:val="000A4214"/>
    <w:rsid w:val="000B1A6E"/>
    <w:rsid w:val="000B59E7"/>
    <w:rsid w:val="000B6253"/>
    <w:rsid w:val="000C2A50"/>
    <w:rsid w:val="000D25B0"/>
    <w:rsid w:val="000D271E"/>
    <w:rsid w:val="000D7DB7"/>
    <w:rsid w:val="000E09B6"/>
    <w:rsid w:val="000E28CE"/>
    <w:rsid w:val="000E64C8"/>
    <w:rsid w:val="000E6F00"/>
    <w:rsid w:val="000F061E"/>
    <w:rsid w:val="000F57E0"/>
    <w:rsid w:val="00101E79"/>
    <w:rsid w:val="00110C30"/>
    <w:rsid w:val="00115BE1"/>
    <w:rsid w:val="00120C98"/>
    <w:rsid w:val="00134F1A"/>
    <w:rsid w:val="00137E85"/>
    <w:rsid w:val="00137F33"/>
    <w:rsid w:val="001433A1"/>
    <w:rsid w:val="00153D63"/>
    <w:rsid w:val="00157574"/>
    <w:rsid w:val="00157D1E"/>
    <w:rsid w:val="0016177E"/>
    <w:rsid w:val="00170EAE"/>
    <w:rsid w:val="00174838"/>
    <w:rsid w:val="00176002"/>
    <w:rsid w:val="00180456"/>
    <w:rsid w:val="00182F9A"/>
    <w:rsid w:val="00185D2C"/>
    <w:rsid w:val="0019225B"/>
    <w:rsid w:val="00197453"/>
    <w:rsid w:val="00197BEA"/>
    <w:rsid w:val="001B2FAF"/>
    <w:rsid w:val="001C11F5"/>
    <w:rsid w:val="001D55E2"/>
    <w:rsid w:val="001E11D7"/>
    <w:rsid w:val="001E2EC6"/>
    <w:rsid w:val="001E41C1"/>
    <w:rsid w:val="001F2C3A"/>
    <w:rsid w:val="001F4FA3"/>
    <w:rsid w:val="001F4FEF"/>
    <w:rsid w:val="00200822"/>
    <w:rsid w:val="0021228F"/>
    <w:rsid w:val="002413A2"/>
    <w:rsid w:val="00255950"/>
    <w:rsid w:val="00272A90"/>
    <w:rsid w:val="00284C88"/>
    <w:rsid w:val="00286B8A"/>
    <w:rsid w:val="00286CC4"/>
    <w:rsid w:val="00290693"/>
    <w:rsid w:val="0029438A"/>
    <w:rsid w:val="002A0F23"/>
    <w:rsid w:val="002A6C48"/>
    <w:rsid w:val="002B0A67"/>
    <w:rsid w:val="002B2DFD"/>
    <w:rsid w:val="002B3958"/>
    <w:rsid w:val="002D028D"/>
    <w:rsid w:val="002D2A16"/>
    <w:rsid w:val="002D4F42"/>
    <w:rsid w:val="002D50F7"/>
    <w:rsid w:val="002D791F"/>
    <w:rsid w:val="002E173A"/>
    <w:rsid w:val="002E1B04"/>
    <w:rsid w:val="002E436B"/>
    <w:rsid w:val="002E5378"/>
    <w:rsid w:val="002E5615"/>
    <w:rsid w:val="002E6E09"/>
    <w:rsid w:val="002F1AE7"/>
    <w:rsid w:val="002F21C3"/>
    <w:rsid w:val="00305129"/>
    <w:rsid w:val="00305F9D"/>
    <w:rsid w:val="00306E11"/>
    <w:rsid w:val="00307D7F"/>
    <w:rsid w:val="00312E82"/>
    <w:rsid w:val="00315212"/>
    <w:rsid w:val="00321C87"/>
    <w:rsid w:val="0032468B"/>
    <w:rsid w:val="00345947"/>
    <w:rsid w:val="003474FE"/>
    <w:rsid w:val="00347994"/>
    <w:rsid w:val="00347B19"/>
    <w:rsid w:val="00350C03"/>
    <w:rsid w:val="0037103F"/>
    <w:rsid w:val="00371ADD"/>
    <w:rsid w:val="00381505"/>
    <w:rsid w:val="00381537"/>
    <w:rsid w:val="0038316F"/>
    <w:rsid w:val="003835FC"/>
    <w:rsid w:val="003917CD"/>
    <w:rsid w:val="00394221"/>
    <w:rsid w:val="003B146D"/>
    <w:rsid w:val="003B4C10"/>
    <w:rsid w:val="003B573A"/>
    <w:rsid w:val="003C0AA6"/>
    <w:rsid w:val="003C2C4E"/>
    <w:rsid w:val="003C6AA8"/>
    <w:rsid w:val="003D5A1D"/>
    <w:rsid w:val="003D689F"/>
    <w:rsid w:val="003E4BE4"/>
    <w:rsid w:val="003E7DF1"/>
    <w:rsid w:val="003F2BB8"/>
    <w:rsid w:val="003F6E36"/>
    <w:rsid w:val="003F7EDF"/>
    <w:rsid w:val="00402425"/>
    <w:rsid w:val="00404CEB"/>
    <w:rsid w:val="00416196"/>
    <w:rsid w:val="004270E9"/>
    <w:rsid w:val="0042745C"/>
    <w:rsid w:val="00431906"/>
    <w:rsid w:val="00443978"/>
    <w:rsid w:val="00447928"/>
    <w:rsid w:val="00450641"/>
    <w:rsid w:val="004509E9"/>
    <w:rsid w:val="00454810"/>
    <w:rsid w:val="00457EE6"/>
    <w:rsid w:val="00475B34"/>
    <w:rsid w:val="00481B35"/>
    <w:rsid w:val="00484A73"/>
    <w:rsid w:val="0048598B"/>
    <w:rsid w:val="00485D09"/>
    <w:rsid w:val="00492AC4"/>
    <w:rsid w:val="00496995"/>
    <w:rsid w:val="004A2D9F"/>
    <w:rsid w:val="004A3260"/>
    <w:rsid w:val="004A4233"/>
    <w:rsid w:val="004B056D"/>
    <w:rsid w:val="004C1764"/>
    <w:rsid w:val="004C1D97"/>
    <w:rsid w:val="004C5F66"/>
    <w:rsid w:val="004C6F85"/>
    <w:rsid w:val="004D24D6"/>
    <w:rsid w:val="004F397D"/>
    <w:rsid w:val="004F5F9E"/>
    <w:rsid w:val="00502EA0"/>
    <w:rsid w:val="00503C51"/>
    <w:rsid w:val="00504792"/>
    <w:rsid w:val="00515BBB"/>
    <w:rsid w:val="005161A1"/>
    <w:rsid w:val="00517515"/>
    <w:rsid w:val="005206B9"/>
    <w:rsid w:val="00522007"/>
    <w:rsid w:val="00523FBA"/>
    <w:rsid w:val="005252C1"/>
    <w:rsid w:val="00530B78"/>
    <w:rsid w:val="00533B64"/>
    <w:rsid w:val="00534817"/>
    <w:rsid w:val="005431DF"/>
    <w:rsid w:val="00553798"/>
    <w:rsid w:val="00554C16"/>
    <w:rsid w:val="00560D6C"/>
    <w:rsid w:val="005706E6"/>
    <w:rsid w:val="00580092"/>
    <w:rsid w:val="00593AC7"/>
    <w:rsid w:val="005942C5"/>
    <w:rsid w:val="00594909"/>
    <w:rsid w:val="005977F0"/>
    <w:rsid w:val="005A1EA7"/>
    <w:rsid w:val="005A234B"/>
    <w:rsid w:val="005A2513"/>
    <w:rsid w:val="005A2E37"/>
    <w:rsid w:val="005A6510"/>
    <w:rsid w:val="005B2DEF"/>
    <w:rsid w:val="005C3AEE"/>
    <w:rsid w:val="005D1E02"/>
    <w:rsid w:val="005D27EF"/>
    <w:rsid w:val="005E1668"/>
    <w:rsid w:val="006002F7"/>
    <w:rsid w:val="006137CF"/>
    <w:rsid w:val="006169B4"/>
    <w:rsid w:val="00616F13"/>
    <w:rsid w:val="00622550"/>
    <w:rsid w:val="00624CF6"/>
    <w:rsid w:val="00632B72"/>
    <w:rsid w:val="00637D3E"/>
    <w:rsid w:val="00643C69"/>
    <w:rsid w:val="00644F3C"/>
    <w:rsid w:val="00646E29"/>
    <w:rsid w:val="00653189"/>
    <w:rsid w:val="006667A7"/>
    <w:rsid w:val="006726CF"/>
    <w:rsid w:val="00673C4F"/>
    <w:rsid w:val="00681A0B"/>
    <w:rsid w:val="0068279A"/>
    <w:rsid w:val="0068460D"/>
    <w:rsid w:val="00686809"/>
    <w:rsid w:val="006924F5"/>
    <w:rsid w:val="00697D49"/>
    <w:rsid w:val="006A123C"/>
    <w:rsid w:val="006A77E1"/>
    <w:rsid w:val="006B3154"/>
    <w:rsid w:val="006C2359"/>
    <w:rsid w:val="006D7D59"/>
    <w:rsid w:val="006E10D0"/>
    <w:rsid w:val="006E2404"/>
    <w:rsid w:val="006F1EE6"/>
    <w:rsid w:val="006F2934"/>
    <w:rsid w:val="006F7479"/>
    <w:rsid w:val="00706E8F"/>
    <w:rsid w:val="0070778F"/>
    <w:rsid w:val="00710B0F"/>
    <w:rsid w:val="007201AE"/>
    <w:rsid w:val="007201E7"/>
    <w:rsid w:val="00720422"/>
    <w:rsid w:val="0072688D"/>
    <w:rsid w:val="0072707A"/>
    <w:rsid w:val="00730DE5"/>
    <w:rsid w:val="007332F9"/>
    <w:rsid w:val="0073546C"/>
    <w:rsid w:val="00736F30"/>
    <w:rsid w:val="007429D8"/>
    <w:rsid w:val="007434AB"/>
    <w:rsid w:val="00743C63"/>
    <w:rsid w:val="00745838"/>
    <w:rsid w:val="0074608B"/>
    <w:rsid w:val="00747C50"/>
    <w:rsid w:val="00763A8E"/>
    <w:rsid w:val="00763BA2"/>
    <w:rsid w:val="00766285"/>
    <w:rsid w:val="00770708"/>
    <w:rsid w:val="00771E49"/>
    <w:rsid w:val="007753E1"/>
    <w:rsid w:val="00782446"/>
    <w:rsid w:val="00786B60"/>
    <w:rsid w:val="00793FD2"/>
    <w:rsid w:val="007949D8"/>
    <w:rsid w:val="00794C67"/>
    <w:rsid w:val="00797AA0"/>
    <w:rsid w:val="007A7212"/>
    <w:rsid w:val="007A73B4"/>
    <w:rsid w:val="007B75EB"/>
    <w:rsid w:val="007B7D10"/>
    <w:rsid w:val="007C0574"/>
    <w:rsid w:val="007D1468"/>
    <w:rsid w:val="007F2A10"/>
    <w:rsid w:val="00803568"/>
    <w:rsid w:val="008043A2"/>
    <w:rsid w:val="00812EED"/>
    <w:rsid w:val="00816C9F"/>
    <w:rsid w:val="00820D10"/>
    <w:rsid w:val="00820E3E"/>
    <w:rsid w:val="00821AB5"/>
    <w:rsid w:val="00825233"/>
    <w:rsid w:val="00832688"/>
    <w:rsid w:val="00833205"/>
    <w:rsid w:val="0083435A"/>
    <w:rsid w:val="00837795"/>
    <w:rsid w:val="00842871"/>
    <w:rsid w:val="0084628A"/>
    <w:rsid w:val="00847CAC"/>
    <w:rsid w:val="00850DDC"/>
    <w:rsid w:val="008579FE"/>
    <w:rsid w:val="00862DB0"/>
    <w:rsid w:val="00863018"/>
    <w:rsid w:val="0086447A"/>
    <w:rsid w:val="00871719"/>
    <w:rsid w:val="00875545"/>
    <w:rsid w:val="00876F94"/>
    <w:rsid w:val="00880171"/>
    <w:rsid w:val="00885C9C"/>
    <w:rsid w:val="00892B28"/>
    <w:rsid w:val="00893DEE"/>
    <w:rsid w:val="008942BA"/>
    <w:rsid w:val="008A1EFA"/>
    <w:rsid w:val="008A3604"/>
    <w:rsid w:val="008A4F2F"/>
    <w:rsid w:val="008A5C49"/>
    <w:rsid w:val="008B5B94"/>
    <w:rsid w:val="008D1579"/>
    <w:rsid w:val="008D1BF5"/>
    <w:rsid w:val="008D28C5"/>
    <w:rsid w:val="008D6430"/>
    <w:rsid w:val="008D705E"/>
    <w:rsid w:val="008D7A04"/>
    <w:rsid w:val="008E0567"/>
    <w:rsid w:val="008E0CAE"/>
    <w:rsid w:val="008E618E"/>
    <w:rsid w:val="008F1A07"/>
    <w:rsid w:val="00910F17"/>
    <w:rsid w:val="0091261B"/>
    <w:rsid w:val="009155DC"/>
    <w:rsid w:val="00926001"/>
    <w:rsid w:val="00931DCE"/>
    <w:rsid w:val="009365DC"/>
    <w:rsid w:val="00941CB6"/>
    <w:rsid w:val="00951668"/>
    <w:rsid w:val="0095318E"/>
    <w:rsid w:val="00953B66"/>
    <w:rsid w:val="00953BFE"/>
    <w:rsid w:val="009638F0"/>
    <w:rsid w:val="009705A5"/>
    <w:rsid w:val="00973ACA"/>
    <w:rsid w:val="00984CBC"/>
    <w:rsid w:val="009968BD"/>
    <w:rsid w:val="00997FFB"/>
    <w:rsid w:val="009A1578"/>
    <w:rsid w:val="009B2164"/>
    <w:rsid w:val="009B49AA"/>
    <w:rsid w:val="009B6EC8"/>
    <w:rsid w:val="009C50A1"/>
    <w:rsid w:val="009C68C6"/>
    <w:rsid w:val="009C79E9"/>
    <w:rsid w:val="009D1968"/>
    <w:rsid w:val="009D557E"/>
    <w:rsid w:val="009D5879"/>
    <w:rsid w:val="009E5769"/>
    <w:rsid w:val="009E7750"/>
    <w:rsid w:val="009F069C"/>
    <w:rsid w:val="009F609F"/>
    <w:rsid w:val="00A05D1D"/>
    <w:rsid w:val="00A07634"/>
    <w:rsid w:val="00A07655"/>
    <w:rsid w:val="00A1006D"/>
    <w:rsid w:val="00A11966"/>
    <w:rsid w:val="00A17F55"/>
    <w:rsid w:val="00A17FAF"/>
    <w:rsid w:val="00A231DB"/>
    <w:rsid w:val="00A32861"/>
    <w:rsid w:val="00A32C7F"/>
    <w:rsid w:val="00A34F51"/>
    <w:rsid w:val="00A44504"/>
    <w:rsid w:val="00A51DBD"/>
    <w:rsid w:val="00A534E7"/>
    <w:rsid w:val="00A552F7"/>
    <w:rsid w:val="00A56FA1"/>
    <w:rsid w:val="00A57B9E"/>
    <w:rsid w:val="00A71AB7"/>
    <w:rsid w:val="00A73BE7"/>
    <w:rsid w:val="00A7570D"/>
    <w:rsid w:val="00A762B7"/>
    <w:rsid w:val="00A77775"/>
    <w:rsid w:val="00A83948"/>
    <w:rsid w:val="00A840AA"/>
    <w:rsid w:val="00A84E47"/>
    <w:rsid w:val="00A85EE8"/>
    <w:rsid w:val="00A94748"/>
    <w:rsid w:val="00A94F65"/>
    <w:rsid w:val="00AA1541"/>
    <w:rsid w:val="00AA20A3"/>
    <w:rsid w:val="00AA6D22"/>
    <w:rsid w:val="00AB4EB5"/>
    <w:rsid w:val="00AC5977"/>
    <w:rsid w:val="00AC711A"/>
    <w:rsid w:val="00AD2102"/>
    <w:rsid w:val="00AE1511"/>
    <w:rsid w:val="00AE1CC1"/>
    <w:rsid w:val="00AE3A85"/>
    <w:rsid w:val="00AF2F94"/>
    <w:rsid w:val="00B0135E"/>
    <w:rsid w:val="00B03554"/>
    <w:rsid w:val="00B071F4"/>
    <w:rsid w:val="00B140CA"/>
    <w:rsid w:val="00B22998"/>
    <w:rsid w:val="00B25B48"/>
    <w:rsid w:val="00B27AE1"/>
    <w:rsid w:val="00B37A49"/>
    <w:rsid w:val="00B530A9"/>
    <w:rsid w:val="00B55A49"/>
    <w:rsid w:val="00B60AA0"/>
    <w:rsid w:val="00B61DBF"/>
    <w:rsid w:val="00B621E5"/>
    <w:rsid w:val="00B64BE9"/>
    <w:rsid w:val="00B71184"/>
    <w:rsid w:val="00B716A0"/>
    <w:rsid w:val="00B72653"/>
    <w:rsid w:val="00B7268B"/>
    <w:rsid w:val="00B73556"/>
    <w:rsid w:val="00B8043C"/>
    <w:rsid w:val="00B80BA3"/>
    <w:rsid w:val="00B82197"/>
    <w:rsid w:val="00B82CBE"/>
    <w:rsid w:val="00B83DAE"/>
    <w:rsid w:val="00B85B03"/>
    <w:rsid w:val="00B956EB"/>
    <w:rsid w:val="00B97512"/>
    <w:rsid w:val="00BA193F"/>
    <w:rsid w:val="00BA7C85"/>
    <w:rsid w:val="00BB072A"/>
    <w:rsid w:val="00BB0C7D"/>
    <w:rsid w:val="00BB0FD9"/>
    <w:rsid w:val="00BB3D01"/>
    <w:rsid w:val="00BB6070"/>
    <w:rsid w:val="00BC2D7D"/>
    <w:rsid w:val="00BC6AD5"/>
    <w:rsid w:val="00BD061F"/>
    <w:rsid w:val="00BD713E"/>
    <w:rsid w:val="00BE418D"/>
    <w:rsid w:val="00C033A9"/>
    <w:rsid w:val="00C1242D"/>
    <w:rsid w:val="00C31F3D"/>
    <w:rsid w:val="00C3704B"/>
    <w:rsid w:val="00C5146C"/>
    <w:rsid w:val="00C57B7F"/>
    <w:rsid w:val="00C73A8F"/>
    <w:rsid w:val="00C850C1"/>
    <w:rsid w:val="00C9085C"/>
    <w:rsid w:val="00C96EC2"/>
    <w:rsid w:val="00CA525E"/>
    <w:rsid w:val="00CA6A62"/>
    <w:rsid w:val="00CB1DDA"/>
    <w:rsid w:val="00CB2670"/>
    <w:rsid w:val="00CC0AEE"/>
    <w:rsid w:val="00CD0DD0"/>
    <w:rsid w:val="00CE713A"/>
    <w:rsid w:val="00CF20DD"/>
    <w:rsid w:val="00CF25A6"/>
    <w:rsid w:val="00CF3E1E"/>
    <w:rsid w:val="00D009F0"/>
    <w:rsid w:val="00D0797C"/>
    <w:rsid w:val="00D1007E"/>
    <w:rsid w:val="00D3254B"/>
    <w:rsid w:val="00D32BBF"/>
    <w:rsid w:val="00D36778"/>
    <w:rsid w:val="00D464C9"/>
    <w:rsid w:val="00D466EE"/>
    <w:rsid w:val="00D520D0"/>
    <w:rsid w:val="00D6455F"/>
    <w:rsid w:val="00D76ED1"/>
    <w:rsid w:val="00D8221F"/>
    <w:rsid w:val="00D9056B"/>
    <w:rsid w:val="00DA4D36"/>
    <w:rsid w:val="00DB0AB0"/>
    <w:rsid w:val="00DB5B4F"/>
    <w:rsid w:val="00DB6912"/>
    <w:rsid w:val="00DC2E58"/>
    <w:rsid w:val="00DC4546"/>
    <w:rsid w:val="00DC4CB9"/>
    <w:rsid w:val="00DD148E"/>
    <w:rsid w:val="00DD28A2"/>
    <w:rsid w:val="00DD3675"/>
    <w:rsid w:val="00DD469A"/>
    <w:rsid w:val="00DD4CCD"/>
    <w:rsid w:val="00DD5E64"/>
    <w:rsid w:val="00DE17A5"/>
    <w:rsid w:val="00DF17D1"/>
    <w:rsid w:val="00DF3B18"/>
    <w:rsid w:val="00E0051B"/>
    <w:rsid w:val="00E05666"/>
    <w:rsid w:val="00E07E8D"/>
    <w:rsid w:val="00E10399"/>
    <w:rsid w:val="00E132B0"/>
    <w:rsid w:val="00E13934"/>
    <w:rsid w:val="00E24132"/>
    <w:rsid w:val="00E32F2C"/>
    <w:rsid w:val="00E35C22"/>
    <w:rsid w:val="00E40B4C"/>
    <w:rsid w:val="00E42B38"/>
    <w:rsid w:val="00E4617B"/>
    <w:rsid w:val="00E47593"/>
    <w:rsid w:val="00E535F8"/>
    <w:rsid w:val="00E60E9E"/>
    <w:rsid w:val="00E62404"/>
    <w:rsid w:val="00E64876"/>
    <w:rsid w:val="00E7238E"/>
    <w:rsid w:val="00E84112"/>
    <w:rsid w:val="00E93281"/>
    <w:rsid w:val="00E97F5F"/>
    <w:rsid w:val="00EA0333"/>
    <w:rsid w:val="00EA08E6"/>
    <w:rsid w:val="00EB2D48"/>
    <w:rsid w:val="00EC00DD"/>
    <w:rsid w:val="00EC4587"/>
    <w:rsid w:val="00ED04DD"/>
    <w:rsid w:val="00ED2CCB"/>
    <w:rsid w:val="00ED496F"/>
    <w:rsid w:val="00ED4B6B"/>
    <w:rsid w:val="00ED7E15"/>
    <w:rsid w:val="00EE1F29"/>
    <w:rsid w:val="00EE3BC4"/>
    <w:rsid w:val="00EE5F53"/>
    <w:rsid w:val="00EF5A0D"/>
    <w:rsid w:val="00F005F9"/>
    <w:rsid w:val="00F00969"/>
    <w:rsid w:val="00F11E87"/>
    <w:rsid w:val="00F128A0"/>
    <w:rsid w:val="00F12936"/>
    <w:rsid w:val="00F1360F"/>
    <w:rsid w:val="00F1364A"/>
    <w:rsid w:val="00F15E73"/>
    <w:rsid w:val="00F23C87"/>
    <w:rsid w:val="00F24D0F"/>
    <w:rsid w:val="00F33D9D"/>
    <w:rsid w:val="00F3535C"/>
    <w:rsid w:val="00F478E7"/>
    <w:rsid w:val="00F54537"/>
    <w:rsid w:val="00F55545"/>
    <w:rsid w:val="00F5640D"/>
    <w:rsid w:val="00F602BE"/>
    <w:rsid w:val="00F67667"/>
    <w:rsid w:val="00F706F4"/>
    <w:rsid w:val="00F7433F"/>
    <w:rsid w:val="00F76360"/>
    <w:rsid w:val="00F909B9"/>
    <w:rsid w:val="00F956F2"/>
    <w:rsid w:val="00F95B23"/>
    <w:rsid w:val="00F97AAA"/>
    <w:rsid w:val="00FA263C"/>
    <w:rsid w:val="00FA2C69"/>
    <w:rsid w:val="00FB171E"/>
    <w:rsid w:val="00FB3261"/>
    <w:rsid w:val="00FC0296"/>
    <w:rsid w:val="00FC0E18"/>
    <w:rsid w:val="00FC3782"/>
    <w:rsid w:val="00FC4D33"/>
    <w:rsid w:val="00FC5A07"/>
    <w:rsid w:val="00FC5FE8"/>
    <w:rsid w:val="00FC7298"/>
    <w:rsid w:val="00FD2480"/>
    <w:rsid w:val="00FD32CA"/>
    <w:rsid w:val="00FD3B2F"/>
    <w:rsid w:val="00FD42C9"/>
    <w:rsid w:val="00FD52AD"/>
    <w:rsid w:val="00FD606F"/>
    <w:rsid w:val="00FE0050"/>
    <w:rsid w:val="00FE1D9B"/>
    <w:rsid w:val="00FE2D00"/>
    <w:rsid w:val="00FE3DCF"/>
    <w:rsid w:val="00FE4041"/>
    <w:rsid w:val="00FE5A0A"/>
    <w:rsid w:val="00FE7E31"/>
    <w:rsid w:val="00FF53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5B339E"/>
  <w15:docId w15:val="{86E3B1D5-27DC-48F3-A2FB-39E9A666B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00DD"/>
  </w:style>
  <w:style w:type="paragraph" w:styleId="Heading1">
    <w:name w:val="heading 1"/>
    <w:aliases w:val="CHUONG"/>
    <w:basedOn w:val="ListParagraph"/>
    <w:next w:val="Normal"/>
    <w:link w:val="Heading1Char"/>
    <w:uiPriority w:val="9"/>
    <w:qFormat/>
    <w:rsid w:val="00FC0296"/>
    <w:pPr>
      <w:numPr>
        <w:numId w:val="1"/>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DD4CCD"/>
    <w:pPr>
      <w:numPr>
        <w:ilvl w:val="1"/>
        <w:numId w:val="1"/>
      </w:numPr>
      <w:spacing w:before="120"/>
      <w:contextualSpacing w:val="0"/>
      <w:outlineLvl w:val="1"/>
    </w:pPr>
    <w:rPr>
      <w:b/>
    </w:rPr>
  </w:style>
  <w:style w:type="paragraph" w:styleId="Heading3">
    <w:name w:val="heading 3"/>
    <w:aliases w:val="Cap 2"/>
    <w:basedOn w:val="Heading4"/>
    <w:next w:val="Normal"/>
    <w:link w:val="Heading3Char"/>
    <w:uiPriority w:val="9"/>
    <w:unhideWhenUsed/>
    <w:qFormat/>
    <w:rsid w:val="00B0135E"/>
    <w:pPr>
      <w:numPr>
        <w:ilvl w:val="2"/>
      </w:numPr>
      <w:spacing w:before="120"/>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
      </w:numPr>
      <w:spacing w:before="40"/>
      <w:outlineLvl w:val="3"/>
    </w:pPr>
    <w:rPr>
      <w:rFonts w:eastAsiaTheme="majorEastAsia"/>
      <w:i/>
      <w:iCs/>
      <w:color w:val="auto"/>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1"/>
    <w:qFormat/>
    <w:rsid w:val="00B22998"/>
    <w:pPr>
      <w:ind w:left="720"/>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DD4CCD"/>
    <w:rPr>
      <w:b/>
    </w:rPr>
  </w:style>
  <w:style w:type="character" w:customStyle="1" w:styleId="Heading3Char">
    <w:name w:val="Heading 3 Char"/>
    <w:aliases w:val="Cap 2 Char"/>
    <w:basedOn w:val="DefaultParagraphFont"/>
    <w:link w:val="Heading3"/>
    <w:uiPriority w:val="9"/>
    <w:rsid w:val="00B0135E"/>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2"/>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character" w:customStyle="1" w:styleId="ListParagraphChar">
    <w:name w:val="List Paragraph Char"/>
    <w:link w:val="ListParagraph"/>
    <w:uiPriority w:val="34"/>
    <w:locked/>
    <w:rsid w:val="00DC4CB9"/>
  </w:style>
  <w:style w:type="paragraph" w:styleId="NormalWeb">
    <w:name w:val="Normal (Web)"/>
    <w:basedOn w:val="Normal"/>
    <w:uiPriority w:val="99"/>
    <w:unhideWhenUsed/>
    <w:rsid w:val="009365DC"/>
    <w:pPr>
      <w:spacing w:before="100" w:beforeAutospacing="1" w:after="100" w:afterAutospacing="1" w:line="240" w:lineRule="auto"/>
      <w:jc w:val="left"/>
    </w:pPr>
    <w:rPr>
      <w:rFonts w:eastAsia="Times New Roman"/>
      <w:color w:val="auto"/>
      <w:sz w:val="24"/>
      <w:szCs w:val="24"/>
    </w:rPr>
  </w:style>
  <w:style w:type="character" w:styleId="Strong">
    <w:name w:val="Strong"/>
    <w:basedOn w:val="DefaultParagraphFont"/>
    <w:uiPriority w:val="22"/>
    <w:qFormat/>
    <w:rsid w:val="009365DC"/>
    <w:rPr>
      <w:b/>
      <w:bCs/>
    </w:rPr>
  </w:style>
  <w:style w:type="paragraph" w:styleId="BodyText">
    <w:name w:val="Body Text"/>
    <w:basedOn w:val="Normal"/>
    <w:link w:val="BodyTextChar"/>
    <w:uiPriority w:val="1"/>
    <w:qFormat/>
    <w:rsid w:val="001F4FEF"/>
    <w:pPr>
      <w:widowControl w:val="0"/>
      <w:autoSpaceDE w:val="0"/>
      <w:autoSpaceDN w:val="0"/>
      <w:spacing w:before="0" w:line="240" w:lineRule="auto"/>
      <w:ind w:left="281"/>
      <w:jc w:val="left"/>
    </w:pPr>
    <w:rPr>
      <w:rFonts w:eastAsia="Times New Roman"/>
      <w:color w:val="auto"/>
      <w:lang w:val="vi"/>
    </w:rPr>
  </w:style>
  <w:style w:type="character" w:customStyle="1" w:styleId="BodyTextChar">
    <w:name w:val="Body Text Char"/>
    <w:basedOn w:val="DefaultParagraphFont"/>
    <w:link w:val="BodyText"/>
    <w:uiPriority w:val="1"/>
    <w:rsid w:val="001F4FEF"/>
    <w:rPr>
      <w:rFonts w:eastAsia="Times New Roman"/>
      <w:color w:val="auto"/>
      <w:lang w:val="vi"/>
    </w:rPr>
  </w:style>
  <w:style w:type="paragraph" w:customStyle="1" w:styleId="NOIDUNG">
    <w:name w:val="NOI DUNG"/>
    <w:basedOn w:val="Normal"/>
    <w:qFormat/>
    <w:rsid w:val="00115BE1"/>
    <w:pPr>
      <w:spacing w:before="120" w:after="120" w:line="360" w:lineRule="auto"/>
      <w:ind w:firstLine="680"/>
    </w:pPr>
    <w:rPr>
      <w:rFonts w:eastAsia="Calibri"/>
      <w:color w:val="auto"/>
      <w:sz w:val="28"/>
      <w:szCs w:val="22"/>
    </w:rPr>
  </w:style>
  <w:style w:type="character" w:customStyle="1" w:styleId="apple-tab-span">
    <w:name w:val="apple-tab-span"/>
    <w:basedOn w:val="DefaultParagraphFont"/>
    <w:rsid w:val="00286C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67459190">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13794996">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61284899">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22372922">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158931043">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2047874175">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298920175">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58630793">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2393715">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108814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2025979">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938686138">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103265129">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320551101">
          <w:marLeft w:val="1008"/>
          <w:marRight w:val="0"/>
          <w:marTop w:val="110"/>
          <w:marBottom w:val="0"/>
          <w:divBdr>
            <w:top w:val="none" w:sz="0" w:space="0" w:color="auto"/>
            <w:left w:val="none" w:sz="0" w:space="0" w:color="auto"/>
            <w:bottom w:val="none" w:sz="0" w:space="0" w:color="auto"/>
            <w:right w:val="none" w:sz="0" w:space="0" w:color="auto"/>
          </w:divBdr>
        </w:div>
        <w:div w:id="1459105825">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200630883">
      <w:bodyDiv w:val="1"/>
      <w:marLeft w:val="0"/>
      <w:marRight w:val="0"/>
      <w:marTop w:val="0"/>
      <w:marBottom w:val="0"/>
      <w:divBdr>
        <w:top w:val="none" w:sz="0" w:space="0" w:color="auto"/>
        <w:left w:val="none" w:sz="0" w:space="0" w:color="auto"/>
        <w:bottom w:val="none" w:sz="0" w:space="0" w:color="auto"/>
        <w:right w:val="none" w:sz="0" w:space="0" w:color="auto"/>
      </w:divBdr>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sChild>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4585581">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29674239">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2000692415">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87801196">
      <w:bodyDiv w:val="1"/>
      <w:marLeft w:val="0"/>
      <w:marRight w:val="0"/>
      <w:marTop w:val="0"/>
      <w:marBottom w:val="0"/>
      <w:divBdr>
        <w:top w:val="none" w:sz="0" w:space="0" w:color="auto"/>
        <w:left w:val="none" w:sz="0" w:space="0" w:color="auto"/>
        <w:bottom w:val="none" w:sz="0" w:space="0" w:color="auto"/>
        <w:right w:val="none" w:sz="0" w:space="0" w:color="auto"/>
      </w:divBdr>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392511686">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sChild>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oleObject" Target="embeddings/oleObject3.bin"/><Relationship Id="rId21" Type="http://schemas.openxmlformats.org/officeDocument/2006/relationships/image" Target="media/image11.png"/><Relationship Id="rId34" Type="http://schemas.openxmlformats.org/officeDocument/2006/relationships/image" Target="media/image20.wmf"/><Relationship Id="rId42" Type="http://schemas.openxmlformats.org/officeDocument/2006/relationships/oleObject" Target="embeddings/oleObject4.bin"/><Relationship Id="rId47" Type="http://schemas.openxmlformats.org/officeDocument/2006/relationships/oleObject" Target="embeddings/oleObject6.bin"/><Relationship Id="rId50" Type="http://schemas.openxmlformats.org/officeDocument/2006/relationships/image" Target="media/image29.png"/><Relationship Id="rId55" Type="http://schemas.openxmlformats.org/officeDocument/2006/relationships/image" Target="media/image32.png"/><Relationship Id="rId63" Type="http://schemas.openxmlformats.org/officeDocument/2006/relationships/image" Target="media/image37.png"/><Relationship Id="rId68" Type="http://schemas.openxmlformats.org/officeDocument/2006/relationships/image" Target="media/image41.png"/><Relationship Id="rId76" Type="http://schemas.openxmlformats.org/officeDocument/2006/relationships/image" Target="media/image49.png"/><Relationship Id="rId84" Type="http://schemas.openxmlformats.org/officeDocument/2006/relationships/image" Target="media/image56.png"/><Relationship Id="rId89" Type="http://schemas.openxmlformats.org/officeDocument/2006/relationships/image" Target="media/image61.png"/><Relationship Id="rId7" Type="http://schemas.openxmlformats.org/officeDocument/2006/relationships/settings" Target="settings.xml"/><Relationship Id="rId71" Type="http://schemas.openxmlformats.org/officeDocument/2006/relationships/image" Target="media/image44.png"/><Relationship Id="rId9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hyperlink" Target="https://nshopvn.com/product/dong-co-servo-sg90-tower-pro/" TargetMode="External"/><Relationship Id="rId11" Type="http://schemas.openxmlformats.org/officeDocument/2006/relationships/image" Target="media/image1.jpeg"/><Relationship Id="rId24" Type="http://schemas.openxmlformats.org/officeDocument/2006/relationships/hyperlink" Target="https://nshopvn.com/product/cam-bien-nhan-dang-van-tay/" TargetMode="External"/><Relationship Id="rId32" Type="http://schemas.openxmlformats.org/officeDocument/2006/relationships/image" Target="media/image18.png"/><Relationship Id="rId37" Type="http://schemas.openxmlformats.org/officeDocument/2006/relationships/oleObject" Target="embeddings/oleObject2.bin"/><Relationship Id="rId40" Type="http://schemas.openxmlformats.org/officeDocument/2006/relationships/image" Target="media/image23.png"/><Relationship Id="rId45" Type="http://schemas.openxmlformats.org/officeDocument/2006/relationships/image" Target="media/image26.png"/><Relationship Id="rId53" Type="http://schemas.openxmlformats.org/officeDocument/2006/relationships/image" Target="media/image31.wmf"/><Relationship Id="rId58" Type="http://schemas.openxmlformats.org/officeDocument/2006/relationships/image" Target="media/image34.png"/><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image" Target="media/image51.png"/><Relationship Id="rId87" Type="http://schemas.openxmlformats.org/officeDocument/2006/relationships/image" Target="media/image59.png"/><Relationship Id="rId5" Type="http://schemas.openxmlformats.org/officeDocument/2006/relationships/numbering" Target="numbering.xml"/><Relationship Id="rId61" Type="http://schemas.openxmlformats.org/officeDocument/2006/relationships/hyperlink" Target="https://youtu.be/MlvgxQLUtS8" TargetMode="External"/><Relationship Id="rId82" Type="http://schemas.openxmlformats.org/officeDocument/2006/relationships/image" Target="media/image54.png"/><Relationship Id="rId90" Type="http://schemas.openxmlformats.org/officeDocument/2006/relationships/image" Target="media/image62.png"/><Relationship Id="rId95"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nshopvn.com/product/ban-phim-ma-tran-mem-4x4/" TargetMode="External"/><Relationship Id="rId30" Type="http://schemas.openxmlformats.org/officeDocument/2006/relationships/image" Target="media/image16.png"/><Relationship Id="rId35" Type="http://schemas.openxmlformats.org/officeDocument/2006/relationships/oleObject" Target="embeddings/oleObject1.bin"/><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3.png"/><Relationship Id="rId64" Type="http://schemas.openxmlformats.org/officeDocument/2006/relationships/image" Target="media/image38.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webSettings" Target="webSettings.xml"/><Relationship Id="rId51" Type="http://schemas.openxmlformats.org/officeDocument/2006/relationships/image" Target="media/image30.wmf"/><Relationship Id="rId72" Type="http://schemas.openxmlformats.org/officeDocument/2006/relationships/image" Target="media/image45.png"/><Relationship Id="rId80" Type="http://schemas.openxmlformats.org/officeDocument/2006/relationships/image" Target="media/image52.png"/><Relationship Id="rId85" Type="http://schemas.openxmlformats.org/officeDocument/2006/relationships/image" Target="media/image57.png"/><Relationship Id="rId93"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2.jp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image" Target="media/image35.png"/><Relationship Id="rId67" Type="http://schemas.openxmlformats.org/officeDocument/2006/relationships/image" Target="media/image40.png"/><Relationship Id="rId20" Type="http://schemas.openxmlformats.org/officeDocument/2006/relationships/image" Target="media/image10.png"/><Relationship Id="rId41" Type="http://schemas.openxmlformats.org/officeDocument/2006/relationships/image" Target="media/image24.wmf"/><Relationship Id="rId54" Type="http://schemas.openxmlformats.org/officeDocument/2006/relationships/oleObject" Target="embeddings/oleObject9.bin"/><Relationship Id="rId62" Type="http://schemas.openxmlformats.org/officeDocument/2006/relationships/image" Target="media/image36.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5.png"/><Relationship Id="rId88" Type="http://schemas.openxmlformats.org/officeDocument/2006/relationships/image" Target="media/image60.png"/><Relationship Id="rId91"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jpeg"/><Relationship Id="rId23" Type="http://schemas.openxmlformats.org/officeDocument/2006/relationships/hyperlink" Target="http://hshop.vn/products/mach-chuyen-usb-uart-cp2102" TargetMode="External"/><Relationship Id="rId28" Type="http://schemas.openxmlformats.org/officeDocument/2006/relationships/image" Target="media/image15.png"/><Relationship Id="rId36" Type="http://schemas.openxmlformats.org/officeDocument/2006/relationships/image" Target="media/image21.wmf"/><Relationship Id="rId49" Type="http://schemas.openxmlformats.org/officeDocument/2006/relationships/oleObject" Target="embeddings/oleObject7.bin"/><Relationship Id="rId57" Type="http://schemas.openxmlformats.org/officeDocument/2006/relationships/hyperlink" Target="https://nshopvn.com/product/lcd-1602-kem-module-i2c/?variant=117000" TargetMode="External"/><Relationship Id="rId10" Type="http://schemas.openxmlformats.org/officeDocument/2006/relationships/endnotes" Target="endnotes.xml"/><Relationship Id="rId31" Type="http://schemas.openxmlformats.org/officeDocument/2006/relationships/image" Target="media/image17.png"/><Relationship Id="rId44" Type="http://schemas.openxmlformats.org/officeDocument/2006/relationships/oleObject" Target="embeddings/oleObject5.bin"/><Relationship Id="rId52" Type="http://schemas.openxmlformats.org/officeDocument/2006/relationships/oleObject" Target="embeddings/oleObject8.bin"/><Relationship Id="rId60" Type="http://schemas.openxmlformats.org/officeDocument/2006/relationships/hyperlink" Target="https://nshopvn.com/product/mach-mo-rong-i2c-waveshare-pcf8574/" TargetMode="External"/><Relationship Id="rId65" Type="http://schemas.openxmlformats.org/officeDocument/2006/relationships/hyperlink" Target="https://nshopvn.com/product/mach-giam-ap-dc-lm2596-3a/" TargetMode="External"/><Relationship Id="rId73" Type="http://schemas.openxmlformats.org/officeDocument/2006/relationships/image" Target="media/image46.png"/><Relationship Id="rId78" Type="http://schemas.openxmlformats.org/officeDocument/2006/relationships/hyperlink" Target="https://blynk.cloud/dashboard/login" TargetMode="External"/><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B5EFA49ABBCF4BAA7542990360279E" ma:contentTypeVersion="10" ma:contentTypeDescription="Create a new document." ma:contentTypeScope="" ma:versionID="2ef1231efe8eeda5bfa29aa0c99fd733">
  <xsd:schema xmlns:xsd="http://www.w3.org/2001/XMLSchema" xmlns:xs="http://www.w3.org/2001/XMLSchema" xmlns:p="http://schemas.microsoft.com/office/2006/metadata/properties" xmlns:ns2="5d764484-d3fb-4398-8b73-ce0b18969f3c" xmlns:ns3="b57d0d28-200a-426a-a1b5-93d04aa7576b" targetNamespace="http://schemas.microsoft.com/office/2006/metadata/properties" ma:root="true" ma:fieldsID="bedc5252519b8585abcdde9bc95ea53c" ns2:_="" ns3:_="">
    <xsd:import namespace="5d764484-d3fb-4398-8b73-ce0b18969f3c"/>
    <xsd:import namespace="b57d0d28-200a-426a-a1b5-93d04aa7576b"/>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764484-d3fb-4398-8b73-ce0b18969f3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546fe6cf-c6c6-432e-bc3b-e1a865b2857d"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57d0d28-200a-426a-a1b5-93d04aa7576b"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7365ea5c-0002-4057-8a77-7584d1e58ca4}" ma:internalName="TaxCatchAll" ma:showField="CatchAllData" ma:web="b57d0d28-200a-426a-a1b5-93d04aa7576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5d764484-d3fb-4398-8b73-ce0b18969f3c">
      <Terms xmlns="http://schemas.microsoft.com/office/infopath/2007/PartnerControls"/>
    </lcf76f155ced4ddcb4097134ff3c332f>
    <TaxCatchAll xmlns="b57d0d28-200a-426a-a1b5-93d04aa7576b" xsi:nil="true"/>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xmlns:b="http://schemas.openxmlformats.org/officeDocument/2006/bibliography">
    <b:Tag>Bùi05</b:Tag>
    <b:SourceType>Book</b:SourceType>
    <b:Guid>{D2CE46EC-439D-4736-B901-C418D9CF99C8}</b:Guid>
    <b:Author>
      <b:Author>
        <b:NameList>
          <b:Person>
            <b:Last>Bùi Quốc Khánh</b:Last>
            <b:First>Nguyễn</b:First>
            <b:Middle>Văn Liễn, Nguyễn Thị Hiền</b:Middle>
          </b:Person>
        </b:NameList>
      </b:Author>
    </b:Author>
    <b:Title>Truyền Động Điện</b:Title>
    <b:Year>2005</b:Year>
    <b:City>Hà Nội</b:City>
    <b:Publisher>Nhà xuất bản khoa học và Kỹ thuật</b:Publisher>
    <b:RefOrder>1</b:RefOrder>
  </b:Source>
  <b:Source>
    <b:Tag>HHC17</b:Tag>
    <b:SourceType>InternetSite</b:SourceType>
    <b:Guid>{FEA93522-7125-4F0F-92EC-715F3F051807}</b:Guid>
    <b:Author>
      <b:Author>
        <b:NameList>
          <b:Person>
            <b:Last>HHChanh</b:Last>
          </b:Person>
        </b:NameList>
      </b:Author>
    </b:Author>
    <b:Title>Hội quán điện tử</b:Title>
    <b:Year>2017</b:Year>
    <b:Month>04</b:Month>
    <b:Day>05</b:Day>
    <b:YearAccessed>2024</b:YearAccessed>
    <b:MonthAccessed>01</b:MonthAccessed>
    <b:DayAccessed>20</b:DayAccessed>
    <b:URL>https://hqdt.vn/baiviet/nguyen-tac-dieu-che-pwm-pulse-width-modulation.html</b:URL>
    <b:RefOrder>2</b:RefOrder>
  </b:Source>
  <b:Source>
    <b:Tag>sli24</b:Tag>
    <b:SourceType>InternetSite</b:SourceType>
    <b:Guid>{EA4B1E5B-3711-46F9-BC7B-F11A570ECA41}</b:Guid>
    <b:Title>slideshare</b:Title>
    <b:YearAccessed>2024</b:YearAccessed>
    <b:MonthAccessed>01</b:MonthAccessed>
    <b:DayAccessed>20</b:DayAccessed>
    <b:URL>https://fr.slideshare.net/trongthuy3/luan-van-che-tao-mo-hinh-nha-thong-minh-su-dung-arduino-hay</b:URL>
    <b:RefOrder>3</b:RefOrder>
  </b:Source>
</b:Sources>
</file>

<file path=customXml/itemProps1.xml><?xml version="1.0" encoding="utf-8"?>
<ds:datastoreItem xmlns:ds="http://schemas.openxmlformats.org/officeDocument/2006/customXml" ds:itemID="{4FB4AAAC-447E-4A12-A7FE-49692657181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d764484-d3fb-4398-8b73-ce0b18969f3c"/>
    <ds:schemaRef ds:uri="b57d0d28-200a-426a-a1b5-93d04aa757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C612C4B-9003-4363-9653-6297E61E61F8}">
  <ds:schemaRefs>
    <ds:schemaRef ds:uri="http://schemas.microsoft.com/sharepoint/v3/contenttype/forms"/>
  </ds:schemaRefs>
</ds:datastoreItem>
</file>

<file path=customXml/itemProps3.xml><?xml version="1.0" encoding="utf-8"?>
<ds:datastoreItem xmlns:ds="http://schemas.openxmlformats.org/officeDocument/2006/customXml" ds:itemID="{DC8608FC-B882-4BC8-ADA0-99E5AFFBECB9}">
  <ds:schemaRefs>
    <ds:schemaRef ds:uri="http://schemas.microsoft.com/office/2006/metadata/properties"/>
    <ds:schemaRef ds:uri="http://schemas.microsoft.com/office/infopath/2007/PartnerControls"/>
    <ds:schemaRef ds:uri="5d764484-d3fb-4398-8b73-ce0b18969f3c"/>
    <ds:schemaRef ds:uri="b57d0d28-200a-426a-a1b5-93d04aa7576b"/>
  </ds:schemaRefs>
</ds:datastoreItem>
</file>

<file path=customXml/itemProps4.xml><?xml version="1.0" encoding="utf-8"?>
<ds:datastoreItem xmlns:ds="http://schemas.openxmlformats.org/officeDocument/2006/customXml" ds:itemID="{A240A7DC-E405-4EC1-B93F-DFAD20741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63</Pages>
  <Words>12353</Words>
  <Characters>70414</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TRẦN PHƯƠNG NAM</cp:lastModifiedBy>
  <cp:revision>14</cp:revision>
  <cp:lastPrinted>2019-10-09T14:50:00Z</cp:lastPrinted>
  <dcterms:created xsi:type="dcterms:W3CDTF">2023-02-06T07:20:00Z</dcterms:created>
  <dcterms:modified xsi:type="dcterms:W3CDTF">2024-12-17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ff0974000114d8b4027660212722acf8919e07d43f921c3f9c851e5c5d8c86b</vt:lpwstr>
  </property>
  <property fmtid="{D5CDD505-2E9C-101B-9397-08002B2CF9AE}" pid="3" name="ContentTypeId">
    <vt:lpwstr>0x01010039B5EFA49ABBCF4BAA7542990360279E</vt:lpwstr>
  </property>
  <property fmtid="{D5CDD505-2E9C-101B-9397-08002B2CF9AE}" pid="4" name="ComplianceAssetId">
    <vt:lpwstr/>
  </property>
  <property fmtid="{D5CDD505-2E9C-101B-9397-08002B2CF9AE}" pid="5" name="_ExtendedDescription">
    <vt:lpwstr/>
  </property>
  <property fmtid="{D5CDD505-2E9C-101B-9397-08002B2CF9AE}" pid="6" name="TriggerFlowInfo">
    <vt:lpwstr/>
  </property>
  <property fmtid="{D5CDD505-2E9C-101B-9397-08002B2CF9AE}" pid="7" name="MediaServiceImageTags">
    <vt:lpwstr/>
  </property>
</Properties>
</file>